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562362" w:rsidRPr="00562362" w14:paraId="3FD52C83" w14:textId="77777777" w:rsidTr="003609CB">
        <w:tc>
          <w:tcPr>
            <w:tcW w:w="6946" w:type="dxa"/>
          </w:tcPr>
          <w:p w14:paraId="5F4713CC" w14:textId="332F8119" w:rsidR="002A253F" w:rsidRPr="00562362" w:rsidRDefault="00DF6318" w:rsidP="002A253F">
            <w:pPr>
              <w:jc w:val="both"/>
              <w:rPr>
                <w:b/>
                <w:bCs/>
              </w:rPr>
            </w:pPr>
            <w:r>
              <w:rPr>
                <w:b/>
                <w:bCs/>
              </w:rPr>
              <w:t xml:space="preserve">Trường THPT </w:t>
            </w:r>
            <w:r w:rsidR="004D7279">
              <w:rPr>
                <w:b/>
                <w:bCs/>
              </w:rPr>
              <w:t>....................................</w:t>
            </w:r>
          </w:p>
          <w:p w14:paraId="192E52BE" w14:textId="3E8C95AB" w:rsidR="00A272AC" w:rsidRPr="00562362" w:rsidRDefault="00A272AC" w:rsidP="002A253F">
            <w:pPr>
              <w:jc w:val="both"/>
            </w:pPr>
            <w:r w:rsidRPr="00562362">
              <w:t>Tổ: Khoa học Tự nhiên - Nhóm: Hóa học</w:t>
            </w:r>
          </w:p>
        </w:tc>
        <w:tc>
          <w:tcPr>
            <w:tcW w:w="3249" w:type="dxa"/>
          </w:tcPr>
          <w:p w14:paraId="7E4591FC" w14:textId="77777777" w:rsidR="002A253F" w:rsidRPr="00562362" w:rsidRDefault="00D15788" w:rsidP="00D15788">
            <w:pPr>
              <w:jc w:val="center"/>
            </w:pPr>
            <w:r w:rsidRPr="00562362">
              <w:t>Họ và tên giáo viên:</w:t>
            </w:r>
          </w:p>
          <w:p w14:paraId="21291346" w14:textId="35968C05" w:rsidR="00D15788" w:rsidRPr="00562362" w:rsidRDefault="004D7279" w:rsidP="00D15788">
            <w:pPr>
              <w:jc w:val="center"/>
              <w:rPr>
                <w:b/>
                <w:bCs/>
              </w:rPr>
            </w:pPr>
            <w:bookmarkStart w:id="0" w:name="_GoBack"/>
            <w:r>
              <w:rPr>
                <w:b/>
                <w:bCs/>
              </w:rPr>
              <w:t>..............................</w:t>
            </w:r>
            <w:bookmarkEnd w:id="0"/>
          </w:p>
        </w:tc>
      </w:tr>
    </w:tbl>
    <w:p w14:paraId="30BA5C08" w14:textId="61BD7C75" w:rsidR="003609CB" w:rsidRPr="00F26221" w:rsidRDefault="003609CB" w:rsidP="00DF6318">
      <w:pPr>
        <w:spacing w:before="40" w:after="40"/>
        <w:jc w:val="center"/>
        <w:rPr>
          <w:b/>
          <w:color w:val="FF0000"/>
          <w:sz w:val="28"/>
          <w:szCs w:val="28"/>
        </w:rPr>
      </w:pPr>
      <w:r w:rsidRPr="00F26221">
        <w:rPr>
          <w:b/>
          <w:color w:val="FF0000"/>
          <w:sz w:val="28"/>
          <w:szCs w:val="28"/>
        </w:rPr>
        <w:t xml:space="preserve">Chủ đề 1: </w:t>
      </w:r>
      <w:r w:rsidR="00EB0428">
        <w:rPr>
          <w:b/>
          <w:color w:val="FF0000"/>
          <w:sz w:val="28"/>
          <w:szCs w:val="28"/>
        </w:rPr>
        <w:t>CÂN BẰNG HÓA HỌC</w:t>
      </w:r>
    </w:p>
    <w:p w14:paraId="7869669C" w14:textId="1B35C3C4" w:rsidR="003609CB" w:rsidRPr="00EB0428" w:rsidRDefault="003609CB" w:rsidP="00DF6318">
      <w:pPr>
        <w:spacing w:before="40" w:after="40"/>
        <w:jc w:val="center"/>
        <w:rPr>
          <w:b/>
          <w:color w:val="0000FF"/>
        </w:rPr>
      </w:pPr>
      <w:r w:rsidRPr="00EB0428">
        <w:rPr>
          <w:b/>
          <w:color w:val="0000FF"/>
        </w:rPr>
        <w:t xml:space="preserve">Bài </w:t>
      </w:r>
      <w:r w:rsidR="005C47FB" w:rsidRPr="00EB0428">
        <w:rPr>
          <w:b/>
          <w:color w:val="0000FF"/>
        </w:rPr>
        <w:t>1</w:t>
      </w:r>
      <w:r w:rsidRPr="00EB0428">
        <w:rPr>
          <w:b/>
          <w:color w:val="0000FF"/>
        </w:rPr>
        <w:t xml:space="preserve">: </w:t>
      </w:r>
      <w:r w:rsidR="00EB0428" w:rsidRPr="00EB0428">
        <w:rPr>
          <w:b/>
          <w:color w:val="0000FF"/>
        </w:rPr>
        <w:t>MỞ ĐẦU VỀ CÂN BẰNG HÓA HỌC</w:t>
      </w:r>
      <w:r w:rsidRPr="00EB0428">
        <w:rPr>
          <w:b/>
          <w:color w:val="0000FF"/>
        </w:rPr>
        <w:t xml:space="preserve"> </w:t>
      </w:r>
    </w:p>
    <w:p w14:paraId="7E92685A" w14:textId="77777777" w:rsidR="003609CB" w:rsidRPr="00EB0428" w:rsidRDefault="003609CB"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1BA444C" w14:textId="4CEABC3D" w:rsidR="003609CB" w:rsidRPr="00EB0428" w:rsidRDefault="003609CB"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15F8C516" w14:textId="54C95E5B" w:rsidR="00300CD2" w:rsidRPr="00C545A2" w:rsidRDefault="00300CD2" w:rsidP="003609CB">
      <w:pPr>
        <w:jc w:val="center"/>
        <w:rPr>
          <w:b/>
          <w:color w:val="FF0000"/>
        </w:rPr>
      </w:pPr>
      <w:r w:rsidRPr="00C545A2">
        <w:rPr>
          <w:b/>
          <w:color w:val="FF0000"/>
        </w:rPr>
        <w:t>-------------------------------------------------------------------------------------------------------------------------------</w:t>
      </w:r>
    </w:p>
    <w:p w14:paraId="07472373" w14:textId="0C972195" w:rsidR="00CD4323" w:rsidRPr="00A55057" w:rsidRDefault="00CD4323" w:rsidP="00CD4323">
      <w:pPr>
        <w:jc w:val="both"/>
        <w:rPr>
          <w:b/>
        </w:rPr>
      </w:pPr>
      <w:r w:rsidRPr="00A55057">
        <w:rPr>
          <w:b/>
        </w:rPr>
        <w:t>I. MỤC TIÊU</w:t>
      </w:r>
    </w:p>
    <w:p w14:paraId="2BB27DA9" w14:textId="2098216D" w:rsidR="00CD4323" w:rsidRPr="00717C0C" w:rsidRDefault="00CD4323" w:rsidP="00CD4323">
      <w:pPr>
        <w:ind w:firstLine="198"/>
        <w:jc w:val="both"/>
        <w:rPr>
          <w:b/>
          <w:color w:val="0070C0"/>
        </w:rPr>
      </w:pPr>
      <w:r w:rsidRPr="00717C0C">
        <w:rPr>
          <w:b/>
          <w:color w:val="0070C0"/>
        </w:rPr>
        <w:t>1) Kiến thức</w:t>
      </w:r>
    </w:p>
    <w:p w14:paraId="798B7D6E" w14:textId="77777777" w:rsidR="00CD4323" w:rsidRPr="00717C0C" w:rsidRDefault="00CD4323" w:rsidP="00CD4323">
      <w:pPr>
        <w:ind w:firstLine="198"/>
        <w:jc w:val="both"/>
        <w:rPr>
          <w:color w:val="0070C0"/>
        </w:rPr>
      </w:pPr>
      <w:r w:rsidRPr="00717C0C">
        <w:rPr>
          <w:color w:val="0070C0"/>
        </w:rPr>
        <w:t>Học xong bài này, học sinh có thể:</w:t>
      </w:r>
    </w:p>
    <w:p w14:paraId="11278AFB" w14:textId="0834EF87" w:rsidR="008B4D24" w:rsidRDefault="005748F5" w:rsidP="00CD4323">
      <w:pPr>
        <w:ind w:firstLine="198"/>
        <w:jc w:val="both"/>
        <w:rPr>
          <w:color w:val="0070C0"/>
          <w:spacing w:val="-8"/>
        </w:rPr>
      </w:pPr>
      <w:r w:rsidRPr="005748F5">
        <w:rPr>
          <w:color w:val="0070C0"/>
          <w:spacing w:val="-8"/>
        </w:rPr>
        <w:t>– Trình bày được khái niệm phản ứng thuận nghịch</w:t>
      </w:r>
      <w:r>
        <w:rPr>
          <w:color w:val="0070C0"/>
          <w:spacing w:val="-8"/>
        </w:rPr>
        <w:t xml:space="preserve"> và trạng thái cân bằng của một phản ứng thuận nghịch.</w:t>
      </w:r>
    </w:p>
    <w:p w14:paraId="2F73C83E" w14:textId="348EA4D6" w:rsidR="005748F5" w:rsidRDefault="005748F5" w:rsidP="00CD4323">
      <w:pPr>
        <w:ind w:firstLine="198"/>
        <w:jc w:val="both"/>
        <w:rPr>
          <w:color w:val="0070C0"/>
          <w:spacing w:val="-8"/>
        </w:rPr>
      </w:pPr>
      <w:r w:rsidRPr="005748F5">
        <w:rPr>
          <w:color w:val="0070C0"/>
          <w:spacing w:val="-8"/>
        </w:rPr>
        <w:t>–</w:t>
      </w:r>
      <w:r>
        <w:rPr>
          <w:color w:val="0070C0"/>
          <w:spacing w:val="-8"/>
        </w:rPr>
        <w:t xml:space="preserve"> Viết được biểu thức hằng số cân bằng (K</w:t>
      </w:r>
      <w:r>
        <w:rPr>
          <w:color w:val="0070C0"/>
          <w:spacing w:val="-8"/>
          <w:vertAlign w:val="subscript"/>
        </w:rPr>
        <w:t>C</w:t>
      </w:r>
      <w:r>
        <w:rPr>
          <w:color w:val="0070C0"/>
          <w:spacing w:val="-8"/>
        </w:rPr>
        <w:t>) của phản ứng thuận nghịch.</w:t>
      </w:r>
    </w:p>
    <w:p w14:paraId="138ED2A2" w14:textId="03666FAC" w:rsidR="005748F5" w:rsidRDefault="005748F5" w:rsidP="00CD4323">
      <w:pPr>
        <w:ind w:firstLine="198"/>
        <w:jc w:val="both"/>
        <w:rPr>
          <w:color w:val="0070C0"/>
          <w:spacing w:val="-8"/>
        </w:rPr>
      </w:pPr>
      <w:r w:rsidRPr="005748F5">
        <w:rPr>
          <w:color w:val="0070C0"/>
          <w:spacing w:val="-8"/>
        </w:rPr>
        <w:t>–</w:t>
      </w:r>
      <w:r>
        <w:rPr>
          <w:color w:val="0070C0"/>
          <w:spacing w:val="-8"/>
        </w:rPr>
        <w:t xml:space="preserve"> Thực hiện được thí nghiệm nghiên cứu ảnh hưởng của nhiệt độ tới chuyển dịch cân bằng.</w:t>
      </w:r>
    </w:p>
    <w:p w14:paraId="4CD64034" w14:textId="6712F32B" w:rsidR="005748F5" w:rsidRPr="005748F5" w:rsidRDefault="005748F5" w:rsidP="00CD4323">
      <w:pPr>
        <w:ind w:firstLine="198"/>
        <w:jc w:val="both"/>
        <w:rPr>
          <w:color w:val="0070C0"/>
        </w:rPr>
      </w:pPr>
      <w:r w:rsidRPr="005748F5">
        <w:rPr>
          <w:color w:val="0070C0"/>
          <w:spacing w:val="-8"/>
        </w:rPr>
        <w:t>–</w:t>
      </w:r>
      <w:r>
        <w:rPr>
          <w:color w:val="0070C0"/>
          <w:spacing w:val="-8"/>
        </w:rPr>
        <w:t xml:space="preserve"> Vận dụng được nguyên lí chuyển dịch cân bằng Le Chatelier </w:t>
      </w:r>
      <w:r w:rsidR="00995395">
        <w:rPr>
          <w:color w:val="0070C0"/>
          <w:spacing w:val="-8"/>
        </w:rPr>
        <w:t>(Lơ Sa-tơ-li-ê) để giải thích ảnh hưởng của nhiệt độ, nồng độ, áp suất đến cân bằng hóa học.</w:t>
      </w:r>
    </w:p>
    <w:p w14:paraId="2816A3A0" w14:textId="77777777" w:rsidR="00CD4323" w:rsidRPr="00717C0C" w:rsidRDefault="00CD4323" w:rsidP="00CD4323">
      <w:pPr>
        <w:ind w:firstLine="198"/>
        <w:jc w:val="both"/>
        <w:rPr>
          <w:b/>
          <w:color w:val="7030A0"/>
        </w:rPr>
      </w:pPr>
      <w:r w:rsidRPr="00717C0C">
        <w:rPr>
          <w:b/>
          <w:color w:val="7030A0"/>
        </w:rPr>
        <w:t>2) Năng lực</w:t>
      </w:r>
    </w:p>
    <w:p w14:paraId="6CC29D64" w14:textId="62B76815" w:rsidR="00CD4323" w:rsidRPr="00717C0C" w:rsidRDefault="00DA267B" w:rsidP="00CD4323">
      <w:pPr>
        <w:ind w:firstLine="198"/>
        <w:jc w:val="both"/>
        <w:rPr>
          <w:b/>
          <w:i/>
          <w:color w:val="7030A0"/>
        </w:rPr>
      </w:pPr>
      <w:r>
        <w:rPr>
          <w:b/>
          <w:i/>
          <w:color w:val="7030A0"/>
        </w:rPr>
        <w:t>a</w:t>
      </w:r>
      <w:r w:rsidR="00CD4323" w:rsidRPr="00717C0C">
        <w:rPr>
          <w:b/>
          <w:i/>
          <w:color w:val="7030A0"/>
        </w:rPr>
        <w:t>) Năng lực chuyên biệt</w:t>
      </w:r>
    </w:p>
    <w:p w14:paraId="502EA4C1" w14:textId="77777777" w:rsidR="003E7695" w:rsidRDefault="00C543AE" w:rsidP="00CD4323">
      <w:pPr>
        <w:ind w:firstLine="198"/>
        <w:jc w:val="both"/>
        <w:rPr>
          <w:color w:val="7030A0"/>
        </w:rPr>
      </w:pPr>
      <w:r w:rsidRPr="00717C0C">
        <w:rPr>
          <w:color w:val="7030A0"/>
          <w:spacing w:val="-8"/>
        </w:rPr>
        <w:t xml:space="preserve">– </w:t>
      </w:r>
      <w:r w:rsidR="00CD4323" w:rsidRPr="00717C0C">
        <w:rPr>
          <w:color w:val="7030A0"/>
        </w:rPr>
        <w:t xml:space="preserve"> </w:t>
      </w:r>
      <w:r w:rsidR="00CD4323" w:rsidRPr="00717C0C">
        <w:rPr>
          <w:i/>
          <w:color w:val="7030A0"/>
        </w:rPr>
        <w:t>Năng lực nhận thức hóa học</w:t>
      </w:r>
      <w:r w:rsidR="00CD4323" w:rsidRPr="00717C0C">
        <w:rPr>
          <w:color w:val="7030A0"/>
        </w:rPr>
        <w:t xml:space="preserve">: </w:t>
      </w:r>
    </w:p>
    <w:p w14:paraId="011D09CE" w14:textId="3ED9636D" w:rsidR="00CD4323" w:rsidRDefault="007077DD" w:rsidP="00CD4323">
      <w:pPr>
        <w:ind w:firstLine="198"/>
        <w:jc w:val="both"/>
        <w:rPr>
          <w:color w:val="7030A0"/>
        </w:rPr>
      </w:pPr>
      <w:r>
        <w:rPr>
          <w:color w:val="7030A0"/>
        </w:rPr>
        <w:t xml:space="preserve">(1) </w:t>
      </w:r>
      <w:r w:rsidR="007C6F51">
        <w:rPr>
          <w:color w:val="7030A0"/>
        </w:rPr>
        <w:t>Biết được khái niệm phản ứng thuận nghịch và trạng thái cân bằng hóa học</w:t>
      </w:r>
      <w:r w:rsidR="006B385B">
        <w:rPr>
          <w:color w:val="7030A0"/>
        </w:rPr>
        <w:t>.</w:t>
      </w:r>
    </w:p>
    <w:p w14:paraId="40AB3654" w14:textId="6AA04F12" w:rsidR="006B385B" w:rsidRDefault="007077DD" w:rsidP="00CD4323">
      <w:pPr>
        <w:ind w:firstLine="198"/>
        <w:jc w:val="both"/>
        <w:rPr>
          <w:color w:val="7030A0"/>
        </w:rPr>
      </w:pPr>
      <w:r>
        <w:rPr>
          <w:color w:val="7030A0"/>
        </w:rPr>
        <w:t xml:space="preserve">(2) </w:t>
      </w:r>
      <w:r w:rsidR="006B385B">
        <w:rPr>
          <w:color w:val="7030A0"/>
        </w:rPr>
        <w:t>Biết được khái niệm hằng số cân bằng</w:t>
      </w:r>
      <w:r w:rsidR="00D25862">
        <w:rPr>
          <w:color w:val="7030A0"/>
        </w:rPr>
        <w:t xml:space="preserve"> (K</w:t>
      </w:r>
      <w:r w:rsidR="00D25862">
        <w:rPr>
          <w:color w:val="7030A0"/>
          <w:vertAlign w:val="subscript"/>
        </w:rPr>
        <w:t>C</w:t>
      </w:r>
      <w:r w:rsidR="00D25862">
        <w:rPr>
          <w:color w:val="7030A0"/>
        </w:rPr>
        <w:t>)</w:t>
      </w:r>
      <w:r w:rsidR="006B385B">
        <w:rPr>
          <w:color w:val="7030A0"/>
        </w:rPr>
        <w:t xml:space="preserve"> của phản ứng thuận nghịch.</w:t>
      </w:r>
    </w:p>
    <w:p w14:paraId="647F2CDF" w14:textId="3212E6AD" w:rsidR="006B385B" w:rsidRPr="00717C0C" w:rsidRDefault="007077DD" w:rsidP="00CD4323">
      <w:pPr>
        <w:ind w:firstLine="198"/>
        <w:jc w:val="both"/>
        <w:rPr>
          <w:color w:val="7030A0"/>
        </w:rPr>
      </w:pPr>
      <w:r>
        <w:rPr>
          <w:color w:val="7030A0"/>
        </w:rPr>
        <w:t xml:space="preserve">(3) </w:t>
      </w:r>
      <w:r w:rsidR="006B385B">
        <w:rPr>
          <w:color w:val="7030A0"/>
        </w:rPr>
        <w:t>Biết được các yếu tố ảnh hưởng đến cân bằng hóa học.</w:t>
      </w:r>
    </w:p>
    <w:p w14:paraId="5FEE7920" w14:textId="77777777" w:rsidR="00C448BE" w:rsidRDefault="00C543AE" w:rsidP="00CD4323">
      <w:pPr>
        <w:ind w:firstLine="198"/>
        <w:jc w:val="both"/>
        <w:rPr>
          <w:color w:val="7030A0"/>
        </w:rPr>
      </w:pPr>
      <w:r w:rsidRPr="00717C0C">
        <w:rPr>
          <w:color w:val="7030A0"/>
          <w:spacing w:val="-8"/>
        </w:rPr>
        <w:t xml:space="preserve">– </w:t>
      </w:r>
      <w:r w:rsidR="00CD4323" w:rsidRPr="00717C0C">
        <w:rPr>
          <w:color w:val="7030A0"/>
        </w:rPr>
        <w:t xml:space="preserve"> </w:t>
      </w:r>
      <w:r w:rsidR="00CD4323" w:rsidRPr="00717C0C">
        <w:rPr>
          <w:i/>
          <w:color w:val="7030A0"/>
        </w:rPr>
        <w:t>Năng lực vận dụng kiến thức, kỹ năng đã học</w:t>
      </w:r>
      <w:r w:rsidR="00CD4323" w:rsidRPr="00717C0C">
        <w:rPr>
          <w:color w:val="7030A0"/>
        </w:rPr>
        <w:t xml:space="preserve">: </w:t>
      </w:r>
    </w:p>
    <w:p w14:paraId="69115DD4" w14:textId="1CF56649" w:rsidR="003E0D46" w:rsidRPr="00B153C1" w:rsidRDefault="007077DD" w:rsidP="00CD4323">
      <w:pPr>
        <w:ind w:firstLine="198"/>
        <w:jc w:val="both"/>
        <w:rPr>
          <w:color w:val="7030A0"/>
        </w:rPr>
      </w:pPr>
      <w:r>
        <w:rPr>
          <w:color w:val="7030A0"/>
        </w:rPr>
        <w:t xml:space="preserve">(4) </w:t>
      </w:r>
      <w:r w:rsidR="003E0D46">
        <w:rPr>
          <w:color w:val="7030A0"/>
        </w:rPr>
        <w:t xml:space="preserve">Tính toán được </w:t>
      </w:r>
      <w:r w:rsidR="00B153C1">
        <w:rPr>
          <w:color w:val="7030A0"/>
        </w:rPr>
        <w:t>hằng số cân bằng (K</w:t>
      </w:r>
      <w:r w:rsidR="00B153C1">
        <w:rPr>
          <w:color w:val="7030A0"/>
          <w:vertAlign w:val="subscript"/>
        </w:rPr>
        <w:t>C</w:t>
      </w:r>
      <w:r w:rsidR="00B153C1">
        <w:rPr>
          <w:color w:val="7030A0"/>
        </w:rPr>
        <w:t>) của một số phản ứng thuận nghịch.</w:t>
      </w:r>
    </w:p>
    <w:p w14:paraId="78D8E06C" w14:textId="2A5C3EB1" w:rsidR="00CD4323" w:rsidRDefault="007077DD" w:rsidP="00CD4323">
      <w:pPr>
        <w:ind w:firstLine="198"/>
        <w:jc w:val="both"/>
        <w:rPr>
          <w:color w:val="7030A0"/>
        </w:rPr>
      </w:pPr>
      <w:r>
        <w:rPr>
          <w:color w:val="7030A0"/>
        </w:rPr>
        <w:t xml:space="preserve">(5) </w:t>
      </w:r>
      <w:r w:rsidR="00C448BE">
        <w:rPr>
          <w:color w:val="7030A0"/>
        </w:rPr>
        <w:t>Thực hiện được thí nghiệm nghiên cứu sự ảnh hưởng của nhiệt độ tới chuyển dịch cân bằng.</w:t>
      </w:r>
    </w:p>
    <w:p w14:paraId="543F676D" w14:textId="1A735D70" w:rsidR="00C448BE" w:rsidRDefault="007077DD" w:rsidP="00CD4323">
      <w:pPr>
        <w:ind w:firstLine="198"/>
        <w:jc w:val="both"/>
        <w:rPr>
          <w:color w:val="7030A0"/>
        </w:rPr>
      </w:pPr>
      <w:r>
        <w:rPr>
          <w:color w:val="7030A0"/>
        </w:rPr>
        <w:t xml:space="preserve">(6) </w:t>
      </w:r>
      <w:r w:rsidR="003E0D46">
        <w:rPr>
          <w:color w:val="7030A0"/>
        </w:rPr>
        <w:t>Giải thích được sự ảnh hưởng của nhiệt độ, nồng độ, áp suất đến cân bằng hóa học.</w:t>
      </w:r>
    </w:p>
    <w:p w14:paraId="595DE891" w14:textId="77777777" w:rsidR="00B153C1" w:rsidRDefault="00B153C1" w:rsidP="00B153C1">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02AFFB8A" w14:textId="4D1DCB94" w:rsidR="00B153C1" w:rsidRDefault="007077DD" w:rsidP="00B153C1">
      <w:pPr>
        <w:ind w:firstLine="198"/>
        <w:jc w:val="both"/>
        <w:rPr>
          <w:color w:val="7030A0"/>
        </w:rPr>
      </w:pPr>
      <w:r>
        <w:rPr>
          <w:color w:val="7030A0"/>
        </w:rPr>
        <w:t xml:space="preserve">(7) </w:t>
      </w:r>
      <w:r w:rsidR="00B153C1">
        <w:rPr>
          <w:color w:val="7030A0"/>
        </w:rPr>
        <w:t>Quan sát và mô tả những cân bằng hóa học xảy ra trong tự nhiên.</w:t>
      </w:r>
    </w:p>
    <w:p w14:paraId="73E9DB4F" w14:textId="58843511" w:rsidR="00DA267B" w:rsidRPr="00717C0C" w:rsidRDefault="00DA267B" w:rsidP="00DA267B">
      <w:pPr>
        <w:ind w:firstLine="198"/>
        <w:jc w:val="both"/>
        <w:rPr>
          <w:b/>
          <w:i/>
          <w:color w:val="7030A0"/>
        </w:rPr>
      </w:pPr>
      <w:r>
        <w:rPr>
          <w:b/>
          <w:i/>
          <w:color w:val="7030A0"/>
        </w:rPr>
        <w:t>b</w:t>
      </w:r>
      <w:r w:rsidRPr="00717C0C">
        <w:rPr>
          <w:b/>
          <w:i/>
          <w:color w:val="7030A0"/>
        </w:rPr>
        <w:t>) Năng lực chung</w:t>
      </w:r>
    </w:p>
    <w:p w14:paraId="6D8F69CC" w14:textId="77777777" w:rsidR="00DA267B" w:rsidRDefault="00DA267B" w:rsidP="00DA267B">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31DA99F1" w14:textId="3CE1873F" w:rsidR="00DA267B" w:rsidRDefault="007077DD" w:rsidP="00DA267B">
      <w:pPr>
        <w:ind w:firstLine="198"/>
        <w:jc w:val="both"/>
        <w:rPr>
          <w:color w:val="7030A0"/>
        </w:rPr>
      </w:pPr>
      <w:r>
        <w:rPr>
          <w:color w:val="7030A0"/>
        </w:rPr>
        <w:t xml:space="preserve">(8) </w:t>
      </w:r>
      <w:r w:rsidR="00DA267B">
        <w:rPr>
          <w:color w:val="7030A0"/>
        </w:rPr>
        <w:t xml:space="preserve">Có ý thức tự tìm hiểu </w:t>
      </w:r>
      <w:r w:rsidR="0054362D">
        <w:rPr>
          <w:color w:val="7030A0"/>
        </w:rPr>
        <w:t>bài học trước khi đến lớp</w:t>
      </w:r>
      <w:r w:rsidR="00DA267B">
        <w:rPr>
          <w:color w:val="7030A0"/>
        </w:rPr>
        <w:t>.</w:t>
      </w:r>
    </w:p>
    <w:p w14:paraId="2A507C82" w14:textId="77777777" w:rsidR="00DA267B" w:rsidRPr="001A2E8A" w:rsidRDefault="00DA267B" w:rsidP="00DA267B">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6CC5456A" w14:textId="5FA2B832" w:rsidR="00DA267B" w:rsidRPr="00717C0C" w:rsidRDefault="007077DD" w:rsidP="00DA267B">
      <w:pPr>
        <w:ind w:firstLine="198"/>
        <w:jc w:val="both"/>
        <w:rPr>
          <w:color w:val="7030A0"/>
        </w:rPr>
      </w:pPr>
      <w:r>
        <w:rPr>
          <w:color w:val="7030A0"/>
        </w:rPr>
        <w:t xml:space="preserve">(9) </w:t>
      </w:r>
      <w:r w:rsidR="00DA267B">
        <w:rPr>
          <w:color w:val="7030A0"/>
        </w:rPr>
        <w:t>Hợp tác với các thành viên trong lớp, với giáo viên trong quá trình tìm hiểu kiến thức</w:t>
      </w:r>
      <w:r w:rsidR="00DA267B" w:rsidRPr="00717C0C">
        <w:rPr>
          <w:color w:val="7030A0"/>
        </w:rPr>
        <w:t>.</w:t>
      </w:r>
    </w:p>
    <w:p w14:paraId="18647B58" w14:textId="77777777" w:rsidR="002D248E" w:rsidRDefault="00DA267B" w:rsidP="00DA267B">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79816418" w14:textId="6E75564C" w:rsidR="00DA267B" w:rsidRPr="00717C0C" w:rsidRDefault="007077DD" w:rsidP="00CD4323">
      <w:pPr>
        <w:ind w:firstLine="198"/>
        <w:jc w:val="both"/>
        <w:rPr>
          <w:color w:val="7030A0"/>
        </w:rPr>
      </w:pPr>
      <w:r>
        <w:rPr>
          <w:color w:val="7030A0"/>
        </w:rPr>
        <w:t xml:space="preserve">(10) </w:t>
      </w:r>
      <w:r w:rsidR="002D248E">
        <w:rPr>
          <w:color w:val="7030A0"/>
        </w:rPr>
        <w:t xml:space="preserve">Tự tìm hiểu và </w:t>
      </w:r>
      <w:r w:rsidR="0054362D">
        <w:rPr>
          <w:color w:val="7030A0"/>
        </w:rPr>
        <w:t xml:space="preserve">tự </w:t>
      </w:r>
      <w:r w:rsidR="002D248E">
        <w:rPr>
          <w:color w:val="7030A0"/>
        </w:rPr>
        <w:t>giải thích</w:t>
      </w:r>
      <w:r w:rsidR="0054362D">
        <w:rPr>
          <w:color w:val="7030A0"/>
        </w:rPr>
        <w:t xml:space="preserve"> những kiến thức về cân bằng hóa học trong cuộc sống</w:t>
      </w:r>
      <w:r w:rsidR="003E7695">
        <w:rPr>
          <w:color w:val="7030A0"/>
        </w:rPr>
        <w:t>.</w:t>
      </w:r>
    </w:p>
    <w:p w14:paraId="33267E47" w14:textId="77777777" w:rsidR="00CD4323" w:rsidRPr="00B26D93" w:rsidRDefault="00CD4323" w:rsidP="00CD4323">
      <w:pPr>
        <w:ind w:firstLine="198"/>
        <w:jc w:val="both"/>
        <w:rPr>
          <w:b/>
          <w:color w:val="806000" w:themeColor="accent4" w:themeShade="80"/>
        </w:rPr>
      </w:pPr>
      <w:r w:rsidRPr="00B26D93">
        <w:rPr>
          <w:b/>
          <w:color w:val="806000" w:themeColor="accent4" w:themeShade="80"/>
        </w:rPr>
        <w:t>3) Phẩm chất</w:t>
      </w:r>
    </w:p>
    <w:p w14:paraId="7B37CF26" w14:textId="77777777" w:rsidR="00D106B9" w:rsidRDefault="00C543AE" w:rsidP="00CD4323">
      <w:pPr>
        <w:ind w:firstLine="198"/>
        <w:jc w:val="both"/>
        <w:rPr>
          <w:color w:val="806000" w:themeColor="accent4" w:themeShade="80"/>
        </w:rPr>
      </w:pPr>
      <w:r w:rsidRPr="00B26D93">
        <w:rPr>
          <w:color w:val="806000" w:themeColor="accent4" w:themeShade="80"/>
          <w:spacing w:val="-8"/>
        </w:rPr>
        <w:t xml:space="preserve">– </w:t>
      </w:r>
      <w:r w:rsidR="00CD4323" w:rsidRPr="00B26D93">
        <w:rPr>
          <w:color w:val="806000" w:themeColor="accent4" w:themeShade="80"/>
        </w:rPr>
        <w:t xml:space="preserve"> </w:t>
      </w:r>
      <w:r w:rsidR="00CD4323" w:rsidRPr="00B26D93">
        <w:rPr>
          <w:i/>
          <w:color w:val="806000" w:themeColor="accent4" w:themeShade="80"/>
        </w:rPr>
        <w:t>Yêu nước</w:t>
      </w:r>
      <w:r w:rsidR="00CD4323" w:rsidRPr="00B26D93">
        <w:rPr>
          <w:color w:val="806000" w:themeColor="accent4" w:themeShade="80"/>
        </w:rPr>
        <w:t xml:space="preserve">: </w:t>
      </w:r>
    </w:p>
    <w:p w14:paraId="66C74B1F" w14:textId="0147B6D6" w:rsidR="00CD4323" w:rsidRPr="00B26D93" w:rsidRDefault="00D106B9" w:rsidP="00CD4323">
      <w:pPr>
        <w:ind w:firstLine="198"/>
        <w:jc w:val="both"/>
        <w:rPr>
          <w:color w:val="806000" w:themeColor="accent4" w:themeShade="80"/>
        </w:rPr>
      </w:pPr>
      <w:r>
        <w:rPr>
          <w:color w:val="806000" w:themeColor="accent4" w:themeShade="80"/>
        </w:rPr>
        <w:t>(11) N</w:t>
      </w:r>
      <w:r w:rsidR="00CD4323" w:rsidRPr="00B26D93">
        <w:rPr>
          <w:color w:val="806000" w:themeColor="accent4" w:themeShade="80"/>
        </w:rPr>
        <w:t xml:space="preserve">hận biết được vẻ đẹp </w:t>
      </w:r>
      <w:r>
        <w:rPr>
          <w:color w:val="806000" w:themeColor="accent4" w:themeShade="80"/>
        </w:rPr>
        <w:t>hài hòa cân bằng của tự nhiên.</w:t>
      </w:r>
    </w:p>
    <w:p w14:paraId="59C489BA" w14:textId="77777777" w:rsidR="00D106B9" w:rsidRDefault="00C543AE" w:rsidP="00CD4323">
      <w:pPr>
        <w:ind w:firstLine="198"/>
        <w:jc w:val="both"/>
        <w:rPr>
          <w:color w:val="806000" w:themeColor="accent4" w:themeShade="80"/>
        </w:rPr>
      </w:pPr>
      <w:r w:rsidRPr="00B26D93">
        <w:rPr>
          <w:color w:val="806000" w:themeColor="accent4" w:themeShade="80"/>
          <w:spacing w:val="-8"/>
        </w:rPr>
        <w:t xml:space="preserve">– </w:t>
      </w:r>
      <w:r w:rsidR="00CD4323" w:rsidRPr="00B26D93">
        <w:rPr>
          <w:color w:val="806000" w:themeColor="accent4" w:themeShade="80"/>
        </w:rPr>
        <w:t xml:space="preserve"> </w:t>
      </w:r>
      <w:r w:rsidR="00CD4323" w:rsidRPr="00B26D93">
        <w:rPr>
          <w:i/>
          <w:color w:val="806000" w:themeColor="accent4" w:themeShade="80"/>
        </w:rPr>
        <w:t>Trách nhiệm</w:t>
      </w:r>
      <w:r w:rsidR="00CD4323" w:rsidRPr="00B26D93">
        <w:rPr>
          <w:color w:val="806000" w:themeColor="accent4" w:themeShade="80"/>
        </w:rPr>
        <w:t xml:space="preserve">: </w:t>
      </w:r>
    </w:p>
    <w:p w14:paraId="0699E298" w14:textId="18FD7B29" w:rsidR="00CD4323" w:rsidRPr="00B26D93" w:rsidRDefault="00D106B9" w:rsidP="00CD4323">
      <w:pPr>
        <w:ind w:firstLine="198"/>
        <w:jc w:val="both"/>
        <w:rPr>
          <w:color w:val="806000" w:themeColor="accent4" w:themeShade="80"/>
        </w:rPr>
      </w:pPr>
      <w:r>
        <w:rPr>
          <w:color w:val="806000" w:themeColor="accent4" w:themeShade="80"/>
        </w:rPr>
        <w:t>(12) N</w:t>
      </w:r>
      <w:r w:rsidR="00CD4323" w:rsidRPr="00B26D93">
        <w:rPr>
          <w:color w:val="806000" w:themeColor="accent4" w:themeShade="80"/>
        </w:rPr>
        <w:t>ghiêm túc thực hiện các nhiệm vụ học tập được giao đúng tiến độ.</w:t>
      </w:r>
    </w:p>
    <w:p w14:paraId="5FDEB572" w14:textId="77777777" w:rsidR="00211886" w:rsidRDefault="00C543AE" w:rsidP="00CD4323">
      <w:pPr>
        <w:ind w:firstLine="198"/>
        <w:jc w:val="both"/>
        <w:rPr>
          <w:color w:val="806000" w:themeColor="accent4" w:themeShade="80"/>
        </w:rPr>
      </w:pPr>
      <w:r w:rsidRPr="00B26D93">
        <w:rPr>
          <w:color w:val="806000" w:themeColor="accent4" w:themeShade="80"/>
          <w:spacing w:val="-8"/>
        </w:rPr>
        <w:t xml:space="preserve">– </w:t>
      </w:r>
      <w:r w:rsidR="00CD4323" w:rsidRPr="00B26D93">
        <w:rPr>
          <w:color w:val="806000" w:themeColor="accent4" w:themeShade="80"/>
        </w:rPr>
        <w:t xml:space="preserve"> </w:t>
      </w:r>
      <w:r w:rsidR="00CD4323" w:rsidRPr="00B26D93">
        <w:rPr>
          <w:i/>
          <w:color w:val="806000" w:themeColor="accent4" w:themeShade="80"/>
        </w:rPr>
        <w:t>Trung thực</w:t>
      </w:r>
      <w:r w:rsidR="00CD4323" w:rsidRPr="00B26D93">
        <w:rPr>
          <w:color w:val="806000" w:themeColor="accent4" w:themeShade="80"/>
        </w:rPr>
        <w:t xml:space="preserve">: </w:t>
      </w:r>
    </w:p>
    <w:p w14:paraId="58969E22" w14:textId="3BF93912" w:rsidR="00CD4323" w:rsidRPr="00B26D93" w:rsidRDefault="00847D06" w:rsidP="00CD4323">
      <w:pPr>
        <w:ind w:firstLine="198"/>
        <w:jc w:val="both"/>
        <w:rPr>
          <w:color w:val="806000" w:themeColor="accent4" w:themeShade="80"/>
        </w:rPr>
      </w:pPr>
      <w:r>
        <w:rPr>
          <w:color w:val="806000" w:themeColor="accent4" w:themeShade="80"/>
        </w:rPr>
        <w:t>(13) Trung thực trình bày các kết quả thu thập được</w:t>
      </w:r>
      <w:r w:rsidR="00CD4323" w:rsidRPr="00B26D93">
        <w:rPr>
          <w:color w:val="806000" w:themeColor="accent4" w:themeShade="80"/>
        </w:rPr>
        <w:t>.</w:t>
      </w:r>
    </w:p>
    <w:p w14:paraId="5CB9077C" w14:textId="77777777" w:rsidR="00847D06" w:rsidRDefault="00C543AE" w:rsidP="00CD4323">
      <w:pPr>
        <w:ind w:firstLine="198"/>
        <w:jc w:val="both"/>
        <w:rPr>
          <w:color w:val="806000" w:themeColor="accent4" w:themeShade="80"/>
        </w:rPr>
      </w:pPr>
      <w:r w:rsidRPr="00B26D93">
        <w:rPr>
          <w:color w:val="806000" w:themeColor="accent4" w:themeShade="80"/>
          <w:spacing w:val="-8"/>
        </w:rPr>
        <w:t xml:space="preserve">– </w:t>
      </w:r>
      <w:r w:rsidR="00CD4323" w:rsidRPr="00B26D93">
        <w:rPr>
          <w:color w:val="806000" w:themeColor="accent4" w:themeShade="80"/>
        </w:rPr>
        <w:t xml:space="preserve"> </w:t>
      </w:r>
      <w:r w:rsidR="00CD4323" w:rsidRPr="00B26D93">
        <w:rPr>
          <w:i/>
          <w:color w:val="806000" w:themeColor="accent4" w:themeShade="80"/>
        </w:rPr>
        <w:t>Chăm chỉ</w:t>
      </w:r>
      <w:r w:rsidR="00CD4323" w:rsidRPr="00B26D93">
        <w:rPr>
          <w:color w:val="806000" w:themeColor="accent4" w:themeShade="80"/>
        </w:rPr>
        <w:t xml:space="preserve">: </w:t>
      </w:r>
    </w:p>
    <w:p w14:paraId="253D720B" w14:textId="73F6CFC3" w:rsidR="00CD4323" w:rsidRPr="00B26D93" w:rsidRDefault="00847D06" w:rsidP="00CD4323">
      <w:pPr>
        <w:ind w:firstLine="198"/>
        <w:jc w:val="both"/>
        <w:rPr>
          <w:color w:val="806000" w:themeColor="accent4" w:themeShade="80"/>
        </w:rPr>
      </w:pPr>
      <w:r>
        <w:rPr>
          <w:color w:val="806000" w:themeColor="accent4" w:themeShade="80"/>
        </w:rPr>
        <w:t xml:space="preserve">(14) </w:t>
      </w:r>
      <w:r w:rsidR="00810F3C">
        <w:rPr>
          <w:color w:val="806000" w:themeColor="accent4" w:themeShade="80"/>
        </w:rPr>
        <w:t>T</w:t>
      </w:r>
      <w:r w:rsidR="00CD4323" w:rsidRPr="00B26D93">
        <w:rPr>
          <w:color w:val="806000" w:themeColor="accent4" w:themeShade="80"/>
        </w:rPr>
        <w:t xml:space="preserve">ích cực trong các </w:t>
      </w:r>
      <w:r w:rsidR="00810F3C">
        <w:rPr>
          <w:color w:val="806000" w:themeColor="accent4" w:themeShade="80"/>
        </w:rPr>
        <w:t>nhiệm vụ học tập của cá nhân, của tập thể.</w:t>
      </w:r>
    </w:p>
    <w:p w14:paraId="7079EAB5" w14:textId="77777777" w:rsidR="00810F3C" w:rsidRDefault="00C543AE" w:rsidP="00A55057">
      <w:pPr>
        <w:ind w:firstLine="198"/>
        <w:jc w:val="both"/>
        <w:rPr>
          <w:color w:val="806000" w:themeColor="accent4" w:themeShade="80"/>
        </w:rPr>
      </w:pPr>
      <w:r w:rsidRPr="00B26D93">
        <w:rPr>
          <w:color w:val="806000" w:themeColor="accent4" w:themeShade="80"/>
          <w:spacing w:val="-8"/>
        </w:rPr>
        <w:t xml:space="preserve">– </w:t>
      </w:r>
      <w:r w:rsidR="00CD4323" w:rsidRPr="00B26D93">
        <w:rPr>
          <w:color w:val="806000" w:themeColor="accent4" w:themeShade="80"/>
        </w:rPr>
        <w:t xml:space="preserve"> </w:t>
      </w:r>
      <w:r w:rsidR="00CD4323" w:rsidRPr="00B26D93">
        <w:rPr>
          <w:i/>
          <w:color w:val="806000" w:themeColor="accent4" w:themeShade="80"/>
        </w:rPr>
        <w:t>Nhân ái</w:t>
      </w:r>
      <w:r w:rsidR="00CD4323" w:rsidRPr="00B26D93">
        <w:rPr>
          <w:color w:val="806000" w:themeColor="accent4" w:themeShade="80"/>
        </w:rPr>
        <w:t xml:space="preserve">: </w:t>
      </w:r>
    </w:p>
    <w:p w14:paraId="48D33CAC" w14:textId="4CCBA6F1" w:rsidR="00300CD2" w:rsidRDefault="00810F3C" w:rsidP="00A55057">
      <w:pPr>
        <w:ind w:firstLine="198"/>
        <w:jc w:val="both"/>
        <w:rPr>
          <w:color w:val="806000" w:themeColor="accent4" w:themeShade="80"/>
        </w:rPr>
      </w:pPr>
      <w:r>
        <w:rPr>
          <w:color w:val="806000" w:themeColor="accent4" w:themeShade="80"/>
        </w:rPr>
        <w:t xml:space="preserve">(15) </w:t>
      </w:r>
      <w:r w:rsidR="00790BFC">
        <w:rPr>
          <w:color w:val="806000" w:themeColor="accent4" w:themeShade="80"/>
        </w:rPr>
        <w:t xml:space="preserve">Chú ý </w:t>
      </w:r>
      <w:r w:rsidR="00CD4323" w:rsidRPr="00B26D93">
        <w:rPr>
          <w:color w:val="806000" w:themeColor="accent4" w:themeShade="80"/>
        </w:rPr>
        <w:t>quan tâm, giúp đỡ, chia sẻ những khó khăn trong việc thực hiện nhiệm vụ học tập</w:t>
      </w:r>
      <w:r w:rsidR="00790BFC">
        <w:rPr>
          <w:color w:val="806000" w:themeColor="accent4" w:themeShade="80"/>
        </w:rPr>
        <w:t xml:space="preserve"> với các thành viên.</w:t>
      </w:r>
    </w:p>
    <w:p w14:paraId="52BB002F" w14:textId="77777777" w:rsidR="00145368" w:rsidRPr="00B26D93" w:rsidRDefault="00145368" w:rsidP="00A55057">
      <w:pPr>
        <w:ind w:firstLine="198"/>
        <w:jc w:val="both"/>
        <w:rPr>
          <w:iCs/>
          <w:color w:val="806000" w:themeColor="accent4" w:themeShade="80"/>
        </w:rPr>
      </w:pPr>
    </w:p>
    <w:p w14:paraId="170BCF43" w14:textId="77777777" w:rsidR="00F71C1D" w:rsidRDefault="00F71C1D" w:rsidP="00F71C1D">
      <w:pPr>
        <w:jc w:val="both"/>
        <w:rPr>
          <w:b/>
        </w:rPr>
      </w:pPr>
      <w:r w:rsidRPr="00A55057">
        <w:rPr>
          <w:b/>
        </w:rPr>
        <w:t>II. THIẾT BỊ DẠY HỌC VÀ HỌC LIỆU</w:t>
      </w:r>
    </w:p>
    <w:p w14:paraId="6A9BBC18" w14:textId="77777777" w:rsidR="00145368" w:rsidRPr="00A55057" w:rsidRDefault="00145368"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A55057" w:rsidRPr="00A55057" w14:paraId="291ED1FC" w14:textId="77777777" w:rsidTr="00A55057">
        <w:tc>
          <w:tcPr>
            <w:tcW w:w="5094" w:type="dxa"/>
            <w:shd w:val="clear" w:color="auto" w:fill="auto"/>
            <w:hideMark/>
          </w:tcPr>
          <w:p w14:paraId="3B1B03FF" w14:textId="77777777" w:rsidR="00F71C1D" w:rsidRPr="00A55057" w:rsidRDefault="00F71C1D">
            <w:pPr>
              <w:jc w:val="center"/>
              <w:rPr>
                <w:b/>
                <w:sz w:val="24"/>
                <w:szCs w:val="24"/>
              </w:rPr>
            </w:pPr>
            <w:r w:rsidRPr="00A55057">
              <w:rPr>
                <w:b/>
                <w:sz w:val="24"/>
                <w:szCs w:val="24"/>
              </w:rPr>
              <w:t>Giáo viên</w:t>
            </w:r>
          </w:p>
        </w:tc>
        <w:tc>
          <w:tcPr>
            <w:tcW w:w="5094" w:type="dxa"/>
            <w:shd w:val="clear" w:color="auto" w:fill="auto"/>
            <w:hideMark/>
          </w:tcPr>
          <w:p w14:paraId="1675327E" w14:textId="77777777" w:rsidR="00F71C1D" w:rsidRPr="00A55057" w:rsidRDefault="00F71C1D">
            <w:pPr>
              <w:jc w:val="center"/>
              <w:rPr>
                <w:b/>
                <w:sz w:val="24"/>
                <w:szCs w:val="24"/>
              </w:rPr>
            </w:pPr>
            <w:r w:rsidRPr="00A55057">
              <w:rPr>
                <w:b/>
                <w:sz w:val="24"/>
                <w:szCs w:val="24"/>
              </w:rPr>
              <w:t>Học sinh</w:t>
            </w:r>
          </w:p>
        </w:tc>
      </w:tr>
      <w:tr w:rsidR="00A55057" w:rsidRPr="00A55057" w14:paraId="03774A8C" w14:textId="77777777" w:rsidTr="00A55057">
        <w:tc>
          <w:tcPr>
            <w:tcW w:w="5094" w:type="dxa"/>
            <w:shd w:val="clear" w:color="auto" w:fill="auto"/>
            <w:hideMark/>
          </w:tcPr>
          <w:p w14:paraId="1E6A6B98" w14:textId="464C28E6" w:rsidR="00F71C1D" w:rsidRPr="00A55057" w:rsidRDefault="00145368">
            <w:pPr>
              <w:jc w:val="both"/>
              <w:rPr>
                <w:sz w:val="24"/>
                <w:szCs w:val="24"/>
              </w:rPr>
            </w:pPr>
            <w:r>
              <w:rPr>
                <w:sz w:val="24"/>
                <w:szCs w:val="24"/>
              </w:rPr>
              <w:t>Máy tính, mô hình, tranh ảnh.</w:t>
            </w:r>
          </w:p>
        </w:tc>
        <w:tc>
          <w:tcPr>
            <w:tcW w:w="5094" w:type="dxa"/>
            <w:shd w:val="clear" w:color="auto" w:fill="auto"/>
            <w:hideMark/>
          </w:tcPr>
          <w:p w14:paraId="73AE5EC9" w14:textId="4E87E3CE" w:rsidR="00F71C1D" w:rsidRPr="00A55057" w:rsidRDefault="00F71C1D">
            <w:pPr>
              <w:jc w:val="both"/>
              <w:rPr>
                <w:sz w:val="24"/>
                <w:szCs w:val="24"/>
              </w:rPr>
            </w:pPr>
            <w:r w:rsidRPr="00A55057">
              <w:rPr>
                <w:sz w:val="24"/>
                <w:szCs w:val="24"/>
              </w:rPr>
              <w:t>Chuẩn bị bài ở nhà</w:t>
            </w:r>
            <w:r w:rsidR="00145368">
              <w:rPr>
                <w:sz w:val="24"/>
                <w:szCs w:val="24"/>
              </w:rPr>
              <w:t xml:space="preserve"> trước khi đến lớp</w:t>
            </w:r>
          </w:p>
        </w:tc>
      </w:tr>
    </w:tbl>
    <w:p w14:paraId="339500A3" w14:textId="77777777" w:rsidR="002A253F" w:rsidRPr="00A55057" w:rsidRDefault="002A253F" w:rsidP="002A253F">
      <w:pPr>
        <w:jc w:val="both"/>
      </w:pPr>
    </w:p>
    <w:p w14:paraId="4CF9D03D" w14:textId="77777777" w:rsidR="00A54CFA" w:rsidRDefault="00A54CFA" w:rsidP="00A55057">
      <w:pPr>
        <w:jc w:val="both"/>
        <w:rPr>
          <w:b/>
        </w:rPr>
      </w:pPr>
    </w:p>
    <w:p w14:paraId="43980881" w14:textId="77777777" w:rsidR="00A54CFA" w:rsidRDefault="00A54CFA" w:rsidP="00A55057">
      <w:pPr>
        <w:jc w:val="both"/>
        <w:rPr>
          <w:b/>
        </w:rPr>
      </w:pPr>
    </w:p>
    <w:p w14:paraId="04772EA1" w14:textId="77777777" w:rsidR="00A54CFA" w:rsidRDefault="00A54CFA" w:rsidP="00A55057">
      <w:pPr>
        <w:jc w:val="both"/>
        <w:rPr>
          <w:b/>
        </w:rPr>
      </w:pPr>
    </w:p>
    <w:p w14:paraId="68C15137" w14:textId="3A8B137B" w:rsidR="00A55057" w:rsidRPr="00A55057" w:rsidRDefault="00A55057" w:rsidP="00A55057">
      <w:pPr>
        <w:jc w:val="both"/>
        <w:rPr>
          <w:b/>
        </w:rPr>
      </w:pPr>
      <w:r w:rsidRPr="00A55057">
        <w:rPr>
          <w:b/>
        </w:rPr>
        <w:t>III. TIẾN TRÌNH DẠY HỌC</w:t>
      </w:r>
    </w:p>
    <w:p w14:paraId="5B55A9C2" w14:textId="6E6B52D8" w:rsidR="00A55057" w:rsidRDefault="002C28F2" w:rsidP="002C28F2">
      <w:pPr>
        <w:jc w:val="both"/>
        <w:rPr>
          <w:b/>
          <w:color w:val="0000FF"/>
        </w:rPr>
      </w:pPr>
      <w:r w:rsidRPr="00C545A2">
        <w:rPr>
          <w:b/>
          <w:color w:val="0000FF"/>
          <w:u w:val="single"/>
        </w:rPr>
        <w:t>HOẠT ĐỘNG 1:</w:t>
      </w:r>
      <w:r w:rsidR="00A55057" w:rsidRPr="00C545A2">
        <w:rPr>
          <w:b/>
          <w:color w:val="0000FF"/>
        </w:rPr>
        <w:t xml:space="preserve"> KHỞI ĐỘNG</w:t>
      </w:r>
    </w:p>
    <w:p w14:paraId="5A33C841" w14:textId="514092F7" w:rsidR="00C545A2" w:rsidRPr="000A5D5A" w:rsidRDefault="00C545A2" w:rsidP="00C545A2">
      <w:pPr>
        <w:jc w:val="both"/>
        <w:rPr>
          <w:bCs/>
        </w:rPr>
      </w:pPr>
      <w:r w:rsidRPr="00A54CFA">
        <w:rPr>
          <w:bCs/>
          <w:i/>
          <w:iCs/>
        </w:rPr>
        <w:t xml:space="preserve">a) Mục tiêu: </w:t>
      </w:r>
      <w:r w:rsidR="00120C5F">
        <w:rPr>
          <w:bCs/>
        </w:rPr>
        <w:t>Dẫn dắt vào bài học.</w:t>
      </w:r>
    </w:p>
    <w:p w14:paraId="0F965B7B" w14:textId="14B66D50" w:rsidR="00C545A2" w:rsidRPr="00120C5F" w:rsidRDefault="00C545A2" w:rsidP="00C545A2">
      <w:pPr>
        <w:jc w:val="both"/>
        <w:rPr>
          <w:bCs/>
        </w:rPr>
      </w:pPr>
      <w:r w:rsidRPr="00A54CFA">
        <w:rPr>
          <w:bCs/>
          <w:i/>
          <w:iCs/>
        </w:rPr>
        <w:t xml:space="preserve">b) Nội dung: </w:t>
      </w:r>
      <w:r w:rsidR="00120C5F">
        <w:rPr>
          <w:bCs/>
        </w:rPr>
        <w:t>Yêu cầu HS tìm hiểu nội dung trong logo mở đầu và trả lời câu hỏi.</w:t>
      </w:r>
    </w:p>
    <w:p w14:paraId="16402673" w14:textId="587D2BFB" w:rsidR="00C545A2" w:rsidRPr="00120C5F" w:rsidRDefault="00C545A2" w:rsidP="00C545A2">
      <w:pPr>
        <w:jc w:val="both"/>
        <w:rPr>
          <w:bCs/>
        </w:rPr>
      </w:pPr>
      <w:r w:rsidRPr="00A54CFA">
        <w:rPr>
          <w:bCs/>
          <w:i/>
          <w:iCs/>
        </w:rPr>
        <w:t xml:space="preserve">c) Sản phẩm: </w:t>
      </w:r>
      <w:r w:rsidR="00193CB0">
        <w:rPr>
          <w:bCs/>
        </w:rPr>
        <w:t>Khi màu hỗn hợp không thay đổi thì phản ứng vẫn đang xảy ra.</w:t>
      </w:r>
    </w:p>
    <w:p w14:paraId="360FB610" w14:textId="4FBD20A6" w:rsidR="00C545A2" w:rsidRPr="00A54CFA" w:rsidRDefault="00C545A2" w:rsidP="00C545A2">
      <w:pPr>
        <w:jc w:val="both"/>
        <w:rPr>
          <w:bCs/>
          <w:i/>
          <w:iCs/>
        </w:rPr>
      </w:pPr>
      <w:r w:rsidRPr="00A54CFA">
        <w:rPr>
          <w:bCs/>
          <w:i/>
          <w:iCs/>
        </w:rPr>
        <w:t xml:space="preserve">d) Tổ chức thực hiện: </w:t>
      </w:r>
    </w:p>
    <w:p w14:paraId="42B49953" w14:textId="1CA49240" w:rsidR="004A112A" w:rsidRDefault="008B1A30" w:rsidP="002C28F2">
      <w:pPr>
        <w:jc w:val="both"/>
        <w:rPr>
          <w:spacing w:val="-8"/>
        </w:rPr>
      </w:pPr>
      <w:r w:rsidRPr="008B1A30">
        <w:rPr>
          <w:spacing w:val="-8"/>
        </w:rPr>
        <w:t>–</w:t>
      </w:r>
      <w:r>
        <w:rPr>
          <w:spacing w:val="-8"/>
        </w:rPr>
        <w:t xml:space="preserve"> GV yêu cầu HS </w:t>
      </w:r>
      <w:r w:rsidR="00927A6A">
        <w:rPr>
          <w:spacing w:val="-8"/>
        </w:rPr>
        <w:t>tìm hiểu nội dung trong logo mở đầu.</w:t>
      </w:r>
    </w:p>
    <w:p w14:paraId="6F0A1176" w14:textId="68F59481" w:rsidR="00927A6A" w:rsidRDefault="00927A6A" w:rsidP="002C28F2">
      <w:pPr>
        <w:jc w:val="both"/>
        <w:rPr>
          <w:spacing w:val="-8"/>
        </w:rPr>
      </w:pPr>
      <w:r w:rsidRPr="008B1A30">
        <w:rPr>
          <w:spacing w:val="-8"/>
        </w:rPr>
        <w:t>–</w:t>
      </w:r>
      <w:r>
        <w:rPr>
          <w:spacing w:val="-8"/>
        </w:rPr>
        <w:t xml:space="preserve"> HS đọc SGK và tìm hiểu.</w:t>
      </w:r>
    </w:p>
    <w:p w14:paraId="65451590" w14:textId="15AED50E" w:rsidR="00927A6A" w:rsidRDefault="00927A6A" w:rsidP="002C28F2">
      <w:pPr>
        <w:jc w:val="both"/>
        <w:rPr>
          <w:spacing w:val="-8"/>
        </w:rPr>
      </w:pPr>
      <w:r w:rsidRPr="008B1A30">
        <w:rPr>
          <w:spacing w:val="-8"/>
        </w:rPr>
        <w:t>–</w:t>
      </w:r>
      <w:r>
        <w:rPr>
          <w:spacing w:val="-8"/>
        </w:rPr>
        <w:t xml:space="preserve"> GV gọi HS đứng tại chỗ trả lời.</w:t>
      </w:r>
    </w:p>
    <w:p w14:paraId="25E943A4" w14:textId="74E6B4A5" w:rsidR="00927A6A" w:rsidRPr="00927A6A" w:rsidRDefault="00927A6A" w:rsidP="002C28F2">
      <w:pPr>
        <w:jc w:val="both"/>
      </w:pPr>
      <w:r w:rsidRPr="008B1A30">
        <w:rPr>
          <w:spacing w:val="-8"/>
        </w:rPr>
        <w:t>–</w:t>
      </w:r>
      <w:r>
        <w:t xml:space="preserve"> GV nhận xét, chốt kiến thức và dẫn dắt vào bài học.</w:t>
      </w:r>
    </w:p>
    <w:p w14:paraId="005E5E35" w14:textId="16BD1214" w:rsidR="00A55057" w:rsidRDefault="002C28F2" w:rsidP="002C28F2">
      <w:pPr>
        <w:jc w:val="both"/>
        <w:rPr>
          <w:b/>
          <w:color w:val="0000FF"/>
        </w:rPr>
      </w:pPr>
      <w:r w:rsidRPr="00C545A2">
        <w:rPr>
          <w:b/>
          <w:color w:val="0000FF"/>
          <w:u w:val="single"/>
        </w:rPr>
        <w:t>HOẠT ĐỘNG 2:</w:t>
      </w:r>
      <w:r w:rsidR="00A55057" w:rsidRPr="00C545A2">
        <w:rPr>
          <w:b/>
          <w:color w:val="0000FF"/>
        </w:rPr>
        <w:t xml:space="preserve"> HÌNH THÀNH KIẾN THỨC MỚI</w:t>
      </w:r>
    </w:p>
    <w:p w14:paraId="1DF6D6BF" w14:textId="64AE992A" w:rsidR="00C545A2" w:rsidRPr="00897A45" w:rsidRDefault="00C545A2" w:rsidP="00C545A2">
      <w:pPr>
        <w:jc w:val="both"/>
        <w:rPr>
          <w:bCs/>
        </w:rPr>
      </w:pPr>
      <w:r w:rsidRPr="00102DA5">
        <w:rPr>
          <w:bCs/>
          <w:i/>
          <w:iCs/>
        </w:rPr>
        <w:t xml:space="preserve">a) Mục tiêu: </w:t>
      </w:r>
      <w:r w:rsidR="00D95465">
        <w:rPr>
          <w:bCs/>
        </w:rPr>
        <w:t>HS biết được các khái niệm về phản ứng thuận nghịch,</w:t>
      </w:r>
      <w:r w:rsidR="00897A45">
        <w:rPr>
          <w:bCs/>
        </w:rPr>
        <w:t xml:space="preserve"> cân bằng hóa học, hằng số cân bằng (K</w:t>
      </w:r>
      <w:r w:rsidR="00897A45">
        <w:rPr>
          <w:bCs/>
          <w:vertAlign w:val="subscript"/>
        </w:rPr>
        <w:t>C</w:t>
      </w:r>
      <w:r w:rsidR="00897A45">
        <w:rPr>
          <w:bCs/>
        </w:rPr>
        <w:t xml:space="preserve">) và các yếu tố ảnh hưởng đến </w:t>
      </w:r>
      <w:r w:rsidR="00D674A5">
        <w:rPr>
          <w:bCs/>
        </w:rPr>
        <w:t>chuyển dịch cân bằng hóa học.</w:t>
      </w:r>
    </w:p>
    <w:p w14:paraId="219914C3" w14:textId="298B5F4A" w:rsidR="00C545A2" w:rsidRPr="00041E44" w:rsidRDefault="00C545A2" w:rsidP="00C545A2">
      <w:pPr>
        <w:jc w:val="both"/>
        <w:rPr>
          <w:bCs/>
        </w:rPr>
      </w:pPr>
      <w:r w:rsidRPr="00102DA5">
        <w:rPr>
          <w:bCs/>
          <w:i/>
          <w:iCs/>
        </w:rPr>
        <w:t xml:space="preserve">b) Nội dung: </w:t>
      </w:r>
      <w:r w:rsidR="00041E44">
        <w:rPr>
          <w:bCs/>
        </w:rPr>
        <w:t xml:space="preserve">HS làm việc </w:t>
      </w:r>
      <w:r w:rsidR="00891B7D">
        <w:rPr>
          <w:bCs/>
        </w:rPr>
        <w:t>với SGK, trả lời câu hỏi.</w:t>
      </w:r>
    </w:p>
    <w:p w14:paraId="08BE393C" w14:textId="211DA16D" w:rsidR="00C545A2" w:rsidRDefault="00C545A2" w:rsidP="00C545A2">
      <w:pPr>
        <w:jc w:val="both"/>
        <w:rPr>
          <w:bCs/>
        </w:rPr>
      </w:pPr>
      <w:r w:rsidRPr="00102DA5">
        <w:rPr>
          <w:bCs/>
          <w:i/>
          <w:iCs/>
        </w:rPr>
        <w:t xml:space="preserve">c) Sản phẩm: </w:t>
      </w:r>
      <w:r w:rsidR="00F033F8">
        <w:rPr>
          <w:bCs/>
        </w:rPr>
        <w:t>HS trình bày được:</w:t>
      </w:r>
    </w:p>
    <w:p w14:paraId="47A16411" w14:textId="6460B349" w:rsidR="00F033F8" w:rsidRDefault="00F033F8" w:rsidP="00C545A2">
      <w:pPr>
        <w:jc w:val="both"/>
        <w:rPr>
          <w:spacing w:val="-8"/>
        </w:rPr>
      </w:pPr>
      <w:r w:rsidRPr="008B1A30">
        <w:rPr>
          <w:spacing w:val="-8"/>
        </w:rPr>
        <w:t>–</w:t>
      </w:r>
      <w:r>
        <w:rPr>
          <w:spacing w:val="-8"/>
        </w:rPr>
        <w:t xml:space="preserve"> Khái niệm phản ứng thuận nghịch và cân bằng hóa học.</w:t>
      </w:r>
    </w:p>
    <w:p w14:paraId="3FDBDD65" w14:textId="34DEB5ED" w:rsidR="00F033F8" w:rsidRDefault="00F033F8" w:rsidP="00C545A2">
      <w:pPr>
        <w:jc w:val="both"/>
        <w:rPr>
          <w:spacing w:val="-8"/>
        </w:rPr>
      </w:pPr>
      <w:r w:rsidRPr="008B1A30">
        <w:rPr>
          <w:spacing w:val="-8"/>
        </w:rPr>
        <w:t>–</w:t>
      </w:r>
      <w:r>
        <w:rPr>
          <w:spacing w:val="-8"/>
        </w:rPr>
        <w:t xml:space="preserve"> </w:t>
      </w:r>
      <w:r w:rsidR="00CE2031">
        <w:rPr>
          <w:spacing w:val="-8"/>
        </w:rPr>
        <w:t>Biểu thức tính hằng số cân bằng và ý nghĩa của hằng số cân bằng.</w:t>
      </w:r>
    </w:p>
    <w:p w14:paraId="2261369F" w14:textId="47A7F843" w:rsidR="00CE2031" w:rsidRPr="00F033F8" w:rsidRDefault="00CE2031" w:rsidP="00C545A2">
      <w:pPr>
        <w:jc w:val="both"/>
        <w:rPr>
          <w:bCs/>
        </w:rPr>
      </w:pPr>
      <w:r w:rsidRPr="008B1A30">
        <w:rPr>
          <w:spacing w:val="-8"/>
        </w:rPr>
        <w:t>–</w:t>
      </w:r>
      <w:r>
        <w:rPr>
          <w:spacing w:val="-8"/>
        </w:rPr>
        <w:t xml:space="preserve"> Các yếu tố ảnh hưởng đến cân bằng hóa học và giải thích được sự ảnh hưởng đó theo nguyên lí Le Chatelier.</w:t>
      </w:r>
    </w:p>
    <w:p w14:paraId="04A675B6" w14:textId="58B0A8C1" w:rsidR="00C545A2" w:rsidRPr="00102DA5" w:rsidRDefault="00C545A2" w:rsidP="00C545A2">
      <w:pPr>
        <w:jc w:val="both"/>
        <w:rPr>
          <w:bCs/>
          <w:i/>
          <w:iCs/>
        </w:rPr>
      </w:pPr>
      <w:r w:rsidRPr="00102DA5">
        <w:rPr>
          <w:bCs/>
          <w:i/>
          <w:iCs/>
        </w:rPr>
        <w:t xml:space="preserve">d) Tổ chức thực hiện: </w:t>
      </w:r>
    </w:p>
    <w:p w14:paraId="6D2C99DE" w14:textId="5DFCABFA" w:rsidR="00C545A2" w:rsidRDefault="000F4310" w:rsidP="00015AF8">
      <w:pPr>
        <w:jc w:val="center"/>
        <w:rPr>
          <w:b/>
          <w:color w:val="0000FF"/>
        </w:rPr>
      </w:pPr>
      <w:r>
        <w:rPr>
          <w:b/>
          <w:color w:val="0000FF"/>
        </w:rPr>
        <w:t>Nhiệm vụ 1: Tìm hiểu về Khái niệm phản ứng thuận nghịch</w:t>
      </w:r>
    </w:p>
    <w:p w14:paraId="670E39E0" w14:textId="4C3C576B" w:rsidR="00F57DCB" w:rsidRPr="002E1175" w:rsidRDefault="00F57DCB" w:rsidP="002C28F2">
      <w:pPr>
        <w:jc w:val="both"/>
        <w:rPr>
          <w:b/>
          <w:i/>
          <w:iCs/>
        </w:rPr>
      </w:pPr>
      <w:r w:rsidRPr="002E1175">
        <w:rPr>
          <w:b/>
          <w:i/>
          <w:iCs/>
        </w:rPr>
        <w:t>Bước 1: Chuyển giao nhiệm vụ</w:t>
      </w:r>
    </w:p>
    <w:p w14:paraId="5100F070" w14:textId="77777777" w:rsidR="0095570D" w:rsidRDefault="007C72C2" w:rsidP="002C28F2">
      <w:pPr>
        <w:jc w:val="both"/>
        <w:rPr>
          <w:bCs/>
        </w:rPr>
      </w:pPr>
      <w:r>
        <w:rPr>
          <w:bCs/>
        </w:rPr>
        <w:t>GV yêu cầu HS</w:t>
      </w:r>
      <w:r w:rsidR="008F4766">
        <w:rPr>
          <w:bCs/>
        </w:rPr>
        <w:t xml:space="preserve">: </w:t>
      </w:r>
    </w:p>
    <w:p w14:paraId="3716A89F" w14:textId="77777777" w:rsidR="0095570D" w:rsidRDefault="008F4766" w:rsidP="002C28F2">
      <w:pPr>
        <w:jc w:val="both"/>
        <w:rPr>
          <w:bCs/>
        </w:rPr>
      </w:pPr>
      <w:r>
        <w:rPr>
          <w:bCs/>
        </w:rPr>
        <w:t>(1)</w:t>
      </w:r>
      <w:r w:rsidR="007C72C2">
        <w:rPr>
          <w:bCs/>
        </w:rPr>
        <w:t xml:space="preserve"> tìm hiểu Ví dụ 1 (Tr5)</w:t>
      </w:r>
      <w:r>
        <w:rPr>
          <w:bCs/>
        </w:rPr>
        <w:t xml:space="preserve">; </w:t>
      </w:r>
    </w:p>
    <w:p w14:paraId="37D1F657" w14:textId="77777777" w:rsidR="0095570D" w:rsidRDefault="008F4766" w:rsidP="002C28F2">
      <w:pPr>
        <w:jc w:val="both"/>
        <w:rPr>
          <w:bCs/>
        </w:rPr>
      </w:pPr>
      <w:r>
        <w:rPr>
          <w:bCs/>
        </w:rPr>
        <w:t xml:space="preserve">(2) trả lời logo hỏi 1; </w:t>
      </w:r>
    </w:p>
    <w:p w14:paraId="0FA51718" w14:textId="7B4F99F3" w:rsidR="00F57DCB" w:rsidRDefault="008F4766" w:rsidP="002C28F2">
      <w:pPr>
        <w:jc w:val="both"/>
        <w:rPr>
          <w:bCs/>
        </w:rPr>
      </w:pPr>
      <w:r>
        <w:rPr>
          <w:bCs/>
        </w:rPr>
        <w:t xml:space="preserve">(3) trả lời logo </w:t>
      </w:r>
      <w:r w:rsidR="00EC5183">
        <w:rPr>
          <w:bCs/>
        </w:rPr>
        <w:t>vận dụng 1.</w:t>
      </w:r>
    </w:p>
    <w:p w14:paraId="71B002E4" w14:textId="238A434B" w:rsidR="00EC5183" w:rsidRPr="002E1175" w:rsidRDefault="00EC5183" w:rsidP="002C28F2">
      <w:pPr>
        <w:jc w:val="both"/>
        <w:rPr>
          <w:b/>
          <w:i/>
          <w:iCs/>
        </w:rPr>
      </w:pPr>
      <w:r w:rsidRPr="002E1175">
        <w:rPr>
          <w:b/>
          <w:i/>
          <w:iCs/>
        </w:rPr>
        <w:t xml:space="preserve">Bước 2: </w:t>
      </w:r>
      <w:r w:rsidR="009177D6" w:rsidRPr="002E1175">
        <w:rPr>
          <w:b/>
          <w:i/>
          <w:iCs/>
        </w:rPr>
        <w:t>Thực hiện nhiệm vụ</w:t>
      </w:r>
    </w:p>
    <w:p w14:paraId="7985EA1B" w14:textId="095CC9C3" w:rsidR="009177D6" w:rsidRDefault="009177D6" w:rsidP="002C28F2">
      <w:pPr>
        <w:jc w:val="both"/>
        <w:rPr>
          <w:bCs/>
        </w:rPr>
      </w:pPr>
      <w:r>
        <w:rPr>
          <w:bCs/>
        </w:rPr>
        <w:t>HS đọc SGK và chuẩn bị các câu trả lời.</w:t>
      </w:r>
    </w:p>
    <w:p w14:paraId="11C2A927" w14:textId="48F26BE5" w:rsidR="00355E08" w:rsidRDefault="00355E08" w:rsidP="002C28F2">
      <w:pPr>
        <w:jc w:val="both"/>
        <w:rPr>
          <w:bCs/>
        </w:rPr>
      </w:pPr>
      <w:r>
        <w:rPr>
          <w:bCs/>
        </w:rPr>
        <w:t xml:space="preserve">GV theo dõi các HS </w:t>
      </w:r>
      <w:r w:rsidR="002E1175">
        <w:rPr>
          <w:bCs/>
        </w:rPr>
        <w:t>hoạt động, hỗ trợ khi cần.</w:t>
      </w:r>
    </w:p>
    <w:p w14:paraId="017E1A6A" w14:textId="26F0837D" w:rsidR="009177D6" w:rsidRPr="002E1175" w:rsidRDefault="009177D6" w:rsidP="002C28F2">
      <w:pPr>
        <w:jc w:val="both"/>
        <w:rPr>
          <w:b/>
          <w:i/>
          <w:iCs/>
        </w:rPr>
      </w:pPr>
      <w:r w:rsidRPr="002E1175">
        <w:rPr>
          <w:b/>
          <w:i/>
          <w:iCs/>
        </w:rPr>
        <w:t>Bước 3: Báo cáo, thảo luận</w:t>
      </w:r>
    </w:p>
    <w:p w14:paraId="04BA3641" w14:textId="6181A72E" w:rsidR="009177D6" w:rsidRDefault="00B85484" w:rsidP="002C28F2">
      <w:pPr>
        <w:jc w:val="both"/>
        <w:rPr>
          <w:bCs/>
        </w:rPr>
      </w:pPr>
      <w:r>
        <w:rPr>
          <w:bCs/>
        </w:rPr>
        <w:t>GV gọi các HS đứng tại chỗ trình bày bằng lời nói.</w:t>
      </w:r>
    </w:p>
    <w:p w14:paraId="403FD065" w14:textId="50823105" w:rsidR="00B85484" w:rsidRPr="002E1175" w:rsidRDefault="00B85484" w:rsidP="002C28F2">
      <w:pPr>
        <w:jc w:val="both"/>
        <w:rPr>
          <w:b/>
          <w:i/>
          <w:iCs/>
        </w:rPr>
      </w:pPr>
      <w:r w:rsidRPr="002E1175">
        <w:rPr>
          <w:b/>
          <w:i/>
          <w:iCs/>
        </w:rPr>
        <w:t>Bước 4: Kết luận</w:t>
      </w:r>
      <w:r w:rsidR="002E1175" w:rsidRPr="002E1175">
        <w:rPr>
          <w:b/>
          <w:i/>
          <w:iCs/>
        </w:rPr>
        <w:t>, nhận định</w:t>
      </w:r>
    </w:p>
    <w:p w14:paraId="57C1C63C" w14:textId="2DCEDE91" w:rsidR="002E1175" w:rsidRDefault="00015AF8" w:rsidP="002C28F2">
      <w:pPr>
        <w:jc w:val="both"/>
        <w:rPr>
          <w:bCs/>
        </w:rPr>
      </w:pPr>
      <w:r>
        <w:rPr>
          <w:bCs/>
        </w:rPr>
        <w:t>GV nhận xét và kết luận</w:t>
      </w:r>
      <w:r w:rsidR="0098008C">
        <w:rPr>
          <w:bCs/>
        </w:rPr>
        <w:t>.</w:t>
      </w:r>
    </w:p>
    <w:p w14:paraId="2F288228" w14:textId="31EC9A27" w:rsidR="0095570D" w:rsidRDefault="0095570D" w:rsidP="0095570D">
      <w:pPr>
        <w:jc w:val="center"/>
        <w:rPr>
          <w:b/>
          <w:color w:val="0000FF"/>
        </w:rPr>
      </w:pPr>
      <w:r>
        <w:rPr>
          <w:b/>
          <w:color w:val="0000FF"/>
        </w:rPr>
        <w:t xml:space="preserve">Nhiệm vụ 2: Tìm hiểu về </w:t>
      </w:r>
      <w:r w:rsidR="000167BE">
        <w:rPr>
          <w:b/>
          <w:color w:val="0000FF"/>
        </w:rPr>
        <w:t>Khái niệm về trạng thái cân bằng</w:t>
      </w:r>
    </w:p>
    <w:p w14:paraId="4C389279" w14:textId="77777777" w:rsidR="000167BE" w:rsidRPr="002E1175" w:rsidRDefault="000167BE" w:rsidP="000167BE">
      <w:pPr>
        <w:jc w:val="both"/>
        <w:rPr>
          <w:b/>
          <w:i/>
          <w:iCs/>
        </w:rPr>
      </w:pPr>
      <w:r w:rsidRPr="002E1175">
        <w:rPr>
          <w:b/>
          <w:i/>
          <w:iCs/>
        </w:rPr>
        <w:t>Bước 1: Chuyển giao nhiệm vụ</w:t>
      </w:r>
    </w:p>
    <w:p w14:paraId="31580978" w14:textId="77777777" w:rsidR="000167BE" w:rsidRDefault="000167BE" w:rsidP="000167BE">
      <w:pPr>
        <w:jc w:val="both"/>
        <w:rPr>
          <w:bCs/>
        </w:rPr>
      </w:pPr>
      <w:r>
        <w:rPr>
          <w:bCs/>
        </w:rPr>
        <w:t xml:space="preserve">GV yêu cầu HS: </w:t>
      </w:r>
    </w:p>
    <w:p w14:paraId="19700E72" w14:textId="398288A8" w:rsidR="000167BE" w:rsidRDefault="000167BE" w:rsidP="000167BE">
      <w:pPr>
        <w:jc w:val="both"/>
        <w:rPr>
          <w:bCs/>
        </w:rPr>
      </w:pPr>
      <w:r>
        <w:rPr>
          <w:bCs/>
        </w:rPr>
        <w:t>(1) tìm hiểu Ví dụ 2 (Tr</w:t>
      </w:r>
      <w:r w:rsidR="0034059A">
        <w:rPr>
          <w:bCs/>
        </w:rPr>
        <w:t>7</w:t>
      </w:r>
      <w:r>
        <w:rPr>
          <w:bCs/>
        </w:rPr>
        <w:t xml:space="preserve">); </w:t>
      </w:r>
    </w:p>
    <w:p w14:paraId="7AE6FAAF" w14:textId="36E47F10" w:rsidR="000167BE" w:rsidRDefault="000167BE" w:rsidP="000167BE">
      <w:pPr>
        <w:jc w:val="both"/>
        <w:rPr>
          <w:bCs/>
        </w:rPr>
      </w:pPr>
      <w:r>
        <w:rPr>
          <w:bCs/>
        </w:rPr>
        <w:t xml:space="preserve">(2) trả lời logo hỏi </w:t>
      </w:r>
      <w:r w:rsidR="0034059A">
        <w:rPr>
          <w:bCs/>
        </w:rPr>
        <w:t>2</w:t>
      </w:r>
      <w:r w:rsidR="0064651F">
        <w:rPr>
          <w:bCs/>
        </w:rPr>
        <w:t>, 3, 4.</w:t>
      </w:r>
    </w:p>
    <w:p w14:paraId="57CF5766" w14:textId="77777777" w:rsidR="000167BE" w:rsidRPr="002E1175" w:rsidRDefault="000167BE" w:rsidP="000167BE">
      <w:pPr>
        <w:jc w:val="both"/>
        <w:rPr>
          <w:b/>
          <w:i/>
          <w:iCs/>
        </w:rPr>
      </w:pPr>
      <w:r w:rsidRPr="002E1175">
        <w:rPr>
          <w:b/>
          <w:i/>
          <w:iCs/>
        </w:rPr>
        <w:t>Bước 2: Thực hiện nhiệm vụ</w:t>
      </w:r>
    </w:p>
    <w:p w14:paraId="4858D126" w14:textId="77777777" w:rsidR="000167BE" w:rsidRDefault="000167BE" w:rsidP="000167BE">
      <w:pPr>
        <w:jc w:val="both"/>
        <w:rPr>
          <w:bCs/>
        </w:rPr>
      </w:pPr>
      <w:r>
        <w:rPr>
          <w:bCs/>
        </w:rPr>
        <w:t>HS đọc SGK và chuẩn bị các câu trả lời.</w:t>
      </w:r>
    </w:p>
    <w:p w14:paraId="125C8AA1" w14:textId="77777777" w:rsidR="000167BE" w:rsidRDefault="000167BE" w:rsidP="000167BE">
      <w:pPr>
        <w:jc w:val="both"/>
        <w:rPr>
          <w:bCs/>
        </w:rPr>
      </w:pPr>
      <w:r>
        <w:rPr>
          <w:bCs/>
        </w:rPr>
        <w:t>GV theo dõi các HS hoạt động, hỗ trợ khi cần.</w:t>
      </w:r>
    </w:p>
    <w:p w14:paraId="033F0494" w14:textId="77777777" w:rsidR="000167BE" w:rsidRPr="002E1175" w:rsidRDefault="000167BE" w:rsidP="000167BE">
      <w:pPr>
        <w:jc w:val="both"/>
        <w:rPr>
          <w:b/>
          <w:i/>
          <w:iCs/>
        </w:rPr>
      </w:pPr>
      <w:r w:rsidRPr="002E1175">
        <w:rPr>
          <w:b/>
          <w:i/>
          <w:iCs/>
        </w:rPr>
        <w:t>Bước 3: Báo cáo, thảo luận</w:t>
      </w:r>
    </w:p>
    <w:p w14:paraId="239F5D30" w14:textId="522742B0" w:rsidR="000167BE" w:rsidRDefault="000167BE" w:rsidP="000167BE">
      <w:pPr>
        <w:jc w:val="both"/>
        <w:rPr>
          <w:bCs/>
        </w:rPr>
      </w:pPr>
      <w:r>
        <w:rPr>
          <w:bCs/>
        </w:rPr>
        <w:t>GV gọi các HS đứng tại chỗ trình bày bằng lời nói</w:t>
      </w:r>
      <w:r w:rsidR="0064651F">
        <w:rPr>
          <w:bCs/>
        </w:rPr>
        <w:t>.</w:t>
      </w:r>
    </w:p>
    <w:p w14:paraId="33C6AF7D" w14:textId="77777777" w:rsidR="000167BE" w:rsidRPr="002E1175" w:rsidRDefault="000167BE" w:rsidP="000167BE">
      <w:pPr>
        <w:jc w:val="both"/>
        <w:rPr>
          <w:b/>
          <w:i/>
          <w:iCs/>
        </w:rPr>
      </w:pPr>
      <w:r w:rsidRPr="002E1175">
        <w:rPr>
          <w:b/>
          <w:i/>
          <w:iCs/>
        </w:rPr>
        <w:t>Bước 4: Kết luận, nhận định</w:t>
      </w:r>
    </w:p>
    <w:p w14:paraId="6AD86430" w14:textId="32036A81" w:rsidR="0098008C" w:rsidRDefault="000167BE" w:rsidP="002C28F2">
      <w:pPr>
        <w:jc w:val="both"/>
        <w:rPr>
          <w:bCs/>
        </w:rPr>
      </w:pPr>
      <w:r>
        <w:rPr>
          <w:bCs/>
        </w:rPr>
        <w:t>GV nhận xét và kết luận.</w:t>
      </w:r>
    </w:p>
    <w:p w14:paraId="44613650" w14:textId="1E2D7571" w:rsidR="00FF5AE4" w:rsidRDefault="00FF5AE4" w:rsidP="00FF5AE4">
      <w:pPr>
        <w:jc w:val="center"/>
        <w:rPr>
          <w:b/>
          <w:color w:val="0000FF"/>
        </w:rPr>
      </w:pPr>
      <w:r>
        <w:rPr>
          <w:b/>
          <w:color w:val="0000FF"/>
        </w:rPr>
        <w:t>Nhiệm vụ 3: Tìm hiểu về Biểu thức hằng số cân bằng</w:t>
      </w:r>
    </w:p>
    <w:p w14:paraId="606D69BC" w14:textId="77777777" w:rsidR="00FF5AE4" w:rsidRPr="002E1175" w:rsidRDefault="00FF5AE4" w:rsidP="00FF5AE4">
      <w:pPr>
        <w:jc w:val="both"/>
        <w:rPr>
          <w:b/>
          <w:i/>
          <w:iCs/>
        </w:rPr>
      </w:pPr>
      <w:r w:rsidRPr="002E1175">
        <w:rPr>
          <w:b/>
          <w:i/>
          <w:iCs/>
        </w:rPr>
        <w:t>Bước 1: Chuyển giao nhiệm vụ</w:t>
      </w:r>
    </w:p>
    <w:p w14:paraId="607E46DC" w14:textId="77777777" w:rsidR="00FF5AE4" w:rsidRDefault="00FF5AE4" w:rsidP="00FF5AE4">
      <w:pPr>
        <w:jc w:val="both"/>
        <w:rPr>
          <w:bCs/>
        </w:rPr>
      </w:pPr>
      <w:r>
        <w:rPr>
          <w:bCs/>
        </w:rPr>
        <w:t xml:space="preserve">GV yêu cầu HS: </w:t>
      </w:r>
    </w:p>
    <w:p w14:paraId="67713F89" w14:textId="446F51EF" w:rsidR="00FF5AE4" w:rsidRDefault="00FF5AE4" w:rsidP="00FF5AE4">
      <w:pPr>
        <w:jc w:val="both"/>
        <w:rPr>
          <w:bCs/>
        </w:rPr>
      </w:pPr>
      <w:r>
        <w:rPr>
          <w:bCs/>
        </w:rPr>
        <w:t xml:space="preserve">(1) </w:t>
      </w:r>
      <w:r w:rsidR="00853344">
        <w:rPr>
          <w:bCs/>
        </w:rPr>
        <w:t>Đọc mục 1 (Tr9</w:t>
      </w:r>
      <w:r w:rsidR="00980845">
        <w:rPr>
          <w:bCs/>
        </w:rPr>
        <w:t>)</w:t>
      </w:r>
      <w:r>
        <w:rPr>
          <w:bCs/>
        </w:rPr>
        <w:t xml:space="preserve"> </w:t>
      </w:r>
    </w:p>
    <w:p w14:paraId="7E9F4DE5" w14:textId="3F98588F" w:rsidR="00FF5AE4" w:rsidRDefault="00FF5AE4" w:rsidP="00FF5AE4">
      <w:pPr>
        <w:jc w:val="both"/>
        <w:rPr>
          <w:bCs/>
        </w:rPr>
      </w:pPr>
      <w:r>
        <w:rPr>
          <w:bCs/>
        </w:rPr>
        <w:t xml:space="preserve">(2) </w:t>
      </w:r>
      <w:r w:rsidR="00980845">
        <w:rPr>
          <w:bCs/>
        </w:rPr>
        <w:t>Làm logo hỏi 5 (Tr9) vào vở.</w:t>
      </w:r>
    </w:p>
    <w:p w14:paraId="407C564F" w14:textId="77777777" w:rsidR="00FF5AE4" w:rsidRPr="002E1175" w:rsidRDefault="00FF5AE4" w:rsidP="00FF5AE4">
      <w:pPr>
        <w:jc w:val="both"/>
        <w:rPr>
          <w:b/>
          <w:i/>
          <w:iCs/>
        </w:rPr>
      </w:pPr>
      <w:r w:rsidRPr="002E1175">
        <w:rPr>
          <w:b/>
          <w:i/>
          <w:iCs/>
        </w:rPr>
        <w:t>Bước 2: Thực hiện nhiệm vụ</w:t>
      </w:r>
    </w:p>
    <w:p w14:paraId="7D07E1F2" w14:textId="77777777" w:rsidR="00FF5AE4" w:rsidRDefault="00FF5AE4" w:rsidP="00FF5AE4">
      <w:pPr>
        <w:jc w:val="both"/>
        <w:rPr>
          <w:bCs/>
        </w:rPr>
      </w:pPr>
      <w:r>
        <w:rPr>
          <w:bCs/>
        </w:rPr>
        <w:t>HS đọc SGK và chuẩn bị các câu trả lời.</w:t>
      </w:r>
    </w:p>
    <w:p w14:paraId="32740B88" w14:textId="77777777" w:rsidR="00FF5AE4" w:rsidRDefault="00FF5AE4" w:rsidP="00FF5AE4">
      <w:pPr>
        <w:jc w:val="both"/>
        <w:rPr>
          <w:bCs/>
        </w:rPr>
      </w:pPr>
      <w:r>
        <w:rPr>
          <w:bCs/>
        </w:rPr>
        <w:t>GV theo dõi các HS hoạt động, hỗ trợ khi cần.</w:t>
      </w:r>
    </w:p>
    <w:p w14:paraId="28EB3BBF" w14:textId="77777777" w:rsidR="00FF5AE4" w:rsidRPr="002E1175" w:rsidRDefault="00FF5AE4" w:rsidP="00FF5AE4">
      <w:pPr>
        <w:jc w:val="both"/>
        <w:rPr>
          <w:b/>
          <w:i/>
          <w:iCs/>
        </w:rPr>
      </w:pPr>
      <w:r w:rsidRPr="002E1175">
        <w:rPr>
          <w:b/>
          <w:i/>
          <w:iCs/>
        </w:rPr>
        <w:t>Bước 3: Báo cáo, thảo luận</w:t>
      </w:r>
    </w:p>
    <w:p w14:paraId="635FD1F8" w14:textId="47E75FBD" w:rsidR="00FF5AE4" w:rsidRDefault="00980845" w:rsidP="00FF5AE4">
      <w:pPr>
        <w:jc w:val="both"/>
        <w:rPr>
          <w:bCs/>
        </w:rPr>
      </w:pPr>
      <w:r>
        <w:rPr>
          <w:bCs/>
        </w:rPr>
        <w:lastRenderedPageBreak/>
        <w:t xml:space="preserve">GV gọi </w:t>
      </w:r>
      <w:r w:rsidR="00381375">
        <w:rPr>
          <w:bCs/>
        </w:rPr>
        <w:t>2 HS lên bảng trình bày và viết ra các nội dung đã yêu cầu.</w:t>
      </w:r>
    </w:p>
    <w:p w14:paraId="6D097641" w14:textId="77538E32" w:rsidR="008B78B8" w:rsidRDefault="008B78B8" w:rsidP="00FF5AE4">
      <w:pPr>
        <w:jc w:val="both"/>
        <w:rPr>
          <w:bCs/>
        </w:rPr>
      </w:pPr>
      <w:r>
        <w:rPr>
          <w:bCs/>
        </w:rPr>
        <w:t>HS lên bảng trình bày viết theo yêu cầu của GV.</w:t>
      </w:r>
    </w:p>
    <w:p w14:paraId="6E071126" w14:textId="77777777" w:rsidR="00FF5AE4" w:rsidRPr="002E1175" w:rsidRDefault="00FF5AE4" w:rsidP="00FF5AE4">
      <w:pPr>
        <w:jc w:val="both"/>
        <w:rPr>
          <w:b/>
          <w:i/>
          <w:iCs/>
        </w:rPr>
      </w:pPr>
      <w:r w:rsidRPr="002E1175">
        <w:rPr>
          <w:b/>
          <w:i/>
          <w:iCs/>
        </w:rPr>
        <w:t>Bước 4: Kết luận, nhận định</w:t>
      </w:r>
    </w:p>
    <w:p w14:paraId="2029DAE3" w14:textId="77777777" w:rsidR="00FF5AE4" w:rsidRDefault="00FF5AE4" w:rsidP="00FF5AE4">
      <w:pPr>
        <w:jc w:val="both"/>
        <w:rPr>
          <w:bCs/>
        </w:rPr>
      </w:pPr>
      <w:r>
        <w:rPr>
          <w:bCs/>
        </w:rPr>
        <w:t>GV nhận xét và kết luận.</w:t>
      </w:r>
    </w:p>
    <w:p w14:paraId="1462997B" w14:textId="3D2C0A16" w:rsidR="00FD71B1" w:rsidRDefault="00FD71B1" w:rsidP="00FD71B1">
      <w:pPr>
        <w:jc w:val="center"/>
        <w:rPr>
          <w:b/>
          <w:color w:val="0000FF"/>
        </w:rPr>
      </w:pPr>
      <w:r>
        <w:rPr>
          <w:b/>
          <w:color w:val="0000FF"/>
        </w:rPr>
        <w:t>Nhiệm vụ 4: Tìm hiểu về ý nghĩa của biểu thức hằng số cân bằng</w:t>
      </w:r>
    </w:p>
    <w:p w14:paraId="25A6D13C" w14:textId="77777777" w:rsidR="00FD71B1" w:rsidRPr="002E1175" w:rsidRDefault="00FD71B1" w:rsidP="00FD71B1">
      <w:pPr>
        <w:jc w:val="both"/>
        <w:rPr>
          <w:b/>
          <w:i/>
          <w:iCs/>
        </w:rPr>
      </w:pPr>
      <w:r w:rsidRPr="002E1175">
        <w:rPr>
          <w:b/>
          <w:i/>
          <w:iCs/>
        </w:rPr>
        <w:t>Bước 1: Chuyển giao nhiệm vụ</w:t>
      </w:r>
    </w:p>
    <w:p w14:paraId="0BB5C491" w14:textId="77777777" w:rsidR="00FD71B1" w:rsidRDefault="00FD71B1" w:rsidP="00FD71B1">
      <w:pPr>
        <w:jc w:val="both"/>
        <w:rPr>
          <w:bCs/>
        </w:rPr>
      </w:pPr>
      <w:r>
        <w:rPr>
          <w:bCs/>
        </w:rPr>
        <w:t xml:space="preserve">GV yêu cầu HS: </w:t>
      </w:r>
    </w:p>
    <w:p w14:paraId="57429304" w14:textId="68F25587" w:rsidR="00FD71B1" w:rsidRDefault="00FD71B1" w:rsidP="00FD71B1">
      <w:pPr>
        <w:jc w:val="both"/>
        <w:rPr>
          <w:bCs/>
        </w:rPr>
      </w:pPr>
      <w:r>
        <w:rPr>
          <w:bCs/>
        </w:rPr>
        <w:t xml:space="preserve">(1) Đọc mục </w:t>
      </w:r>
      <w:r w:rsidR="003550E7">
        <w:rPr>
          <w:bCs/>
        </w:rPr>
        <w:t>2</w:t>
      </w:r>
      <w:r>
        <w:rPr>
          <w:bCs/>
        </w:rPr>
        <w:t xml:space="preserve"> (Tr9</w:t>
      </w:r>
      <w:r w:rsidR="003550E7">
        <w:rPr>
          <w:bCs/>
        </w:rPr>
        <w:t>-Tr10</w:t>
      </w:r>
      <w:r>
        <w:rPr>
          <w:bCs/>
        </w:rPr>
        <w:t xml:space="preserve">) </w:t>
      </w:r>
    </w:p>
    <w:p w14:paraId="300EDDF7" w14:textId="355E952E" w:rsidR="00FD71B1" w:rsidRDefault="00FD71B1" w:rsidP="00FD71B1">
      <w:pPr>
        <w:jc w:val="both"/>
        <w:rPr>
          <w:bCs/>
        </w:rPr>
      </w:pPr>
      <w:r>
        <w:rPr>
          <w:bCs/>
        </w:rPr>
        <w:t xml:space="preserve">(2) Làm logo </w:t>
      </w:r>
      <w:r w:rsidR="00EF0AA0">
        <w:rPr>
          <w:bCs/>
        </w:rPr>
        <w:t>vận dụng 2 (Tr9)</w:t>
      </w:r>
      <w:r>
        <w:rPr>
          <w:bCs/>
        </w:rPr>
        <w:t xml:space="preserve"> vào vở.</w:t>
      </w:r>
    </w:p>
    <w:p w14:paraId="67BA418D" w14:textId="584CA75F" w:rsidR="00171032" w:rsidRDefault="00171032" w:rsidP="00FD71B1">
      <w:pPr>
        <w:jc w:val="both"/>
        <w:rPr>
          <w:bCs/>
        </w:rPr>
      </w:pPr>
      <w:r>
        <w:rPr>
          <w:bCs/>
        </w:rPr>
        <w:t xml:space="preserve">(3) Trả lời logo luyện tập </w:t>
      </w:r>
      <w:r w:rsidR="008B7B24">
        <w:rPr>
          <w:bCs/>
        </w:rPr>
        <w:t>2</w:t>
      </w:r>
      <w:r>
        <w:rPr>
          <w:bCs/>
        </w:rPr>
        <w:t xml:space="preserve"> (Tr10).</w:t>
      </w:r>
    </w:p>
    <w:p w14:paraId="79815891" w14:textId="64E25C1E" w:rsidR="00171032" w:rsidRDefault="00171032" w:rsidP="00FD71B1">
      <w:pPr>
        <w:jc w:val="both"/>
        <w:rPr>
          <w:bCs/>
        </w:rPr>
      </w:pPr>
      <w:r>
        <w:rPr>
          <w:bCs/>
        </w:rPr>
        <w:t>(4) Làm logo hỏi 6 (Tr10) vào vở.</w:t>
      </w:r>
    </w:p>
    <w:p w14:paraId="7E1FA17A" w14:textId="59AA3FA9" w:rsidR="00F05583" w:rsidRDefault="00F05583" w:rsidP="00FD71B1">
      <w:pPr>
        <w:jc w:val="both"/>
        <w:rPr>
          <w:bCs/>
        </w:rPr>
      </w:pPr>
      <w:r>
        <w:rPr>
          <w:bCs/>
        </w:rPr>
        <w:t>(5) Làm logo luyện tập 3 (Tr11) vào vở.</w:t>
      </w:r>
    </w:p>
    <w:p w14:paraId="45661A95" w14:textId="77777777" w:rsidR="00FD71B1" w:rsidRPr="002E1175" w:rsidRDefault="00FD71B1" w:rsidP="00FD71B1">
      <w:pPr>
        <w:jc w:val="both"/>
        <w:rPr>
          <w:b/>
          <w:i/>
          <w:iCs/>
        </w:rPr>
      </w:pPr>
      <w:r w:rsidRPr="002E1175">
        <w:rPr>
          <w:b/>
          <w:i/>
          <w:iCs/>
        </w:rPr>
        <w:t>Bước 2: Thực hiện nhiệm vụ</w:t>
      </w:r>
    </w:p>
    <w:p w14:paraId="79169566" w14:textId="77777777" w:rsidR="00FD71B1" w:rsidRDefault="00FD71B1" w:rsidP="00FD71B1">
      <w:pPr>
        <w:jc w:val="both"/>
        <w:rPr>
          <w:bCs/>
        </w:rPr>
      </w:pPr>
      <w:r>
        <w:rPr>
          <w:bCs/>
        </w:rPr>
        <w:t>HS đọc SGK và chuẩn bị các câu trả lời.</w:t>
      </w:r>
    </w:p>
    <w:p w14:paraId="726E70FF" w14:textId="77777777" w:rsidR="00FD71B1" w:rsidRDefault="00FD71B1" w:rsidP="00FD71B1">
      <w:pPr>
        <w:jc w:val="both"/>
        <w:rPr>
          <w:bCs/>
        </w:rPr>
      </w:pPr>
      <w:r>
        <w:rPr>
          <w:bCs/>
        </w:rPr>
        <w:t>GV theo dõi các HS hoạt động, hỗ trợ khi cần.</w:t>
      </w:r>
    </w:p>
    <w:p w14:paraId="11F1EC16" w14:textId="77777777" w:rsidR="00FD71B1" w:rsidRPr="002E1175" w:rsidRDefault="00FD71B1" w:rsidP="00FD71B1">
      <w:pPr>
        <w:jc w:val="both"/>
        <w:rPr>
          <w:b/>
          <w:i/>
          <w:iCs/>
        </w:rPr>
      </w:pPr>
      <w:r w:rsidRPr="002E1175">
        <w:rPr>
          <w:b/>
          <w:i/>
          <w:iCs/>
        </w:rPr>
        <w:t>Bước 3: Báo cáo, thảo luận</w:t>
      </w:r>
    </w:p>
    <w:p w14:paraId="08FACECE" w14:textId="40CD9EAF" w:rsidR="00FD71B1" w:rsidRDefault="00FD71B1" w:rsidP="00FD71B1">
      <w:pPr>
        <w:jc w:val="both"/>
        <w:rPr>
          <w:bCs/>
        </w:rPr>
      </w:pPr>
      <w:r>
        <w:rPr>
          <w:bCs/>
        </w:rPr>
        <w:t xml:space="preserve">GV gọi </w:t>
      </w:r>
      <w:r w:rsidR="007335F9">
        <w:rPr>
          <w:bCs/>
        </w:rPr>
        <w:t>HS</w:t>
      </w:r>
      <w:r w:rsidR="00E86C84">
        <w:rPr>
          <w:bCs/>
        </w:rPr>
        <w:t xml:space="preserve"> đứng tại chỗ</w:t>
      </w:r>
      <w:r w:rsidR="007335F9">
        <w:rPr>
          <w:bCs/>
        </w:rPr>
        <w:t xml:space="preserve"> trình bày </w:t>
      </w:r>
      <w:r w:rsidR="0043151D">
        <w:rPr>
          <w:bCs/>
        </w:rPr>
        <w:t>bằng lời về ý nghĩa của biểu thức hằng số cân bằng</w:t>
      </w:r>
      <w:r>
        <w:rPr>
          <w:bCs/>
        </w:rPr>
        <w:t>.</w:t>
      </w:r>
    </w:p>
    <w:p w14:paraId="18DC5AE7" w14:textId="0FE89901" w:rsidR="00FD71B1" w:rsidRDefault="0043151D" w:rsidP="00FD71B1">
      <w:pPr>
        <w:jc w:val="both"/>
        <w:rPr>
          <w:bCs/>
        </w:rPr>
      </w:pPr>
      <w:r>
        <w:rPr>
          <w:bCs/>
        </w:rPr>
        <w:t>GV kiểm tra việc làm bài của một số HS.</w:t>
      </w:r>
    </w:p>
    <w:p w14:paraId="58980DE2" w14:textId="77777777" w:rsidR="00FD71B1" w:rsidRPr="002E1175" w:rsidRDefault="00FD71B1" w:rsidP="00FD71B1">
      <w:pPr>
        <w:jc w:val="both"/>
        <w:rPr>
          <w:b/>
          <w:i/>
          <w:iCs/>
        </w:rPr>
      </w:pPr>
      <w:r w:rsidRPr="002E1175">
        <w:rPr>
          <w:b/>
          <w:i/>
          <w:iCs/>
        </w:rPr>
        <w:t>Bước 4: Kết luận, nhận định</w:t>
      </w:r>
    </w:p>
    <w:p w14:paraId="5C597942" w14:textId="77777777" w:rsidR="00FD71B1" w:rsidRDefault="00FD71B1" w:rsidP="00FD71B1">
      <w:pPr>
        <w:jc w:val="both"/>
        <w:rPr>
          <w:bCs/>
        </w:rPr>
      </w:pPr>
      <w:r>
        <w:rPr>
          <w:bCs/>
        </w:rPr>
        <w:t>GV nhận xét và kết luận.</w:t>
      </w:r>
    </w:p>
    <w:p w14:paraId="44B04F3C" w14:textId="211DFF76" w:rsidR="00981582" w:rsidRDefault="00981582" w:rsidP="00981582">
      <w:pPr>
        <w:jc w:val="center"/>
        <w:rPr>
          <w:b/>
          <w:color w:val="0000FF"/>
        </w:rPr>
      </w:pPr>
      <w:r>
        <w:rPr>
          <w:b/>
          <w:color w:val="0000FF"/>
        </w:rPr>
        <w:t>Nhiệm vụ 5: Tìm hiểu về Ảnh hưởng của nhiệt độ tới cân bằng hóa học</w:t>
      </w:r>
    </w:p>
    <w:p w14:paraId="3ADC8983" w14:textId="77777777" w:rsidR="00981582" w:rsidRPr="002E1175" w:rsidRDefault="00981582" w:rsidP="00981582">
      <w:pPr>
        <w:jc w:val="both"/>
        <w:rPr>
          <w:b/>
          <w:i/>
          <w:iCs/>
        </w:rPr>
      </w:pPr>
      <w:r w:rsidRPr="002E1175">
        <w:rPr>
          <w:b/>
          <w:i/>
          <w:iCs/>
        </w:rPr>
        <w:t>Bước 1: Chuyển giao nhiệm vụ</w:t>
      </w:r>
    </w:p>
    <w:p w14:paraId="399442D4" w14:textId="77777777" w:rsidR="00981582" w:rsidRDefault="00981582" w:rsidP="00981582">
      <w:pPr>
        <w:jc w:val="both"/>
        <w:rPr>
          <w:bCs/>
        </w:rPr>
      </w:pPr>
      <w:r>
        <w:rPr>
          <w:bCs/>
        </w:rPr>
        <w:t xml:space="preserve">GV yêu cầu HS: </w:t>
      </w:r>
    </w:p>
    <w:p w14:paraId="07D48980" w14:textId="018D1DCA" w:rsidR="00981582" w:rsidRDefault="00981582" w:rsidP="00981582">
      <w:pPr>
        <w:jc w:val="both"/>
        <w:rPr>
          <w:bCs/>
        </w:rPr>
      </w:pPr>
      <w:r>
        <w:rPr>
          <w:bCs/>
        </w:rPr>
        <w:t xml:space="preserve">(1) </w:t>
      </w:r>
      <w:r w:rsidR="004D4AD0">
        <w:rPr>
          <w:bCs/>
        </w:rPr>
        <w:t>Xem mô phỏng thí nghiệm 1 (Tr11) và nêu nhận xét.</w:t>
      </w:r>
    </w:p>
    <w:p w14:paraId="749C743C" w14:textId="7148784F" w:rsidR="00981582" w:rsidRDefault="00981582" w:rsidP="00981582">
      <w:pPr>
        <w:jc w:val="both"/>
        <w:rPr>
          <w:bCs/>
        </w:rPr>
      </w:pPr>
      <w:r>
        <w:rPr>
          <w:bCs/>
        </w:rPr>
        <w:t>(</w:t>
      </w:r>
      <w:r w:rsidR="009153D3">
        <w:rPr>
          <w:bCs/>
        </w:rPr>
        <w:t>2</w:t>
      </w:r>
      <w:r>
        <w:rPr>
          <w:bCs/>
        </w:rPr>
        <w:t xml:space="preserve">) Trả lời logo </w:t>
      </w:r>
      <w:r w:rsidR="00B403ED">
        <w:rPr>
          <w:bCs/>
        </w:rPr>
        <w:t>hỏi 7</w:t>
      </w:r>
      <w:r>
        <w:rPr>
          <w:bCs/>
        </w:rPr>
        <w:t xml:space="preserve"> (Tr1</w:t>
      </w:r>
      <w:r w:rsidR="00B403ED">
        <w:rPr>
          <w:bCs/>
        </w:rPr>
        <w:t>1</w:t>
      </w:r>
      <w:r>
        <w:rPr>
          <w:bCs/>
        </w:rPr>
        <w:t>).</w:t>
      </w:r>
    </w:p>
    <w:p w14:paraId="1BC5591F" w14:textId="3BCA9CAC" w:rsidR="009153D3" w:rsidRDefault="009153D3" w:rsidP="009153D3">
      <w:pPr>
        <w:jc w:val="both"/>
        <w:rPr>
          <w:bCs/>
        </w:rPr>
      </w:pPr>
      <w:r>
        <w:rPr>
          <w:bCs/>
        </w:rPr>
        <w:t>(</w:t>
      </w:r>
      <w:r w:rsidR="00AC1D2F">
        <w:rPr>
          <w:bCs/>
        </w:rPr>
        <w:t>3</w:t>
      </w:r>
      <w:r>
        <w:rPr>
          <w:bCs/>
        </w:rPr>
        <w:t>) Xem mô phỏng thí nghiệm 2 (Tr12) và thảo luận.</w:t>
      </w:r>
    </w:p>
    <w:p w14:paraId="5924185E" w14:textId="22B0F6B9" w:rsidR="009153D3" w:rsidRDefault="009153D3" w:rsidP="009153D3">
      <w:pPr>
        <w:jc w:val="both"/>
        <w:rPr>
          <w:bCs/>
        </w:rPr>
      </w:pPr>
      <w:r>
        <w:rPr>
          <w:bCs/>
        </w:rPr>
        <w:t xml:space="preserve">(4) </w:t>
      </w:r>
      <w:r w:rsidR="00AC1D2F">
        <w:rPr>
          <w:bCs/>
        </w:rPr>
        <w:t>Trả lời logo luyện tập 4 (Tr11).</w:t>
      </w:r>
    </w:p>
    <w:p w14:paraId="436797CD" w14:textId="77777777" w:rsidR="00981582" w:rsidRPr="002E1175" w:rsidRDefault="00981582" w:rsidP="00981582">
      <w:pPr>
        <w:jc w:val="both"/>
        <w:rPr>
          <w:b/>
          <w:i/>
          <w:iCs/>
        </w:rPr>
      </w:pPr>
      <w:r w:rsidRPr="002E1175">
        <w:rPr>
          <w:b/>
          <w:i/>
          <w:iCs/>
        </w:rPr>
        <w:t>Bước 2: Thực hiện nhiệm vụ</w:t>
      </w:r>
    </w:p>
    <w:p w14:paraId="78376FDB" w14:textId="1D185DCE" w:rsidR="00981582" w:rsidRDefault="00981582" w:rsidP="00981582">
      <w:pPr>
        <w:jc w:val="both"/>
        <w:rPr>
          <w:bCs/>
        </w:rPr>
      </w:pPr>
      <w:r>
        <w:rPr>
          <w:bCs/>
        </w:rPr>
        <w:t xml:space="preserve">HS </w:t>
      </w:r>
      <w:r w:rsidR="00AC1D2F">
        <w:rPr>
          <w:bCs/>
        </w:rPr>
        <w:t xml:space="preserve">xem mô phỏng, </w:t>
      </w:r>
      <w:r>
        <w:rPr>
          <w:bCs/>
        </w:rPr>
        <w:t>đọc SGK và chuẩn bị các câu trả lời.</w:t>
      </w:r>
    </w:p>
    <w:p w14:paraId="01CB2357" w14:textId="77777777" w:rsidR="00981582" w:rsidRDefault="00981582" w:rsidP="00981582">
      <w:pPr>
        <w:jc w:val="both"/>
        <w:rPr>
          <w:bCs/>
        </w:rPr>
      </w:pPr>
      <w:r>
        <w:rPr>
          <w:bCs/>
        </w:rPr>
        <w:t>GV theo dõi các HS hoạt động, hỗ trợ khi cần.</w:t>
      </w:r>
    </w:p>
    <w:p w14:paraId="691780F7" w14:textId="77777777" w:rsidR="00981582" w:rsidRPr="002E1175" w:rsidRDefault="00981582" w:rsidP="00981582">
      <w:pPr>
        <w:jc w:val="both"/>
        <w:rPr>
          <w:b/>
          <w:i/>
          <w:iCs/>
        </w:rPr>
      </w:pPr>
      <w:r w:rsidRPr="002E1175">
        <w:rPr>
          <w:b/>
          <w:i/>
          <w:iCs/>
        </w:rPr>
        <w:t>Bước 3: Báo cáo, thảo luận</w:t>
      </w:r>
    </w:p>
    <w:p w14:paraId="45BB850F" w14:textId="7431E97D" w:rsidR="00981582" w:rsidRDefault="00981582" w:rsidP="00981582">
      <w:pPr>
        <w:jc w:val="both"/>
        <w:rPr>
          <w:bCs/>
        </w:rPr>
      </w:pPr>
      <w:r>
        <w:rPr>
          <w:bCs/>
        </w:rPr>
        <w:t xml:space="preserve">GV gọi </w:t>
      </w:r>
      <w:r w:rsidR="00AC1D2F">
        <w:rPr>
          <w:bCs/>
        </w:rPr>
        <w:t>HS đứng tại chỗ trình bày bằng lời.</w:t>
      </w:r>
    </w:p>
    <w:p w14:paraId="45EC6E8F" w14:textId="77777777" w:rsidR="00981582" w:rsidRDefault="00981582" w:rsidP="00981582">
      <w:pPr>
        <w:jc w:val="both"/>
        <w:rPr>
          <w:bCs/>
        </w:rPr>
      </w:pPr>
      <w:r>
        <w:rPr>
          <w:bCs/>
        </w:rPr>
        <w:t>GV kiểm tra việc làm bài của một số HS.</w:t>
      </w:r>
    </w:p>
    <w:p w14:paraId="1A5A4330" w14:textId="77777777" w:rsidR="00981582" w:rsidRPr="002E1175" w:rsidRDefault="00981582" w:rsidP="00981582">
      <w:pPr>
        <w:jc w:val="both"/>
        <w:rPr>
          <w:b/>
          <w:i/>
          <w:iCs/>
        </w:rPr>
      </w:pPr>
      <w:r w:rsidRPr="002E1175">
        <w:rPr>
          <w:b/>
          <w:i/>
          <w:iCs/>
        </w:rPr>
        <w:t>Bước 4: Kết luận, nhận định</w:t>
      </w:r>
    </w:p>
    <w:p w14:paraId="13D036BF" w14:textId="77777777" w:rsidR="00981582" w:rsidRDefault="00981582" w:rsidP="00981582">
      <w:pPr>
        <w:jc w:val="both"/>
        <w:rPr>
          <w:bCs/>
        </w:rPr>
      </w:pPr>
      <w:r>
        <w:rPr>
          <w:bCs/>
        </w:rPr>
        <w:t>GV nhận xét và kết luận.</w:t>
      </w:r>
    </w:p>
    <w:p w14:paraId="588D8E47" w14:textId="64402846" w:rsidR="00E86C84" w:rsidRDefault="00E86C84" w:rsidP="00E86C84">
      <w:pPr>
        <w:jc w:val="center"/>
        <w:rPr>
          <w:b/>
          <w:color w:val="0000FF"/>
        </w:rPr>
      </w:pPr>
      <w:r>
        <w:rPr>
          <w:b/>
          <w:color w:val="0000FF"/>
        </w:rPr>
        <w:t xml:space="preserve">Nhiệm vụ 6: Tìm hiểu về </w:t>
      </w:r>
      <w:r w:rsidR="009F0EA3">
        <w:rPr>
          <w:b/>
          <w:color w:val="0000FF"/>
        </w:rPr>
        <w:t>Nguyên lí chuyển dịch cân bằng Le Chatelier</w:t>
      </w:r>
    </w:p>
    <w:p w14:paraId="0D01420F" w14:textId="77777777" w:rsidR="009F0EA3" w:rsidRPr="002E1175" w:rsidRDefault="009F0EA3" w:rsidP="009F0EA3">
      <w:pPr>
        <w:jc w:val="both"/>
        <w:rPr>
          <w:b/>
          <w:i/>
          <w:iCs/>
        </w:rPr>
      </w:pPr>
      <w:r w:rsidRPr="002E1175">
        <w:rPr>
          <w:b/>
          <w:i/>
          <w:iCs/>
        </w:rPr>
        <w:t>Bước 1: Chuyển giao nhiệm vụ</w:t>
      </w:r>
    </w:p>
    <w:p w14:paraId="044FE762" w14:textId="77777777" w:rsidR="009F0EA3" w:rsidRDefault="009F0EA3" w:rsidP="009F0EA3">
      <w:pPr>
        <w:jc w:val="both"/>
        <w:rPr>
          <w:bCs/>
        </w:rPr>
      </w:pPr>
      <w:r>
        <w:rPr>
          <w:bCs/>
        </w:rPr>
        <w:t xml:space="preserve">GV yêu cầu HS: </w:t>
      </w:r>
    </w:p>
    <w:p w14:paraId="086C5B58" w14:textId="23F59ACC" w:rsidR="009F0EA3" w:rsidRDefault="009F0EA3" w:rsidP="009F0EA3">
      <w:pPr>
        <w:jc w:val="both"/>
        <w:rPr>
          <w:bCs/>
        </w:rPr>
      </w:pPr>
      <w:r>
        <w:rPr>
          <w:bCs/>
        </w:rPr>
        <w:t xml:space="preserve">(1) </w:t>
      </w:r>
      <w:r w:rsidR="00D812B4">
        <w:rPr>
          <w:bCs/>
        </w:rPr>
        <w:t>HS đọc mục 2 (Tr12) và nêu nội dung nguyên lí.</w:t>
      </w:r>
    </w:p>
    <w:p w14:paraId="067ED840" w14:textId="313BAE0A" w:rsidR="00C63879" w:rsidRDefault="00C63879" w:rsidP="00C63879">
      <w:pPr>
        <w:jc w:val="both"/>
        <w:rPr>
          <w:bCs/>
        </w:rPr>
      </w:pPr>
      <w:r>
        <w:rPr>
          <w:bCs/>
        </w:rPr>
        <w:t>(2) Trả lời logo luyện tập 5 (Tr12).</w:t>
      </w:r>
    </w:p>
    <w:p w14:paraId="4231AB21" w14:textId="0D2A0610" w:rsidR="00C63879" w:rsidRDefault="00C63879" w:rsidP="009F0EA3">
      <w:pPr>
        <w:jc w:val="both"/>
        <w:rPr>
          <w:bCs/>
        </w:rPr>
      </w:pPr>
      <w:r>
        <w:rPr>
          <w:bCs/>
        </w:rPr>
        <w:t>(3) Trả lời logo hỏi 8 (Tr12).</w:t>
      </w:r>
    </w:p>
    <w:p w14:paraId="55DF0156" w14:textId="77777777" w:rsidR="009F0EA3" w:rsidRPr="002E1175" w:rsidRDefault="009F0EA3" w:rsidP="009F0EA3">
      <w:pPr>
        <w:jc w:val="both"/>
        <w:rPr>
          <w:b/>
          <w:i/>
          <w:iCs/>
        </w:rPr>
      </w:pPr>
      <w:r w:rsidRPr="002E1175">
        <w:rPr>
          <w:b/>
          <w:i/>
          <w:iCs/>
        </w:rPr>
        <w:t>Bước 2: Thực hiện nhiệm vụ</w:t>
      </w:r>
    </w:p>
    <w:p w14:paraId="67432FF5" w14:textId="2DC3AD09" w:rsidR="009F0EA3" w:rsidRDefault="009F0EA3" w:rsidP="009F0EA3">
      <w:pPr>
        <w:jc w:val="both"/>
        <w:rPr>
          <w:bCs/>
        </w:rPr>
      </w:pPr>
      <w:r>
        <w:rPr>
          <w:bCs/>
        </w:rPr>
        <w:t>HS đọc SGK và chuẩn bị các câu trả lời.</w:t>
      </w:r>
    </w:p>
    <w:p w14:paraId="1793C38A" w14:textId="77777777" w:rsidR="009F0EA3" w:rsidRDefault="009F0EA3" w:rsidP="009F0EA3">
      <w:pPr>
        <w:jc w:val="both"/>
        <w:rPr>
          <w:bCs/>
        </w:rPr>
      </w:pPr>
      <w:r>
        <w:rPr>
          <w:bCs/>
        </w:rPr>
        <w:t>GV theo dõi các HS hoạt động, hỗ trợ khi cần.</w:t>
      </w:r>
    </w:p>
    <w:p w14:paraId="1AC15070" w14:textId="77777777" w:rsidR="009F0EA3" w:rsidRPr="002E1175" w:rsidRDefault="009F0EA3" w:rsidP="009F0EA3">
      <w:pPr>
        <w:jc w:val="both"/>
        <w:rPr>
          <w:b/>
          <w:i/>
          <w:iCs/>
        </w:rPr>
      </w:pPr>
      <w:r w:rsidRPr="002E1175">
        <w:rPr>
          <w:b/>
          <w:i/>
          <w:iCs/>
        </w:rPr>
        <w:t>Bước 3: Báo cáo, thảo luận</w:t>
      </w:r>
    </w:p>
    <w:p w14:paraId="0537A139" w14:textId="77777777" w:rsidR="009F0EA3" w:rsidRDefault="009F0EA3" w:rsidP="009F0EA3">
      <w:pPr>
        <w:jc w:val="both"/>
        <w:rPr>
          <w:bCs/>
        </w:rPr>
      </w:pPr>
      <w:r>
        <w:rPr>
          <w:bCs/>
        </w:rPr>
        <w:t>GV gọi HS đứng tại chỗ trình bày bằng lời.</w:t>
      </w:r>
    </w:p>
    <w:p w14:paraId="4230B497" w14:textId="77777777" w:rsidR="009F0EA3" w:rsidRDefault="009F0EA3" w:rsidP="009F0EA3">
      <w:pPr>
        <w:jc w:val="both"/>
        <w:rPr>
          <w:bCs/>
        </w:rPr>
      </w:pPr>
      <w:r>
        <w:rPr>
          <w:bCs/>
        </w:rPr>
        <w:t>GV kiểm tra việc làm bài của một số HS.</w:t>
      </w:r>
    </w:p>
    <w:p w14:paraId="618CD720" w14:textId="77777777" w:rsidR="009F0EA3" w:rsidRPr="002E1175" w:rsidRDefault="009F0EA3" w:rsidP="009F0EA3">
      <w:pPr>
        <w:jc w:val="both"/>
        <w:rPr>
          <w:b/>
          <w:i/>
          <w:iCs/>
        </w:rPr>
      </w:pPr>
      <w:r w:rsidRPr="002E1175">
        <w:rPr>
          <w:b/>
          <w:i/>
          <w:iCs/>
        </w:rPr>
        <w:t>Bước 4: Kết luận, nhận định</w:t>
      </w:r>
    </w:p>
    <w:p w14:paraId="193E61DD" w14:textId="2A4E8B97" w:rsidR="00FF5AE4" w:rsidRPr="00F57DCB" w:rsidRDefault="009F0EA3" w:rsidP="002C28F2">
      <w:pPr>
        <w:jc w:val="both"/>
        <w:rPr>
          <w:bCs/>
        </w:rPr>
      </w:pPr>
      <w:r>
        <w:rPr>
          <w:bCs/>
        </w:rPr>
        <w:t>GV nhận xét và kết luận.</w:t>
      </w:r>
    </w:p>
    <w:p w14:paraId="3F50CBDB" w14:textId="5F1DD68F" w:rsidR="00A55057" w:rsidRPr="00C545A2" w:rsidRDefault="002C28F2" w:rsidP="002C28F2">
      <w:pPr>
        <w:jc w:val="both"/>
        <w:rPr>
          <w:b/>
          <w:color w:val="0000FF"/>
        </w:rPr>
      </w:pPr>
      <w:r w:rsidRPr="00C545A2">
        <w:rPr>
          <w:b/>
          <w:color w:val="0000FF"/>
          <w:u w:val="single"/>
        </w:rPr>
        <w:t>HOẠT ĐỘNG 3:</w:t>
      </w:r>
      <w:r w:rsidR="00A55057" w:rsidRPr="00C545A2">
        <w:rPr>
          <w:b/>
          <w:color w:val="0000FF"/>
        </w:rPr>
        <w:t xml:space="preserve"> LUYỆN TẬP</w:t>
      </w:r>
    </w:p>
    <w:p w14:paraId="19A957AB" w14:textId="2FCDC27F" w:rsidR="00A55057" w:rsidRPr="001A0A0D" w:rsidRDefault="00A55057" w:rsidP="00A55057">
      <w:pPr>
        <w:jc w:val="both"/>
        <w:rPr>
          <w:bCs/>
        </w:rPr>
      </w:pPr>
      <w:r w:rsidRPr="00102DA5">
        <w:rPr>
          <w:bCs/>
          <w:i/>
          <w:iCs/>
        </w:rPr>
        <w:t xml:space="preserve">a) Mục tiêu: </w:t>
      </w:r>
      <w:r w:rsidR="001A0A0D">
        <w:rPr>
          <w:bCs/>
        </w:rPr>
        <w:t>Củng cố kiến thức trong bài học.</w:t>
      </w:r>
    </w:p>
    <w:p w14:paraId="10950B73" w14:textId="2983D114" w:rsidR="00A55057" w:rsidRPr="001A0A0D" w:rsidRDefault="00A55057" w:rsidP="00A55057">
      <w:pPr>
        <w:jc w:val="both"/>
        <w:rPr>
          <w:bCs/>
        </w:rPr>
      </w:pPr>
      <w:r w:rsidRPr="00102DA5">
        <w:rPr>
          <w:bCs/>
          <w:i/>
          <w:iCs/>
        </w:rPr>
        <w:t xml:space="preserve">b) Nội dung: </w:t>
      </w:r>
      <w:r w:rsidR="001A0A0D">
        <w:rPr>
          <w:bCs/>
        </w:rPr>
        <w:t xml:space="preserve">HS </w:t>
      </w:r>
      <w:r w:rsidR="009429C8">
        <w:rPr>
          <w:bCs/>
        </w:rPr>
        <w:t>hoàn thành các bài tập GV giao.</w:t>
      </w:r>
    </w:p>
    <w:p w14:paraId="40E4E377" w14:textId="28B80AD3" w:rsidR="00A55057" w:rsidRPr="009429C8" w:rsidRDefault="00A55057" w:rsidP="00A55057">
      <w:pPr>
        <w:jc w:val="both"/>
        <w:rPr>
          <w:bCs/>
        </w:rPr>
      </w:pPr>
      <w:r w:rsidRPr="00102DA5">
        <w:rPr>
          <w:bCs/>
          <w:i/>
          <w:iCs/>
        </w:rPr>
        <w:t xml:space="preserve">c) Sản phẩm: </w:t>
      </w:r>
      <w:r w:rsidR="009429C8">
        <w:rPr>
          <w:bCs/>
        </w:rPr>
        <w:t>Câu trả lời, bài làm của HS.</w:t>
      </w:r>
    </w:p>
    <w:p w14:paraId="27F717E9" w14:textId="6CE053E2" w:rsidR="00A55057" w:rsidRDefault="00A55057" w:rsidP="00A55057">
      <w:pPr>
        <w:jc w:val="both"/>
        <w:rPr>
          <w:bCs/>
          <w:i/>
          <w:iCs/>
        </w:rPr>
      </w:pPr>
      <w:r w:rsidRPr="00102DA5">
        <w:rPr>
          <w:bCs/>
          <w:i/>
          <w:iCs/>
        </w:rPr>
        <w:t xml:space="preserve">d) Tổ chức thực hiện: </w:t>
      </w:r>
    </w:p>
    <w:p w14:paraId="7C40E784" w14:textId="77777777" w:rsidR="005F0F99" w:rsidRPr="002E1175" w:rsidRDefault="005F0F99" w:rsidP="005F0F99">
      <w:pPr>
        <w:jc w:val="both"/>
        <w:rPr>
          <w:b/>
          <w:i/>
          <w:iCs/>
        </w:rPr>
      </w:pPr>
      <w:r w:rsidRPr="002E1175">
        <w:rPr>
          <w:b/>
          <w:i/>
          <w:iCs/>
        </w:rPr>
        <w:lastRenderedPageBreak/>
        <w:t>Bước 1: Chuyển giao nhiệm vụ</w:t>
      </w:r>
    </w:p>
    <w:p w14:paraId="28F36840" w14:textId="613BB082" w:rsidR="005F0F99" w:rsidRDefault="005F0F99" w:rsidP="005F0F99">
      <w:pPr>
        <w:jc w:val="both"/>
        <w:rPr>
          <w:bCs/>
        </w:rPr>
      </w:pPr>
      <w:r>
        <w:rPr>
          <w:bCs/>
        </w:rPr>
        <w:t>GV giao câu hỏi và bài tập cho HS</w:t>
      </w:r>
      <w:r w:rsidR="00A843D1">
        <w:rPr>
          <w:bCs/>
        </w:rPr>
        <w:t>.</w:t>
      </w:r>
    </w:p>
    <w:p w14:paraId="7D1C591E" w14:textId="77777777" w:rsidR="00A843D1" w:rsidRDefault="00A843D1" w:rsidP="005F0F99">
      <w:pPr>
        <w:jc w:val="both"/>
        <w:rPr>
          <w:bCs/>
        </w:rPr>
      </w:pPr>
    </w:p>
    <w:p w14:paraId="6E78E987" w14:textId="3B7752E0" w:rsidR="00CC07D5" w:rsidRDefault="00CC07D5" w:rsidP="005F0F99">
      <w:pPr>
        <w:jc w:val="both"/>
        <w:rPr>
          <w:bCs/>
        </w:rPr>
      </w:pPr>
      <w:r>
        <w:rPr>
          <w:bCs/>
          <w:noProof/>
        </w:rPr>
        <w:drawing>
          <wp:inline distT="0" distB="0" distL="0" distR="0" wp14:anchorId="6BB32CBF" wp14:editId="13B33ACC">
            <wp:extent cx="6480175" cy="4702175"/>
            <wp:effectExtent l="0" t="0" r="0" b="3175"/>
            <wp:docPr id="992501672" name="Hình ảnh 1" descr="Ảnh có chứ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501672" name="Hình ảnh 1" descr="Ảnh có chứa văn bản  Mô tả được tạo tự động"/>
                    <pic:cNvPicPr/>
                  </pic:nvPicPr>
                  <pic:blipFill>
                    <a:blip r:embed="rId7">
                      <a:extLst>
                        <a:ext uri="{28A0092B-C50C-407E-A947-70E740481C1C}">
                          <a14:useLocalDpi xmlns:a14="http://schemas.microsoft.com/office/drawing/2010/main" val="0"/>
                        </a:ext>
                      </a:extLst>
                    </a:blip>
                    <a:stretch>
                      <a:fillRect/>
                    </a:stretch>
                  </pic:blipFill>
                  <pic:spPr>
                    <a:xfrm>
                      <a:off x="0" y="0"/>
                      <a:ext cx="6480175" cy="4702175"/>
                    </a:xfrm>
                    <a:prstGeom prst="rect">
                      <a:avLst/>
                    </a:prstGeom>
                  </pic:spPr>
                </pic:pic>
              </a:graphicData>
            </a:graphic>
          </wp:inline>
        </w:drawing>
      </w:r>
    </w:p>
    <w:p w14:paraId="3262FE5C" w14:textId="77777777" w:rsidR="00A51F5E" w:rsidRDefault="00A51F5E" w:rsidP="005F0F99">
      <w:pPr>
        <w:jc w:val="both"/>
        <w:rPr>
          <w:b/>
          <w:i/>
          <w:iCs/>
        </w:rPr>
      </w:pPr>
    </w:p>
    <w:p w14:paraId="1CF33A11" w14:textId="21BB8827" w:rsidR="005F0F99" w:rsidRPr="002E1175" w:rsidRDefault="005F0F99" w:rsidP="005F0F99">
      <w:pPr>
        <w:jc w:val="both"/>
        <w:rPr>
          <w:b/>
          <w:i/>
          <w:iCs/>
        </w:rPr>
      </w:pPr>
      <w:r w:rsidRPr="002E1175">
        <w:rPr>
          <w:b/>
          <w:i/>
          <w:iCs/>
        </w:rPr>
        <w:t>Bước 2: Thực hiện nhiệm vụ</w:t>
      </w:r>
    </w:p>
    <w:p w14:paraId="3A075759" w14:textId="06C24ADC" w:rsidR="005F0F99" w:rsidRDefault="00CC07D5" w:rsidP="005F0F99">
      <w:pPr>
        <w:jc w:val="both"/>
        <w:rPr>
          <w:bCs/>
        </w:rPr>
      </w:pPr>
      <w:r>
        <w:rPr>
          <w:bCs/>
        </w:rPr>
        <w:t>HS chuẩn bị các câu hỏi, bài tập được giao.</w:t>
      </w:r>
    </w:p>
    <w:p w14:paraId="46AEBB83" w14:textId="77777777" w:rsidR="005F0F99" w:rsidRDefault="005F0F99" w:rsidP="005F0F99">
      <w:pPr>
        <w:jc w:val="both"/>
        <w:rPr>
          <w:bCs/>
        </w:rPr>
      </w:pPr>
      <w:r>
        <w:rPr>
          <w:bCs/>
        </w:rPr>
        <w:t>GV theo dõi các HS hoạt động, hỗ trợ khi cần.</w:t>
      </w:r>
    </w:p>
    <w:p w14:paraId="385C63B0" w14:textId="77777777" w:rsidR="005F0F99" w:rsidRPr="002E1175" w:rsidRDefault="005F0F99" w:rsidP="005F0F99">
      <w:pPr>
        <w:jc w:val="both"/>
        <w:rPr>
          <w:b/>
          <w:i/>
          <w:iCs/>
        </w:rPr>
      </w:pPr>
      <w:r w:rsidRPr="002E1175">
        <w:rPr>
          <w:b/>
          <w:i/>
          <w:iCs/>
        </w:rPr>
        <w:t>Bước 3: Báo cáo, thảo luận</w:t>
      </w:r>
    </w:p>
    <w:p w14:paraId="4B691B46" w14:textId="77777777" w:rsidR="005F0F99" w:rsidRDefault="005F0F99" w:rsidP="005F0F99">
      <w:pPr>
        <w:jc w:val="both"/>
        <w:rPr>
          <w:bCs/>
        </w:rPr>
      </w:pPr>
      <w:r>
        <w:rPr>
          <w:bCs/>
        </w:rPr>
        <w:t>GV gọi HS đứng tại chỗ trình bày bằng lời.</w:t>
      </w:r>
    </w:p>
    <w:p w14:paraId="1A481915" w14:textId="160B241A" w:rsidR="005F0F99" w:rsidRDefault="005E18D0" w:rsidP="005F0F99">
      <w:pPr>
        <w:jc w:val="both"/>
        <w:rPr>
          <w:bCs/>
        </w:rPr>
      </w:pPr>
      <w:r>
        <w:rPr>
          <w:bCs/>
        </w:rPr>
        <w:t>GV gọi HS lên bảng trình bày viết.</w:t>
      </w:r>
    </w:p>
    <w:p w14:paraId="5AF70D80" w14:textId="77777777" w:rsidR="005F0F99" w:rsidRPr="002E1175" w:rsidRDefault="005F0F99" w:rsidP="005F0F99">
      <w:pPr>
        <w:jc w:val="both"/>
        <w:rPr>
          <w:b/>
          <w:i/>
          <w:iCs/>
        </w:rPr>
      </w:pPr>
      <w:r w:rsidRPr="002E1175">
        <w:rPr>
          <w:b/>
          <w:i/>
          <w:iCs/>
        </w:rPr>
        <w:t>Bước 4: Kết luận, nhận định</w:t>
      </w:r>
    </w:p>
    <w:p w14:paraId="52CDBD4B" w14:textId="11F61BFF" w:rsidR="005F0F99" w:rsidRPr="00F57DCB" w:rsidRDefault="005F0F99" w:rsidP="005F0F99">
      <w:pPr>
        <w:jc w:val="both"/>
        <w:rPr>
          <w:bCs/>
        </w:rPr>
      </w:pPr>
      <w:r>
        <w:rPr>
          <w:bCs/>
        </w:rPr>
        <w:t>GV nhận xét</w:t>
      </w:r>
      <w:r w:rsidR="00354AF1">
        <w:rPr>
          <w:bCs/>
        </w:rPr>
        <w:t>,</w:t>
      </w:r>
      <w:r>
        <w:rPr>
          <w:bCs/>
        </w:rPr>
        <w:t xml:space="preserve"> kết luận</w:t>
      </w:r>
      <w:r w:rsidR="00354AF1">
        <w:rPr>
          <w:bCs/>
        </w:rPr>
        <w:t xml:space="preserve"> và đánh giá cho điểm.</w:t>
      </w:r>
    </w:p>
    <w:p w14:paraId="600D9B8F" w14:textId="77777777" w:rsidR="009429C8" w:rsidRPr="00102DA5" w:rsidRDefault="009429C8" w:rsidP="00A55057">
      <w:pPr>
        <w:jc w:val="both"/>
        <w:rPr>
          <w:bCs/>
          <w:i/>
          <w:iCs/>
        </w:rPr>
      </w:pPr>
    </w:p>
    <w:p w14:paraId="4D5D0AA7" w14:textId="43AFEF8F" w:rsidR="00A55057" w:rsidRPr="00C545A2" w:rsidRDefault="00A55057" w:rsidP="002C28F2">
      <w:pPr>
        <w:jc w:val="both"/>
        <w:rPr>
          <w:b/>
          <w:color w:val="0000FF"/>
        </w:rPr>
      </w:pPr>
      <w:r w:rsidRPr="00C545A2">
        <w:rPr>
          <w:b/>
          <w:color w:val="0000FF"/>
          <w:u w:val="single"/>
        </w:rPr>
        <w:t>HOẠT ĐỘNG</w:t>
      </w:r>
      <w:r w:rsidR="002C28F2" w:rsidRPr="00C545A2">
        <w:rPr>
          <w:b/>
          <w:color w:val="0000FF"/>
          <w:u w:val="single"/>
        </w:rPr>
        <w:t xml:space="preserve"> 4:</w:t>
      </w:r>
      <w:r w:rsidRPr="00C545A2">
        <w:rPr>
          <w:b/>
          <w:color w:val="0000FF"/>
        </w:rPr>
        <w:t xml:space="preserve"> VẬN DỤNG</w:t>
      </w:r>
    </w:p>
    <w:p w14:paraId="056E8DAD" w14:textId="53EB066C" w:rsidR="00A55057" w:rsidRPr="00931FF4" w:rsidRDefault="00A55057" w:rsidP="00A55057">
      <w:pPr>
        <w:jc w:val="both"/>
        <w:rPr>
          <w:bCs/>
        </w:rPr>
      </w:pPr>
      <w:r w:rsidRPr="00102DA5">
        <w:rPr>
          <w:bCs/>
          <w:i/>
          <w:iCs/>
        </w:rPr>
        <w:t xml:space="preserve">a) Mục tiêu: </w:t>
      </w:r>
      <w:r w:rsidR="00931FF4">
        <w:rPr>
          <w:bCs/>
        </w:rPr>
        <w:t xml:space="preserve">Tìm hiểu cân bằng hóa học </w:t>
      </w:r>
      <w:r w:rsidR="00F557EB">
        <w:rPr>
          <w:bCs/>
        </w:rPr>
        <w:t>trong tự nhiên.</w:t>
      </w:r>
    </w:p>
    <w:p w14:paraId="7D3DD3A0" w14:textId="3048DF12" w:rsidR="00A55057" w:rsidRPr="00F557EB" w:rsidRDefault="00A55057" w:rsidP="00A55057">
      <w:pPr>
        <w:jc w:val="both"/>
        <w:rPr>
          <w:bCs/>
        </w:rPr>
      </w:pPr>
      <w:r w:rsidRPr="00102DA5">
        <w:rPr>
          <w:bCs/>
          <w:i/>
          <w:iCs/>
        </w:rPr>
        <w:t xml:space="preserve">b) Nội dung: </w:t>
      </w:r>
      <w:r w:rsidR="00F557EB">
        <w:rPr>
          <w:bCs/>
        </w:rPr>
        <w:t>HS tìm hiểu những hiện tượng cân bằng hóa học trong tự nhiên</w:t>
      </w:r>
      <w:r w:rsidR="00063F46">
        <w:rPr>
          <w:bCs/>
        </w:rPr>
        <w:t xml:space="preserve"> xung quanh.</w:t>
      </w:r>
    </w:p>
    <w:p w14:paraId="47ECA0A7" w14:textId="62CB2848" w:rsidR="00A55057" w:rsidRPr="00F557EB" w:rsidRDefault="00A55057" w:rsidP="00A55057">
      <w:pPr>
        <w:jc w:val="both"/>
        <w:rPr>
          <w:bCs/>
        </w:rPr>
      </w:pPr>
      <w:r w:rsidRPr="00102DA5">
        <w:rPr>
          <w:bCs/>
          <w:i/>
          <w:iCs/>
        </w:rPr>
        <w:t xml:space="preserve">c) Sản phẩm: </w:t>
      </w:r>
      <w:r w:rsidR="00063F46">
        <w:rPr>
          <w:bCs/>
        </w:rPr>
        <w:t>HS sưu tầm các tài liệu, tranh ảnh, mô phỏng những hiện tượng cân bằng hóa học trong tự nhiên xung quanh.</w:t>
      </w:r>
    </w:p>
    <w:p w14:paraId="5BDC0680" w14:textId="636E6C14" w:rsidR="00A55057" w:rsidRPr="00102DA5" w:rsidRDefault="00A55057" w:rsidP="00A55057">
      <w:pPr>
        <w:jc w:val="both"/>
        <w:rPr>
          <w:bCs/>
          <w:i/>
          <w:iCs/>
        </w:rPr>
      </w:pPr>
      <w:r w:rsidRPr="00102DA5">
        <w:rPr>
          <w:bCs/>
          <w:i/>
          <w:iCs/>
        </w:rPr>
        <w:t xml:space="preserve">d) Tổ chức thực hiện: </w:t>
      </w:r>
    </w:p>
    <w:p w14:paraId="48F46A48" w14:textId="2EB94106" w:rsidR="00A55057" w:rsidRPr="00A55057" w:rsidRDefault="00063F46" w:rsidP="002A253F">
      <w:pPr>
        <w:jc w:val="both"/>
      </w:pPr>
      <w:r>
        <w:t xml:space="preserve">GV yêu cầu HS </w:t>
      </w:r>
      <w:r w:rsidR="00A36E4D">
        <w:t xml:space="preserve">khai thác thông tin trên mạng internet, các hiện tượng, quá trình xảy ra trong tự nhiên </w:t>
      </w:r>
      <w:r w:rsidR="00AE38EC">
        <w:t>có liên quan đến cân bằng hóa học, kèm các tranh ảnh, video, mô phỏng để thêm sinh động.</w:t>
      </w:r>
    </w:p>
    <w:p w14:paraId="532700D4" w14:textId="77777777" w:rsidR="002A253F" w:rsidRPr="00A55057" w:rsidRDefault="002A253F" w:rsidP="002A253F">
      <w:pPr>
        <w:jc w:val="both"/>
      </w:pPr>
    </w:p>
    <w:p w14:paraId="05D79E79" w14:textId="77777777" w:rsidR="002A253F" w:rsidRPr="00A55057" w:rsidRDefault="002A253F" w:rsidP="002A253F">
      <w:pPr>
        <w:jc w:val="both"/>
      </w:pPr>
    </w:p>
    <w:p w14:paraId="2EA0FCDD" w14:textId="77777777" w:rsidR="002A253F" w:rsidRPr="00A55057" w:rsidRDefault="002A253F" w:rsidP="002A253F">
      <w:pPr>
        <w:jc w:val="both"/>
      </w:pPr>
    </w:p>
    <w:p w14:paraId="44FE7437" w14:textId="77777777" w:rsidR="002A253F" w:rsidRPr="00A55057" w:rsidRDefault="002A253F"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257037AD" w14:textId="77777777" w:rsidTr="003609CB">
        <w:tc>
          <w:tcPr>
            <w:tcW w:w="6946" w:type="dxa"/>
          </w:tcPr>
          <w:p w14:paraId="5707D657" w14:textId="66C9C1FE" w:rsidR="008B5A5E" w:rsidRPr="00562362" w:rsidRDefault="008B5A5E" w:rsidP="002A253F">
            <w:pPr>
              <w:jc w:val="both"/>
              <w:rPr>
                <w:b/>
                <w:bCs/>
              </w:rPr>
            </w:pPr>
            <w:r>
              <w:rPr>
                <w:b/>
                <w:bCs/>
              </w:rPr>
              <w:t xml:space="preserve">Trường THPT </w:t>
            </w:r>
            <w:r w:rsidR="004D7279">
              <w:rPr>
                <w:b/>
                <w:bCs/>
              </w:rPr>
              <w:t>....................................</w:t>
            </w:r>
          </w:p>
          <w:p w14:paraId="62B69D52" w14:textId="77777777" w:rsidR="008B5A5E" w:rsidRPr="00562362" w:rsidRDefault="008B5A5E" w:rsidP="002A253F">
            <w:pPr>
              <w:jc w:val="both"/>
            </w:pPr>
            <w:r w:rsidRPr="00562362">
              <w:t>Tổ: Khoa học Tự nhiên - Nhóm: Hóa học</w:t>
            </w:r>
          </w:p>
        </w:tc>
        <w:tc>
          <w:tcPr>
            <w:tcW w:w="3249" w:type="dxa"/>
          </w:tcPr>
          <w:p w14:paraId="12BE4B34" w14:textId="77777777" w:rsidR="008B5A5E" w:rsidRPr="00562362" w:rsidRDefault="008B5A5E" w:rsidP="00D15788">
            <w:pPr>
              <w:jc w:val="center"/>
            </w:pPr>
            <w:r w:rsidRPr="00562362">
              <w:t>Họ và tên giáo viên:</w:t>
            </w:r>
          </w:p>
          <w:p w14:paraId="2957B966" w14:textId="202E81C6" w:rsidR="008B5A5E" w:rsidRPr="00562362" w:rsidRDefault="004D7279" w:rsidP="00D15788">
            <w:pPr>
              <w:jc w:val="center"/>
              <w:rPr>
                <w:b/>
                <w:bCs/>
              </w:rPr>
            </w:pPr>
            <w:r>
              <w:rPr>
                <w:b/>
                <w:bCs/>
              </w:rPr>
              <w:t>..............................</w:t>
            </w:r>
          </w:p>
        </w:tc>
      </w:tr>
    </w:tbl>
    <w:p w14:paraId="5D14B579" w14:textId="77777777" w:rsidR="008B5A5E" w:rsidRPr="00F26221" w:rsidRDefault="008B5A5E" w:rsidP="00DF6318">
      <w:pPr>
        <w:spacing w:before="40" w:after="40"/>
        <w:jc w:val="center"/>
        <w:rPr>
          <w:b/>
          <w:color w:val="FF0000"/>
          <w:sz w:val="28"/>
          <w:szCs w:val="28"/>
        </w:rPr>
      </w:pPr>
      <w:r w:rsidRPr="00F26221">
        <w:rPr>
          <w:b/>
          <w:color w:val="FF0000"/>
          <w:sz w:val="28"/>
          <w:szCs w:val="28"/>
        </w:rPr>
        <w:lastRenderedPageBreak/>
        <w:t xml:space="preserve">Chủ đề 1: </w:t>
      </w:r>
      <w:r>
        <w:rPr>
          <w:b/>
          <w:color w:val="FF0000"/>
          <w:sz w:val="28"/>
          <w:szCs w:val="28"/>
        </w:rPr>
        <w:t>CÂN BẰNG HÓA HỌC</w:t>
      </w:r>
    </w:p>
    <w:p w14:paraId="7E82C3B0" w14:textId="77777777" w:rsidR="008B5A5E" w:rsidRDefault="008B5A5E" w:rsidP="00DF6318">
      <w:pPr>
        <w:spacing w:before="40" w:after="40"/>
        <w:jc w:val="center"/>
        <w:rPr>
          <w:b/>
          <w:color w:val="0000FF"/>
        </w:rPr>
      </w:pPr>
      <w:r w:rsidRPr="00EB0428">
        <w:rPr>
          <w:b/>
          <w:color w:val="0000FF"/>
        </w:rPr>
        <w:t xml:space="preserve">Bài </w:t>
      </w:r>
      <w:r>
        <w:rPr>
          <w:b/>
          <w:color w:val="0000FF"/>
        </w:rPr>
        <w:t>2</w:t>
      </w:r>
      <w:r w:rsidRPr="00EB0428">
        <w:rPr>
          <w:b/>
          <w:color w:val="0000FF"/>
        </w:rPr>
        <w:t xml:space="preserve">: </w:t>
      </w:r>
      <w:r>
        <w:rPr>
          <w:b/>
          <w:color w:val="0000FF"/>
        </w:rPr>
        <w:t>SỰ ĐIỆN LI TRONG DUNG DỊCH NƯỚC</w:t>
      </w:r>
    </w:p>
    <w:p w14:paraId="799A23E1" w14:textId="77777777" w:rsidR="008B5A5E" w:rsidRPr="00EB0428" w:rsidRDefault="008B5A5E" w:rsidP="00DF6318">
      <w:pPr>
        <w:spacing w:before="40" w:after="40"/>
        <w:jc w:val="center"/>
        <w:rPr>
          <w:b/>
          <w:color w:val="0000FF"/>
        </w:rPr>
      </w:pPr>
      <w:r>
        <w:rPr>
          <w:b/>
          <w:color w:val="0000FF"/>
        </w:rPr>
        <w:t>THUYẾT BR</w:t>
      </w:r>
      <w:r>
        <w:rPr>
          <w:rFonts w:cs="Times New Roman"/>
          <w:b/>
          <w:color w:val="0000FF"/>
        </w:rPr>
        <w:t>Ø</w:t>
      </w:r>
      <w:r>
        <w:rPr>
          <w:b/>
          <w:color w:val="0000FF"/>
        </w:rPr>
        <w:t>STED - LOWRY VỀ ACID - BASE</w:t>
      </w:r>
    </w:p>
    <w:p w14:paraId="295F7323"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4DD0DE0E"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60E39ED8" w14:textId="77777777" w:rsidR="008B5A5E" w:rsidRPr="00C545A2" w:rsidRDefault="008B5A5E" w:rsidP="003609CB">
      <w:pPr>
        <w:jc w:val="center"/>
        <w:rPr>
          <w:b/>
          <w:color w:val="FF0000"/>
        </w:rPr>
      </w:pPr>
      <w:r w:rsidRPr="00C545A2">
        <w:rPr>
          <w:b/>
          <w:color w:val="FF0000"/>
        </w:rPr>
        <w:t>-------------------------------------------------------------------------------------------------------------------------------</w:t>
      </w:r>
    </w:p>
    <w:p w14:paraId="1751A38E" w14:textId="77777777" w:rsidR="008B5A5E" w:rsidRPr="00A55057" w:rsidRDefault="008B5A5E" w:rsidP="00CD4323">
      <w:pPr>
        <w:jc w:val="both"/>
        <w:rPr>
          <w:b/>
        </w:rPr>
      </w:pPr>
      <w:r w:rsidRPr="00A55057">
        <w:rPr>
          <w:b/>
        </w:rPr>
        <w:t>I. MỤC TIÊU</w:t>
      </w:r>
    </w:p>
    <w:p w14:paraId="31FC4552" w14:textId="77777777" w:rsidR="008B5A5E" w:rsidRPr="00717C0C" w:rsidRDefault="008B5A5E" w:rsidP="00CD4323">
      <w:pPr>
        <w:ind w:firstLine="198"/>
        <w:jc w:val="both"/>
        <w:rPr>
          <w:b/>
          <w:color w:val="0070C0"/>
        </w:rPr>
      </w:pPr>
      <w:r w:rsidRPr="00717C0C">
        <w:rPr>
          <w:b/>
          <w:color w:val="0070C0"/>
        </w:rPr>
        <w:t>1) Kiến thức</w:t>
      </w:r>
    </w:p>
    <w:p w14:paraId="35FC2040" w14:textId="77777777" w:rsidR="008B5A5E" w:rsidRPr="00717C0C" w:rsidRDefault="008B5A5E" w:rsidP="00CD4323">
      <w:pPr>
        <w:ind w:firstLine="198"/>
        <w:jc w:val="both"/>
        <w:rPr>
          <w:color w:val="0070C0"/>
        </w:rPr>
      </w:pPr>
      <w:r w:rsidRPr="00717C0C">
        <w:rPr>
          <w:color w:val="0070C0"/>
        </w:rPr>
        <w:t>Học xong bài này, học sinh có thể:</w:t>
      </w:r>
    </w:p>
    <w:p w14:paraId="246DF957" w14:textId="77777777" w:rsidR="008B5A5E" w:rsidRDefault="008B5A5E" w:rsidP="00CD4323">
      <w:pPr>
        <w:ind w:firstLine="198"/>
        <w:jc w:val="both"/>
        <w:rPr>
          <w:color w:val="0070C0"/>
          <w:spacing w:val="-8"/>
        </w:rPr>
      </w:pPr>
      <w:r w:rsidRPr="007B21A5">
        <w:rPr>
          <w:color w:val="0070C0"/>
          <w:spacing w:val="-8"/>
        </w:rPr>
        <w:t>–</w:t>
      </w:r>
      <w:r>
        <w:rPr>
          <w:color w:val="0070C0"/>
          <w:spacing w:val="-8"/>
        </w:rPr>
        <w:t xml:space="preserve"> Nêu được khái niệm sự điện li, chất điện li, chất không điện li.</w:t>
      </w:r>
    </w:p>
    <w:p w14:paraId="2A033A06" w14:textId="77777777" w:rsidR="008B5A5E" w:rsidRPr="007B21A5" w:rsidRDefault="008B5A5E" w:rsidP="007B21A5">
      <w:pPr>
        <w:ind w:firstLine="198"/>
        <w:jc w:val="both"/>
        <w:rPr>
          <w:color w:val="0070C0"/>
        </w:rPr>
      </w:pPr>
      <w:r w:rsidRPr="007B21A5">
        <w:rPr>
          <w:color w:val="0070C0"/>
          <w:spacing w:val="-8"/>
        </w:rPr>
        <w:t>–</w:t>
      </w:r>
      <w:r>
        <w:rPr>
          <w:color w:val="0070C0"/>
          <w:spacing w:val="-8"/>
        </w:rPr>
        <w:t xml:space="preserve"> Trình bày được thuyết Br</w:t>
      </w:r>
      <w:r>
        <w:rPr>
          <w:rFonts w:cs="Times New Roman"/>
          <w:color w:val="0070C0"/>
          <w:spacing w:val="-8"/>
        </w:rPr>
        <w:t>ønsted - Lowry (Brôn-stet - Lau-ri) về acid - base.</w:t>
      </w:r>
    </w:p>
    <w:p w14:paraId="58D5D397" w14:textId="77777777" w:rsidR="008B5A5E" w:rsidRPr="00EA3E4A" w:rsidRDefault="008B5A5E" w:rsidP="007B21A5">
      <w:pPr>
        <w:ind w:firstLine="198"/>
        <w:jc w:val="both"/>
        <w:rPr>
          <w:color w:val="0070C0"/>
        </w:rPr>
      </w:pPr>
      <w:r w:rsidRPr="007B21A5">
        <w:rPr>
          <w:color w:val="0070C0"/>
          <w:spacing w:val="-8"/>
        </w:rPr>
        <w:t>–</w:t>
      </w:r>
      <w:r>
        <w:rPr>
          <w:color w:val="0070C0"/>
          <w:spacing w:val="-8"/>
        </w:rPr>
        <w:t xml:space="preserve"> Trình bày được ý nghĩa thực tiễn cân bằng trong dung dịch nước của ion </w:t>
      </w:r>
      <w:r w:rsidRPr="0075531D">
        <w:rPr>
          <w:color w:val="0070C0"/>
          <w:spacing w:val="-8"/>
          <w:position w:val="-12"/>
        </w:rPr>
        <w:object w:dxaOrig="1780" w:dyaOrig="380" w14:anchorId="6A86F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9.5pt" o:ole="">
            <v:imagedata r:id="rId8" o:title=""/>
          </v:shape>
          <o:OLEObject Type="Embed" ProgID="Equation.DSMT4" ShapeID="_x0000_i1025" DrawAspect="Content" ObjectID="_1754557796" r:id="rId9"/>
        </w:object>
      </w:r>
    </w:p>
    <w:p w14:paraId="1E2338C6" w14:textId="77777777" w:rsidR="008B5A5E" w:rsidRPr="00717C0C" w:rsidRDefault="008B5A5E" w:rsidP="00F018AE">
      <w:pPr>
        <w:ind w:firstLine="198"/>
        <w:jc w:val="both"/>
        <w:rPr>
          <w:b/>
          <w:color w:val="7030A0"/>
        </w:rPr>
      </w:pPr>
      <w:r w:rsidRPr="00717C0C">
        <w:rPr>
          <w:b/>
          <w:color w:val="7030A0"/>
        </w:rPr>
        <w:t>2) Năng lực</w:t>
      </w:r>
    </w:p>
    <w:p w14:paraId="4845D381"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39CFD1F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74B67287" w14:textId="77777777" w:rsidR="008B5A5E" w:rsidRPr="009A755D" w:rsidRDefault="008B5A5E" w:rsidP="00F018AE">
      <w:pPr>
        <w:ind w:firstLine="198"/>
        <w:jc w:val="both"/>
        <w:rPr>
          <w:color w:val="7030A0"/>
          <w:spacing w:val="-8"/>
        </w:rPr>
      </w:pPr>
      <w:r>
        <w:rPr>
          <w:color w:val="7030A0"/>
        </w:rPr>
        <w:t xml:space="preserve">(1) </w:t>
      </w:r>
      <w:r w:rsidRPr="009A755D">
        <w:rPr>
          <w:color w:val="7030A0"/>
        </w:rPr>
        <w:t xml:space="preserve">Biết được khái niệm </w:t>
      </w:r>
      <w:r w:rsidRPr="009A755D">
        <w:rPr>
          <w:color w:val="7030A0"/>
          <w:spacing w:val="-8"/>
        </w:rPr>
        <w:t>sự điện li, chất điện li, chất không điện li.</w:t>
      </w:r>
    </w:p>
    <w:p w14:paraId="16548CAC" w14:textId="77777777" w:rsidR="008B5A5E" w:rsidRPr="009A755D" w:rsidRDefault="008B5A5E" w:rsidP="00F018AE">
      <w:pPr>
        <w:ind w:firstLine="198"/>
        <w:jc w:val="both"/>
        <w:rPr>
          <w:color w:val="7030A0"/>
        </w:rPr>
      </w:pPr>
      <w:r>
        <w:rPr>
          <w:color w:val="7030A0"/>
        </w:rPr>
        <w:t xml:space="preserve">(2) </w:t>
      </w:r>
      <w:r w:rsidRPr="009A755D">
        <w:rPr>
          <w:color w:val="7030A0"/>
        </w:rPr>
        <w:t xml:space="preserve">Biết được nội dung thuyết </w:t>
      </w:r>
      <w:r w:rsidRPr="009A755D">
        <w:rPr>
          <w:color w:val="7030A0"/>
          <w:spacing w:val="-8"/>
        </w:rPr>
        <w:t>Br</w:t>
      </w:r>
      <w:r w:rsidRPr="009A755D">
        <w:rPr>
          <w:rFonts w:cs="Times New Roman"/>
          <w:color w:val="7030A0"/>
          <w:spacing w:val="-8"/>
        </w:rPr>
        <w:t>ønsted - Lowry (Brôn-stet - Lau-ri) về acid - base.</w:t>
      </w:r>
    </w:p>
    <w:p w14:paraId="44A55E0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17160213" w14:textId="77777777" w:rsidR="008B5A5E" w:rsidRDefault="008B5A5E" w:rsidP="00F018AE">
      <w:pPr>
        <w:ind w:firstLine="198"/>
        <w:jc w:val="both"/>
        <w:rPr>
          <w:color w:val="7030A0"/>
        </w:rPr>
      </w:pPr>
      <w:r>
        <w:rPr>
          <w:color w:val="7030A0"/>
        </w:rPr>
        <w:t>(3) Viết được phương trình điện li của chất điện li.</w:t>
      </w:r>
    </w:p>
    <w:p w14:paraId="425A5537" w14:textId="77777777" w:rsidR="008B5A5E" w:rsidRDefault="008B5A5E" w:rsidP="00F018AE">
      <w:pPr>
        <w:ind w:firstLine="198"/>
        <w:jc w:val="both"/>
        <w:rPr>
          <w:color w:val="7030A0"/>
        </w:rPr>
      </w:pPr>
      <w:r>
        <w:rPr>
          <w:color w:val="7030A0"/>
        </w:rPr>
        <w:t>(4) Chứng minh được chất điện li, chất không điện li.</w:t>
      </w:r>
    </w:p>
    <w:p w14:paraId="1E83EF4E" w14:textId="77777777" w:rsidR="008B5A5E" w:rsidRDefault="008B5A5E" w:rsidP="00F018AE">
      <w:pPr>
        <w:ind w:firstLine="198"/>
        <w:jc w:val="both"/>
        <w:rPr>
          <w:color w:val="7030A0"/>
        </w:rPr>
      </w:pPr>
      <w:r>
        <w:rPr>
          <w:color w:val="7030A0"/>
        </w:rPr>
        <w:t>(5) Viết được phương trình điện li của các acid - base.</w:t>
      </w:r>
    </w:p>
    <w:p w14:paraId="46805263" w14:textId="77777777" w:rsidR="008B5A5E" w:rsidRDefault="008B5A5E" w:rsidP="00F018AE">
      <w:pPr>
        <w:ind w:firstLine="198"/>
        <w:jc w:val="both"/>
        <w:rPr>
          <w:color w:val="7030A0"/>
        </w:rPr>
      </w:pPr>
      <w:r>
        <w:rPr>
          <w:color w:val="7030A0"/>
        </w:rPr>
        <w:t>(6) Chứng minh được chất acid - chất base dựa vào phương trình điện li.</w:t>
      </w:r>
    </w:p>
    <w:p w14:paraId="43E56BA4" w14:textId="77777777" w:rsidR="008B5A5E" w:rsidRPr="00B153C1" w:rsidRDefault="008B5A5E" w:rsidP="00F018AE">
      <w:pPr>
        <w:ind w:firstLine="198"/>
        <w:jc w:val="both"/>
        <w:rPr>
          <w:color w:val="7030A0"/>
        </w:rPr>
      </w:pPr>
      <w:r>
        <w:rPr>
          <w:color w:val="7030A0"/>
        </w:rPr>
        <w:t>(7) Tính toán được hằng số cân bằng (K</w:t>
      </w:r>
      <w:r>
        <w:rPr>
          <w:color w:val="7030A0"/>
          <w:vertAlign w:val="subscript"/>
        </w:rPr>
        <w:t>C</w:t>
      </w:r>
      <w:r>
        <w:rPr>
          <w:color w:val="7030A0"/>
        </w:rPr>
        <w:t>) của một số phản ứng thuận nghịch.</w:t>
      </w:r>
    </w:p>
    <w:p w14:paraId="535F5DF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0CA41849" w14:textId="77777777" w:rsidR="008B5A5E" w:rsidRDefault="008B5A5E" w:rsidP="00F018AE">
      <w:pPr>
        <w:ind w:firstLine="198"/>
        <w:jc w:val="both"/>
        <w:rPr>
          <w:color w:val="7030A0"/>
        </w:rPr>
      </w:pPr>
      <w:r>
        <w:rPr>
          <w:color w:val="7030A0"/>
        </w:rPr>
        <w:t>(8) Tìm hiểu và biết được những chất acid - chât base xung quanh tự nhiên.</w:t>
      </w:r>
    </w:p>
    <w:p w14:paraId="0E44564E"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6EAFA12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62C59B65" w14:textId="77777777" w:rsidR="008B5A5E" w:rsidRDefault="008B5A5E" w:rsidP="00F018AE">
      <w:pPr>
        <w:ind w:firstLine="198"/>
        <w:jc w:val="both"/>
        <w:rPr>
          <w:color w:val="7030A0"/>
        </w:rPr>
      </w:pPr>
      <w:r>
        <w:rPr>
          <w:color w:val="7030A0"/>
        </w:rPr>
        <w:t>(9) Có ý thức tự tìm hiểu bài học trước khi đến lớp.</w:t>
      </w:r>
    </w:p>
    <w:p w14:paraId="51E7703F"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36C9F2B6" w14:textId="77777777" w:rsidR="008B5A5E" w:rsidRPr="00717C0C" w:rsidRDefault="008B5A5E" w:rsidP="00F018AE">
      <w:pPr>
        <w:ind w:firstLine="198"/>
        <w:jc w:val="both"/>
        <w:rPr>
          <w:color w:val="7030A0"/>
        </w:rPr>
      </w:pPr>
      <w:r>
        <w:rPr>
          <w:color w:val="7030A0"/>
        </w:rPr>
        <w:t>(10) Hợp tác với các thành viên trong lớp, với giáo viên trong quá trình tìm hiểu kiến thức</w:t>
      </w:r>
      <w:r w:rsidRPr="00717C0C">
        <w:rPr>
          <w:color w:val="7030A0"/>
        </w:rPr>
        <w:t>.</w:t>
      </w:r>
    </w:p>
    <w:p w14:paraId="7C70F114"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13DD789D" w14:textId="77777777" w:rsidR="008B5A5E" w:rsidRPr="00717C0C" w:rsidRDefault="008B5A5E" w:rsidP="00F018AE">
      <w:pPr>
        <w:ind w:firstLine="198"/>
        <w:jc w:val="both"/>
        <w:rPr>
          <w:color w:val="7030A0"/>
        </w:rPr>
      </w:pPr>
      <w:r>
        <w:rPr>
          <w:color w:val="7030A0"/>
        </w:rPr>
        <w:t>(11) Tự tìm hiểu và tự giải thích những ứng dụng của sự điện li trong thực tiễn.</w:t>
      </w:r>
    </w:p>
    <w:p w14:paraId="3268EBB0"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7E2691C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Yêu nước</w:t>
      </w:r>
      <w:r w:rsidRPr="00B26D93">
        <w:rPr>
          <w:color w:val="806000" w:themeColor="accent4" w:themeShade="80"/>
        </w:rPr>
        <w:t xml:space="preserve">: </w:t>
      </w:r>
    </w:p>
    <w:p w14:paraId="28B487FE" w14:textId="77777777" w:rsidR="008B5A5E" w:rsidRPr="00B26D93" w:rsidRDefault="008B5A5E" w:rsidP="005A456D">
      <w:pPr>
        <w:ind w:firstLine="198"/>
        <w:jc w:val="both"/>
        <w:rPr>
          <w:color w:val="806000" w:themeColor="accent4" w:themeShade="80"/>
        </w:rPr>
      </w:pPr>
      <w:r>
        <w:rPr>
          <w:color w:val="806000" w:themeColor="accent4" w:themeShade="80"/>
        </w:rPr>
        <w:t>(12) N</w:t>
      </w:r>
      <w:r w:rsidRPr="00B26D93">
        <w:rPr>
          <w:color w:val="806000" w:themeColor="accent4" w:themeShade="80"/>
        </w:rPr>
        <w:t xml:space="preserve">hận biết </w:t>
      </w:r>
      <w:r>
        <w:rPr>
          <w:color w:val="806000" w:themeColor="accent4" w:themeShade="80"/>
        </w:rPr>
        <w:t>tìm hiểu được sự phân li acid - base xảy ra rong tự nhiên.</w:t>
      </w:r>
    </w:p>
    <w:p w14:paraId="30D1F45D"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01986C81" w14:textId="77777777" w:rsidR="008B5A5E" w:rsidRPr="00B26D93" w:rsidRDefault="008B5A5E" w:rsidP="005A456D">
      <w:pPr>
        <w:ind w:firstLine="198"/>
        <w:jc w:val="both"/>
        <w:rPr>
          <w:color w:val="806000" w:themeColor="accent4" w:themeShade="80"/>
        </w:rPr>
      </w:pPr>
      <w:r>
        <w:rPr>
          <w:color w:val="806000" w:themeColor="accent4" w:themeShade="80"/>
        </w:rPr>
        <w:t>(13) N</w:t>
      </w:r>
      <w:r w:rsidRPr="00B26D93">
        <w:rPr>
          <w:color w:val="806000" w:themeColor="accent4" w:themeShade="80"/>
        </w:rPr>
        <w:t>ghiêm túc thực hiện các nhiệm vụ học tập được giao đúng tiến độ.</w:t>
      </w:r>
    </w:p>
    <w:p w14:paraId="4F8746BC"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13B18B25" w14:textId="77777777" w:rsidR="008B5A5E" w:rsidRPr="00B26D93" w:rsidRDefault="008B5A5E" w:rsidP="005A456D">
      <w:pPr>
        <w:ind w:firstLine="198"/>
        <w:jc w:val="both"/>
        <w:rPr>
          <w:color w:val="806000" w:themeColor="accent4" w:themeShade="80"/>
        </w:rPr>
      </w:pPr>
      <w:r>
        <w:rPr>
          <w:color w:val="806000" w:themeColor="accent4" w:themeShade="80"/>
        </w:rPr>
        <w:t>(14) Trung thực trình bày các kết quả thu thập được</w:t>
      </w:r>
      <w:r w:rsidRPr="00B26D93">
        <w:rPr>
          <w:color w:val="806000" w:themeColor="accent4" w:themeShade="80"/>
        </w:rPr>
        <w:t>.</w:t>
      </w:r>
    </w:p>
    <w:p w14:paraId="1D33B826"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642C5C00" w14:textId="77777777" w:rsidR="008B5A5E" w:rsidRPr="00B26D93" w:rsidRDefault="008B5A5E" w:rsidP="005A456D">
      <w:pPr>
        <w:ind w:firstLine="198"/>
        <w:jc w:val="both"/>
        <w:rPr>
          <w:color w:val="806000" w:themeColor="accent4" w:themeShade="80"/>
        </w:rPr>
      </w:pPr>
      <w:r>
        <w:rPr>
          <w:color w:val="806000" w:themeColor="accent4" w:themeShade="80"/>
        </w:rPr>
        <w:t>(15)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14D24FC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634C6993"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6)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057B2125" w14:textId="77777777" w:rsidR="008B5A5E" w:rsidRDefault="008B5A5E" w:rsidP="00F71C1D">
      <w:pPr>
        <w:jc w:val="both"/>
        <w:rPr>
          <w:b/>
        </w:rPr>
      </w:pPr>
      <w:r w:rsidRPr="00A55057">
        <w:rPr>
          <w:b/>
        </w:rPr>
        <w:t>II. THIẾT BỊ DẠY HỌC VÀ HỌC LIỆU</w:t>
      </w:r>
    </w:p>
    <w:p w14:paraId="5FB33BC4"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1B955EDD" w14:textId="77777777" w:rsidTr="00E07AD8">
        <w:tc>
          <w:tcPr>
            <w:tcW w:w="5094" w:type="dxa"/>
            <w:shd w:val="clear" w:color="auto" w:fill="auto"/>
            <w:hideMark/>
          </w:tcPr>
          <w:p w14:paraId="7A08B84C"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3B93439B"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173CA217" w14:textId="77777777" w:rsidTr="00E07AD8">
        <w:tc>
          <w:tcPr>
            <w:tcW w:w="5094" w:type="dxa"/>
            <w:shd w:val="clear" w:color="auto" w:fill="auto"/>
            <w:hideMark/>
          </w:tcPr>
          <w:p w14:paraId="4C64F7AF"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587EE5A4"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0C231A36" w14:textId="77777777" w:rsidR="008B5A5E" w:rsidRDefault="008B5A5E" w:rsidP="002A253F">
      <w:pPr>
        <w:jc w:val="both"/>
      </w:pPr>
    </w:p>
    <w:p w14:paraId="39B13287" w14:textId="77777777" w:rsidR="008B5A5E" w:rsidRDefault="008B5A5E" w:rsidP="002A253F">
      <w:pPr>
        <w:jc w:val="both"/>
      </w:pPr>
    </w:p>
    <w:p w14:paraId="5DEC45A0" w14:textId="77777777" w:rsidR="008B5A5E" w:rsidRDefault="008B5A5E" w:rsidP="002A253F">
      <w:pPr>
        <w:jc w:val="both"/>
      </w:pPr>
    </w:p>
    <w:p w14:paraId="4C37EA22" w14:textId="77777777" w:rsidR="008B5A5E" w:rsidRDefault="008B5A5E" w:rsidP="002A253F">
      <w:pPr>
        <w:jc w:val="both"/>
      </w:pPr>
    </w:p>
    <w:p w14:paraId="181E007B" w14:textId="77777777" w:rsidR="008B5A5E" w:rsidRPr="00A55057" w:rsidRDefault="008B5A5E" w:rsidP="002A253F">
      <w:pPr>
        <w:jc w:val="both"/>
      </w:pPr>
    </w:p>
    <w:p w14:paraId="52053843" w14:textId="77777777" w:rsidR="008B5A5E" w:rsidRPr="00A55057" w:rsidRDefault="008B5A5E" w:rsidP="00A55057">
      <w:pPr>
        <w:jc w:val="both"/>
        <w:rPr>
          <w:b/>
        </w:rPr>
      </w:pPr>
      <w:r w:rsidRPr="00A55057">
        <w:rPr>
          <w:b/>
        </w:rPr>
        <w:lastRenderedPageBreak/>
        <w:t>III. TIẾN TRÌNH DẠY HỌC</w:t>
      </w:r>
    </w:p>
    <w:p w14:paraId="2D4C4A6B"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62CFA9CF" w14:textId="77777777" w:rsidR="008B5A5E" w:rsidRPr="00E61987" w:rsidRDefault="008B5A5E" w:rsidP="00C545A2">
      <w:pPr>
        <w:jc w:val="both"/>
        <w:rPr>
          <w:bCs/>
          <w:i/>
          <w:iCs/>
        </w:rPr>
      </w:pPr>
      <w:r w:rsidRPr="00E61987">
        <w:rPr>
          <w:bCs/>
          <w:i/>
          <w:iCs/>
        </w:rPr>
        <w:t xml:space="preserve">a) Mục tiêu: </w:t>
      </w:r>
      <w:r w:rsidRPr="002207D3">
        <w:rPr>
          <w:bCs/>
        </w:rPr>
        <w:t>Dẫn dắt HS vào bài học tìm hiểu kiến thức mới.</w:t>
      </w:r>
    </w:p>
    <w:p w14:paraId="53B25A37" w14:textId="77777777" w:rsidR="008B5A5E" w:rsidRPr="002207D3" w:rsidRDefault="008B5A5E" w:rsidP="00C545A2">
      <w:pPr>
        <w:jc w:val="both"/>
        <w:rPr>
          <w:bCs/>
        </w:rPr>
      </w:pPr>
      <w:r w:rsidRPr="00E61987">
        <w:rPr>
          <w:bCs/>
          <w:i/>
          <w:iCs/>
        </w:rPr>
        <w:t xml:space="preserve">b) Nội dung: </w:t>
      </w:r>
      <w:r>
        <w:rPr>
          <w:bCs/>
        </w:rPr>
        <w:t>HS tìm hiểu và trả lời logo mở đầu trang 13 SGK.</w:t>
      </w:r>
    </w:p>
    <w:p w14:paraId="7C3BDF05" w14:textId="77777777" w:rsidR="008B5A5E" w:rsidRPr="00685980" w:rsidRDefault="008B5A5E" w:rsidP="00C545A2">
      <w:pPr>
        <w:jc w:val="both"/>
        <w:rPr>
          <w:bCs/>
        </w:rPr>
      </w:pPr>
      <w:r w:rsidRPr="00E61987">
        <w:rPr>
          <w:bCs/>
          <w:i/>
          <w:iCs/>
        </w:rPr>
        <w:t xml:space="preserve">c) Sản phẩm: </w:t>
      </w:r>
      <w:r>
        <w:rPr>
          <w:bCs/>
        </w:rPr>
        <w:t>Nêu được sự khác nhau về sự phân li của hai dung dịch.</w:t>
      </w:r>
    </w:p>
    <w:p w14:paraId="1FE7CA5D" w14:textId="77777777" w:rsidR="008B5A5E" w:rsidRPr="00E61987" w:rsidRDefault="008B5A5E" w:rsidP="00C545A2">
      <w:pPr>
        <w:jc w:val="both"/>
        <w:rPr>
          <w:bCs/>
          <w:i/>
          <w:iCs/>
        </w:rPr>
      </w:pPr>
      <w:r w:rsidRPr="00E61987">
        <w:rPr>
          <w:bCs/>
          <w:i/>
          <w:iCs/>
        </w:rPr>
        <w:t xml:space="preserve">d) Tổ chức thực hiện: </w:t>
      </w:r>
    </w:p>
    <w:p w14:paraId="1A4B1BE4" w14:textId="77777777" w:rsidR="008B5A5E" w:rsidRDefault="008B5A5E" w:rsidP="002C28F2">
      <w:pPr>
        <w:jc w:val="both"/>
        <w:rPr>
          <w:spacing w:val="-8"/>
        </w:rPr>
      </w:pPr>
      <w:r w:rsidRPr="006E4417">
        <w:rPr>
          <w:i/>
          <w:iCs/>
          <w:spacing w:val="-8"/>
        </w:rPr>
        <w:t>–</w:t>
      </w:r>
      <w:r>
        <w:rPr>
          <w:i/>
          <w:iCs/>
          <w:spacing w:val="-8"/>
        </w:rPr>
        <w:t xml:space="preserve"> </w:t>
      </w:r>
      <w:r>
        <w:rPr>
          <w:spacing w:val="-8"/>
        </w:rPr>
        <w:t>GV yêu cầu HS tìm hiểu và trả lời câu hỏi trong logo mở đầu.</w:t>
      </w:r>
    </w:p>
    <w:p w14:paraId="4E79C5F4" w14:textId="77777777" w:rsidR="008B5A5E" w:rsidRDefault="008B5A5E" w:rsidP="002C28F2">
      <w:pPr>
        <w:jc w:val="both"/>
        <w:rPr>
          <w:spacing w:val="-8"/>
        </w:rPr>
      </w:pPr>
      <w:r w:rsidRPr="006E4417">
        <w:rPr>
          <w:i/>
          <w:iCs/>
          <w:spacing w:val="-8"/>
        </w:rPr>
        <w:t>–</w:t>
      </w:r>
      <w:r>
        <w:rPr>
          <w:i/>
          <w:iCs/>
          <w:spacing w:val="-8"/>
        </w:rPr>
        <w:t xml:space="preserve"> </w:t>
      </w:r>
      <w:r>
        <w:rPr>
          <w:spacing w:val="-8"/>
        </w:rPr>
        <w:t>HS tìm hiểu theo SGK.</w:t>
      </w:r>
    </w:p>
    <w:p w14:paraId="30AC1076" w14:textId="77777777" w:rsidR="008B5A5E" w:rsidRDefault="008B5A5E" w:rsidP="002C28F2">
      <w:pPr>
        <w:jc w:val="both"/>
        <w:rPr>
          <w:spacing w:val="-8"/>
        </w:rPr>
      </w:pPr>
      <w:r w:rsidRPr="006E4417">
        <w:rPr>
          <w:i/>
          <w:iCs/>
          <w:spacing w:val="-8"/>
        </w:rPr>
        <w:t>–</w:t>
      </w:r>
      <w:r>
        <w:rPr>
          <w:spacing w:val="-8"/>
        </w:rPr>
        <w:t xml:space="preserve"> GV yêu cầu HS đứng tại chỗ trả lời.</w:t>
      </w:r>
    </w:p>
    <w:p w14:paraId="54004B25" w14:textId="77777777" w:rsidR="008B5A5E" w:rsidRPr="000B2CAA" w:rsidRDefault="008B5A5E" w:rsidP="002C28F2">
      <w:pPr>
        <w:jc w:val="both"/>
        <w:rPr>
          <w:spacing w:val="-8"/>
        </w:rPr>
      </w:pPr>
      <w:r w:rsidRPr="00EE17E0">
        <w:rPr>
          <w:spacing w:val="-8"/>
        </w:rPr>
        <w:t>–</w:t>
      </w:r>
      <w:r>
        <w:rPr>
          <w:spacing w:val="-8"/>
        </w:rPr>
        <w:t xml:space="preserve"> GV yêu cầu HS khác nhận xét, bổ sung rồi kết luận và dẫn dắt vào bài học.</w:t>
      </w:r>
    </w:p>
    <w:p w14:paraId="2A4FA0D6"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4BD9F5C7" w14:textId="77777777" w:rsidR="008B5A5E" w:rsidRPr="000B2CAA" w:rsidRDefault="008B5A5E" w:rsidP="00E61987">
      <w:pPr>
        <w:jc w:val="both"/>
        <w:rPr>
          <w:bCs/>
        </w:rPr>
      </w:pPr>
      <w:r w:rsidRPr="00E61987">
        <w:rPr>
          <w:bCs/>
          <w:i/>
          <w:iCs/>
        </w:rPr>
        <w:t xml:space="preserve">a) Mục tiêu: </w:t>
      </w:r>
      <w:r>
        <w:rPr>
          <w:bCs/>
        </w:rPr>
        <w:t>HS biết được khái niệm sự điện li, chất điện li, chất không điện li; chứng minh được các chất acid - base và viết được sự điện li của chúng.</w:t>
      </w:r>
    </w:p>
    <w:p w14:paraId="03B6AA70" w14:textId="77777777" w:rsidR="008B5A5E" w:rsidRPr="00CD3AFD" w:rsidRDefault="008B5A5E" w:rsidP="00E61987">
      <w:pPr>
        <w:jc w:val="both"/>
        <w:rPr>
          <w:bCs/>
        </w:rPr>
      </w:pPr>
      <w:r w:rsidRPr="00E61987">
        <w:rPr>
          <w:bCs/>
          <w:i/>
          <w:iCs/>
        </w:rPr>
        <w:t xml:space="preserve">b) Nội dung: </w:t>
      </w:r>
      <w:r>
        <w:rPr>
          <w:bCs/>
        </w:rPr>
        <w:t>HS tìm hiểu SGK.</w:t>
      </w:r>
    </w:p>
    <w:p w14:paraId="11B547AF" w14:textId="77777777" w:rsidR="008B5A5E" w:rsidRPr="00CD3AFD" w:rsidRDefault="008B5A5E" w:rsidP="00E61987">
      <w:pPr>
        <w:jc w:val="both"/>
        <w:rPr>
          <w:bCs/>
        </w:rPr>
      </w:pPr>
      <w:r w:rsidRPr="00E61987">
        <w:rPr>
          <w:bCs/>
          <w:i/>
          <w:iCs/>
        </w:rPr>
        <w:t xml:space="preserve">c) Sản phẩm: </w:t>
      </w:r>
      <w:r>
        <w:rPr>
          <w:bCs/>
        </w:rPr>
        <w:t>HS nêu được các khái niệm sự điện li, chất điện li, chất không điện li; chứng minh được các chất acid - base và viết được sự điện li của chúng.</w:t>
      </w:r>
    </w:p>
    <w:p w14:paraId="728BB281" w14:textId="77777777" w:rsidR="008B5A5E" w:rsidRPr="00E61987" w:rsidRDefault="008B5A5E" w:rsidP="00E61987">
      <w:pPr>
        <w:jc w:val="both"/>
        <w:rPr>
          <w:bCs/>
          <w:i/>
          <w:iCs/>
        </w:rPr>
      </w:pPr>
      <w:r w:rsidRPr="00E61987">
        <w:rPr>
          <w:bCs/>
          <w:i/>
          <w:iCs/>
        </w:rPr>
        <w:t xml:space="preserve">d) Tổ chức thực hiện: </w:t>
      </w:r>
    </w:p>
    <w:p w14:paraId="744BE5F6" w14:textId="77777777" w:rsidR="008B5A5E" w:rsidRDefault="008B5A5E" w:rsidP="005A1EC0">
      <w:pPr>
        <w:jc w:val="center"/>
        <w:rPr>
          <w:bCs/>
        </w:rPr>
      </w:pPr>
      <w:r>
        <w:rPr>
          <w:b/>
          <w:color w:val="0000FF"/>
        </w:rPr>
        <w:t>Nhiệm vụ 1: Tìm hiểu về sự điện li</w:t>
      </w:r>
    </w:p>
    <w:p w14:paraId="1EC20C2D" w14:textId="77777777" w:rsidR="008B5A5E" w:rsidRPr="005A1EC0" w:rsidRDefault="008B5A5E" w:rsidP="002C28F2">
      <w:pPr>
        <w:jc w:val="both"/>
        <w:rPr>
          <w:b/>
          <w:bCs/>
          <w:i/>
          <w:iCs/>
        </w:rPr>
      </w:pPr>
      <w:r w:rsidRPr="005A1EC0">
        <w:rPr>
          <w:b/>
          <w:bCs/>
          <w:i/>
          <w:iCs/>
        </w:rPr>
        <w:t>Bước 1: Chuyển giao nhiệm vụ</w:t>
      </w:r>
    </w:p>
    <w:p w14:paraId="1559CCED" w14:textId="77777777" w:rsidR="008B5A5E" w:rsidRDefault="008B5A5E" w:rsidP="002C28F2">
      <w:pPr>
        <w:jc w:val="both"/>
        <w:rPr>
          <w:spacing w:val="-8"/>
        </w:rPr>
      </w:pPr>
      <w:r w:rsidRPr="00EE17E0">
        <w:rPr>
          <w:spacing w:val="-8"/>
        </w:rPr>
        <w:t>–</w:t>
      </w:r>
      <w:r>
        <w:rPr>
          <w:spacing w:val="-8"/>
        </w:rPr>
        <w:t xml:space="preserve"> GV yêu cầu HS đọc mục I trang 15 SGK, tìm hiểu thí nghiệm được mô tả và Hình 2.2 trang 15 SGK.</w:t>
      </w:r>
    </w:p>
    <w:p w14:paraId="31176AE1" w14:textId="77777777" w:rsidR="008B5A5E" w:rsidRDefault="008B5A5E" w:rsidP="002C28F2">
      <w:pPr>
        <w:jc w:val="both"/>
        <w:rPr>
          <w:spacing w:val="-8"/>
        </w:rPr>
      </w:pPr>
      <w:r w:rsidRPr="00EE17E0">
        <w:rPr>
          <w:spacing w:val="-8"/>
        </w:rPr>
        <w:t>–</w:t>
      </w:r>
      <w:r>
        <w:rPr>
          <w:spacing w:val="-8"/>
        </w:rPr>
        <w:t xml:space="preserve"> GV yêu cầu HS trả lời câu hỏi trong logo hỏi 1.</w:t>
      </w:r>
    </w:p>
    <w:p w14:paraId="6A6BF7DA" w14:textId="77777777" w:rsidR="008B5A5E" w:rsidRPr="005A1EC0" w:rsidRDefault="008B5A5E" w:rsidP="002C28F2">
      <w:pPr>
        <w:jc w:val="both"/>
        <w:rPr>
          <w:b/>
          <w:bCs/>
          <w:i/>
          <w:iCs/>
          <w:spacing w:val="-8"/>
        </w:rPr>
      </w:pPr>
      <w:r w:rsidRPr="005A1EC0">
        <w:rPr>
          <w:b/>
          <w:bCs/>
          <w:i/>
          <w:iCs/>
          <w:spacing w:val="-8"/>
        </w:rPr>
        <w:t>Bước 2: Thực hiện nhiệm vụ</w:t>
      </w:r>
    </w:p>
    <w:p w14:paraId="4B10564A" w14:textId="77777777" w:rsidR="008B5A5E" w:rsidRDefault="008B5A5E" w:rsidP="002C28F2">
      <w:pPr>
        <w:jc w:val="both"/>
        <w:rPr>
          <w:spacing w:val="-8"/>
        </w:rPr>
      </w:pPr>
      <w:r w:rsidRPr="00EE17E0">
        <w:rPr>
          <w:spacing w:val="-8"/>
        </w:rPr>
        <w:t>–</w:t>
      </w:r>
      <w:r>
        <w:rPr>
          <w:spacing w:val="-8"/>
        </w:rPr>
        <w:t xml:space="preserve"> HS đọc SGK, tự trả lời hoặc thảo luận để trả lời logo hỏi 1.</w:t>
      </w:r>
    </w:p>
    <w:p w14:paraId="4CCB2488" w14:textId="77777777" w:rsidR="008B5A5E" w:rsidRPr="005A1EC0" w:rsidRDefault="008B5A5E" w:rsidP="002C28F2">
      <w:pPr>
        <w:jc w:val="both"/>
        <w:rPr>
          <w:b/>
          <w:bCs/>
          <w:i/>
          <w:iCs/>
          <w:spacing w:val="-8"/>
        </w:rPr>
      </w:pPr>
      <w:r w:rsidRPr="005A1EC0">
        <w:rPr>
          <w:b/>
          <w:bCs/>
          <w:i/>
          <w:iCs/>
          <w:spacing w:val="-8"/>
        </w:rPr>
        <w:t>Bước 3: Báo cáo, thảo luận</w:t>
      </w:r>
    </w:p>
    <w:p w14:paraId="28455278" w14:textId="77777777" w:rsidR="008B5A5E" w:rsidRDefault="008B5A5E" w:rsidP="002C28F2">
      <w:pPr>
        <w:jc w:val="both"/>
        <w:rPr>
          <w:spacing w:val="-8"/>
        </w:rPr>
      </w:pPr>
      <w:r w:rsidRPr="00EE17E0">
        <w:rPr>
          <w:spacing w:val="-8"/>
        </w:rPr>
        <w:t>–</w:t>
      </w:r>
      <w:r>
        <w:rPr>
          <w:spacing w:val="-8"/>
        </w:rPr>
        <w:t xml:space="preserve"> HS đứng tại chỗ trình bày.</w:t>
      </w:r>
    </w:p>
    <w:p w14:paraId="06799000" w14:textId="77777777" w:rsidR="008B5A5E" w:rsidRDefault="008B5A5E" w:rsidP="002C28F2">
      <w:pPr>
        <w:jc w:val="both"/>
        <w:rPr>
          <w:spacing w:val="-8"/>
        </w:rPr>
      </w:pPr>
      <w:r w:rsidRPr="00EE17E0">
        <w:rPr>
          <w:spacing w:val="-8"/>
        </w:rPr>
        <w:t>–</w:t>
      </w:r>
      <w:r>
        <w:rPr>
          <w:spacing w:val="-8"/>
        </w:rPr>
        <w:t xml:space="preserve"> HS khác có thể bổ sung.</w:t>
      </w:r>
    </w:p>
    <w:p w14:paraId="009611A4" w14:textId="77777777" w:rsidR="008B5A5E" w:rsidRPr="005A1EC0" w:rsidRDefault="008B5A5E" w:rsidP="002C28F2">
      <w:pPr>
        <w:jc w:val="both"/>
        <w:rPr>
          <w:b/>
          <w:bCs/>
          <w:i/>
          <w:iCs/>
          <w:spacing w:val="-8"/>
        </w:rPr>
      </w:pPr>
      <w:r w:rsidRPr="005A1EC0">
        <w:rPr>
          <w:b/>
          <w:bCs/>
          <w:i/>
          <w:iCs/>
          <w:spacing w:val="-8"/>
        </w:rPr>
        <w:t>Bước 4: Kết luận, nhận định</w:t>
      </w:r>
    </w:p>
    <w:p w14:paraId="182F788D" w14:textId="77777777" w:rsidR="008B5A5E" w:rsidRDefault="008B5A5E" w:rsidP="002C28F2">
      <w:pPr>
        <w:jc w:val="both"/>
        <w:rPr>
          <w:spacing w:val="-8"/>
        </w:rPr>
      </w:pPr>
      <w:r w:rsidRPr="00EE17E0">
        <w:rPr>
          <w:spacing w:val="-8"/>
        </w:rPr>
        <w:t>–</w:t>
      </w:r>
      <w:r>
        <w:rPr>
          <w:spacing w:val="-8"/>
        </w:rPr>
        <w:t xml:space="preserve"> GV nhận xét, chốt kiến thức.</w:t>
      </w:r>
    </w:p>
    <w:p w14:paraId="703086FF" w14:textId="77777777" w:rsidR="008B5A5E" w:rsidRDefault="008B5A5E" w:rsidP="005A1EC0">
      <w:pPr>
        <w:jc w:val="center"/>
        <w:rPr>
          <w:bCs/>
        </w:rPr>
      </w:pPr>
      <w:r>
        <w:rPr>
          <w:b/>
          <w:color w:val="0000FF"/>
        </w:rPr>
        <w:t>Nhiệm vụ 2: Tìm hiểu về chất điện li và chất không điện li</w:t>
      </w:r>
    </w:p>
    <w:p w14:paraId="10B7DECF" w14:textId="77777777" w:rsidR="008B5A5E" w:rsidRPr="007B2AC3" w:rsidRDefault="008B5A5E" w:rsidP="008A76BD">
      <w:pPr>
        <w:jc w:val="both"/>
        <w:rPr>
          <w:b/>
          <w:i/>
          <w:iCs/>
        </w:rPr>
      </w:pPr>
      <w:r w:rsidRPr="007B2AC3">
        <w:rPr>
          <w:b/>
          <w:i/>
          <w:iCs/>
        </w:rPr>
        <w:t>Bước 1: Chuyển giao nhiệm vụ</w:t>
      </w:r>
    </w:p>
    <w:p w14:paraId="78EB784C" w14:textId="77777777" w:rsidR="008B5A5E" w:rsidRDefault="008B5A5E" w:rsidP="008A76BD">
      <w:pPr>
        <w:jc w:val="both"/>
        <w:rPr>
          <w:spacing w:val="-8"/>
        </w:rPr>
      </w:pPr>
      <w:r w:rsidRPr="00EE17E0">
        <w:rPr>
          <w:spacing w:val="-8"/>
        </w:rPr>
        <w:t>–</w:t>
      </w:r>
      <w:r>
        <w:rPr>
          <w:spacing w:val="-8"/>
        </w:rPr>
        <w:t xml:space="preserve"> GV yêu cầu HS tìm hiểu trả lời câu hỏi trong logo luyện tập 1, 2.</w:t>
      </w:r>
    </w:p>
    <w:p w14:paraId="7C72F849" w14:textId="77777777" w:rsidR="008B5A5E" w:rsidRPr="005A1EC0" w:rsidRDefault="008B5A5E" w:rsidP="007B2AC3">
      <w:pPr>
        <w:jc w:val="both"/>
        <w:rPr>
          <w:b/>
          <w:bCs/>
          <w:i/>
          <w:iCs/>
          <w:spacing w:val="-8"/>
        </w:rPr>
      </w:pPr>
      <w:r w:rsidRPr="005A1EC0">
        <w:rPr>
          <w:b/>
          <w:bCs/>
          <w:i/>
          <w:iCs/>
          <w:spacing w:val="-8"/>
        </w:rPr>
        <w:t>Bước 2: Thực hiện nhiệm vụ</w:t>
      </w:r>
    </w:p>
    <w:p w14:paraId="61AC1250" w14:textId="77777777" w:rsidR="008B5A5E" w:rsidRDefault="008B5A5E" w:rsidP="007B2AC3">
      <w:pPr>
        <w:jc w:val="both"/>
        <w:rPr>
          <w:spacing w:val="-8"/>
        </w:rPr>
      </w:pPr>
      <w:r w:rsidRPr="00EE17E0">
        <w:rPr>
          <w:spacing w:val="-8"/>
        </w:rPr>
        <w:t>–</w:t>
      </w:r>
      <w:r>
        <w:rPr>
          <w:spacing w:val="-8"/>
        </w:rPr>
        <w:t xml:space="preserve"> HS đọc SGK, tự trả lời hoặc thảo luận để trả lời logo luyện tập 1, 2.</w:t>
      </w:r>
    </w:p>
    <w:p w14:paraId="21476267" w14:textId="77777777" w:rsidR="008B5A5E" w:rsidRPr="005A1EC0" w:rsidRDefault="008B5A5E" w:rsidP="007B2AC3">
      <w:pPr>
        <w:jc w:val="both"/>
        <w:rPr>
          <w:b/>
          <w:bCs/>
          <w:i/>
          <w:iCs/>
          <w:spacing w:val="-8"/>
        </w:rPr>
      </w:pPr>
      <w:r w:rsidRPr="005A1EC0">
        <w:rPr>
          <w:b/>
          <w:bCs/>
          <w:i/>
          <w:iCs/>
          <w:spacing w:val="-8"/>
        </w:rPr>
        <w:t>Bước 3: Báo cáo, thảo luận</w:t>
      </w:r>
    </w:p>
    <w:p w14:paraId="4A96CD01" w14:textId="77777777" w:rsidR="008B5A5E" w:rsidRDefault="008B5A5E" w:rsidP="007B2AC3">
      <w:pPr>
        <w:jc w:val="both"/>
        <w:rPr>
          <w:spacing w:val="-8"/>
        </w:rPr>
      </w:pPr>
      <w:r w:rsidRPr="00EE17E0">
        <w:rPr>
          <w:spacing w:val="-8"/>
        </w:rPr>
        <w:t>–</w:t>
      </w:r>
      <w:r>
        <w:rPr>
          <w:spacing w:val="-8"/>
        </w:rPr>
        <w:t xml:space="preserve"> HS đứng tại chỗ trình bày.</w:t>
      </w:r>
    </w:p>
    <w:p w14:paraId="16437310" w14:textId="77777777" w:rsidR="008B5A5E" w:rsidRDefault="008B5A5E" w:rsidP="007B2AC3">
      <w:pPr>
        <w:jc w:val="both"/>
        <w:rPr>
          <w:spacing w:val="-8"/>
        </w:rPr>
      </w:pPr>
      <w:r w:rsidRPr="00EE17E0">
        <w:rPr>
          <w:spacing w:val="-8"/>
        </w:rPr>
        <w:t>–</w:t>
      </w:r>
      <w:r>
        <w:rPr>
          <w:spacing w:val="-8"/>
        </w:rPr>
        <w:t xml:space="preserve"> HS khác có thể bổ sung.</w:t>
      </w:r>
    </w:p>
    <w:p w14:paraId="34A1DC2B" w14:textId="77777777" w:rsidR="008B5A5E" w:rsidRPr="005A1EC0" w:rsidRDefault="008B5A5E" w:rsidP="007B2AC3">
      <w:pPr>
        <w:jc w:val="both"/>
        <w:rPr>
          <w:b/>
          <w:bCs/>
          <w:i/>
          <w:iCs/>
          <w:spacing w:val="-8"/>
        </w:rPr>
      </w:pPr>
      <w:r w:rsidRPr="005A1EC0">
        <w:rPr>
          <w:b/>
          <w:bCs/>
          <w:i/>
          <w:iCs/>
          <w:spacing w:val="-8"/>
        </w:rPr>
        <w:t>Bước 4: Kết luận, nhận định</w:t>
      </w:r>
    </w:p>
    <w:p w14:paraId="40882FAB" w14:textId="77777777" w:rsidR="008B5A5E" w:rsidRDefault="008B5A5E" w:rsidP="007B2AC3">
      <w:pPr>
        <w:jc w:val="both"/>
        <w:rPr>
          <w:spacing w:val="-8"/>
        </w:rPr>
      </w:pPr>
      <w:r w:rsidRPr="00EE17E0">
        <w:rPr>
          <w:spacing w:val="-8"/>
        </w:rPr>
        <w:t>–</w:t>
      </w:r>
      <w:r>
        <w:rPr>
          <w:spacing w:val="-8"/>
        </w:rPr>
        <w:t xml:space="preserve"> GV nhận xét, chốt kiến thức.</w:t>
      </w:r>
    </w:p>
    <w:p w14:paraId="439988FD" w14:textId="77777777" w:rsidR="008B5A5E" w:rsidRPr="0026721F" w:rsidRDefault="008B5A5E" w:rsidP="00E35019">
      <w:pPr>
        <w:ind w:firstLine="198"/>
        <w:jc w:val="center"/>
        <w:rPr>
          <w:b/>
          <w:color w:val="0000FF"/>
        </w:rPr>
      </w:pPr>
      <w:r w:rsidRPr="0026721F">
        <w:rPr>
          <w:b/>
          <w:color w:val="0000FF"/>
        </w:rPr>
        <w:t xml:space="preserve">Nhiệm vụ 3: Tìm hiểu về thuyết </w:t>
      </w:r>
      <w:r w:rsidRPr="0026721F">
        <w:rPr>
          <w:b/>
          <w:color w:val="0000FF"/>
          <w:spacing w:val="-8"/>
        </w:rPr>
        <w:t>Br</w:t>
      </w:r>
      <w:r w:rsidRPr="0026721F">
        <w:rPr>
          <w:rFonts w:cs="Times New Roman"/>
          <w:b/>
          <w:color w:val="0000FF"/>
          <w:spacing w:val="-8"/>
        </w:rPr>
        <w:t>ønsted - Lowry (Brôn-stet - Lau-ri) về acid - base.</w:t>
      </w:r>
    </w:p>
    <w:p w14:paraId="742931E4" w14:textId="77777777" w:rsidR="008B5A5E" w:rsidRPr="007B2AC3" w:rsidRDefault="008B5A5E" w:rsidP="00D156DF">
      <w:pPr>
        <w:jc w:val="both"/>
        <w:rPr>
          <w:b/>
          <w:i/>
          <w:iCs/>
        </w:rPr>
      </w:pPr>
      <w:r w:rsidRPr="007B2AC3">
        <w:rPr>
          <w:b/>
          <w:i/>
          <w:iCs/>
        </w:rPr>
        <w:t>Bước 1: Chuyển giao nhiệm vụ</w:t>
      </w:r>
    </w:p>
    <w:p w14:paraId="6B6BEBD1" w14:textId="77777777" w:rsidR="008B5A5E" w:rsidRDefault="008B5A5E" w:rsidP="00D156DF">
      <w:pPr>
        <w:jc w:val="both"/>
        <w:rPr>
          <w:spacing w:val="-8"/>
        </w:rPr>
      </w:pPr>
      <w:r w:rsidRPr="00EE17E0">
        <w:rPr>
          <w:spacing w:val="-8"/>
        </w:rPr>
        <w:t>–</w:t>
      </w:r>
      <w:r>
        <w:rPr>
          <w:spacing w:val="-8"/>
        </w:rPr>
        <w:t xml:space="preserve"> GV yêu cầu HS đọc trang 17 SGK và nêu khái niệm acid - base.</w:t>
      </w:r>
    </w:p>
    <w:p w14:paraId="264291A9" w14:textId="77777777" w:rsidR="008B5A5E" w:rsidRDefault="008B5A5E" w:rsidP="00D156DF">
      <w:pPr>
        <w:jc w:val="both"/>
        <w:rPr>
          <w:spacing w:val="-8"/>
        </w:rPr>
      </w:pPr>
      <w:r w:rsidRPr="00EE17E0">
        <w:rPr>
          <w:spacing w:val="-8"/>
        </w:rPr>
        <w:t>–</w:t>
      </w:r>
      <w:r>
        <w:rPr>
          <w:spacing w:val="-8"/>
        </w:rPr>
        <w:t xml:space="preserve"> GV yêu cầu HS cho ví dụ minh họa.</w:t>
      </w:r>
    </w:p>
    <w:p w14:paraId="62DAC70D" w14:textId="77777777" w:rsidR="008B5A5E" w:rsidRDefault="008B5A5E" w:rsidP="00D156DF">
      <w:pPr>
        <w:jc w:val="both"/>
        <w:rPr>
          <w:spacing w:val="-8"/>
        </w:rPr>
      </w:pPr>
      <w:r w:rsidRPr="00EE17E0">
        <w:rPr>
          <w:spacing w:val="-8"/>
        </w:rPr>
        <w:t>–</w:t>
      </w:r>
      <w:r>
        <w:rPr>
          <w:spacing w:val="-8"/>
        </w:rPr>
        <w:t xml:space="preserve"> GV yêu cầu HS tìm hiểu trả lời câu hỏi trong logo hỏi 2, 3.</w:t>
      </w:r>
    </w:p>
    <w:p w14:paraId="7E132293" w14:textId="77777777" w:rsidR="008B5A5E" w:rsidRDefault="008B5A5E" w:rsidP="00D156DF">
      <w:pPr>
        <w:jc w:val="both"/>
        <w:rPr>
          <w:spacing w:val="-8"/>
        </w:rPr>
      </w:pPr>
      <w:r w:rsidRPr="00EE17E0">
        <w:rPr>
          <w:spacing w:val="-8"/>
        </w:rPr>
        <w:t>–</w:t>
      </w:r>
      <w:r>
        <w:rPr>
          <w:spacing w:val="-8"/>
        </w:rPr>
        <w:t xml:space="preserve"> GV yêu cầu HS tìm hiểu trả lời câu hỏi trong logo luyện tập 3.</w:t>
      </w:r>
    </w:p>
    <w:p w14:paraId="3F224DF9" w14:textId="77777777" w:rsidR="008B5A5E" w:rsidRPr="005A1EC0" w:rsidRDefault="008B5A5E" w:rsidP="00D156DF">
      <w:pPr>
        <w:jc w:val="both"/>
        <w:rPr>
          <w:b/>
          <w:bCs/>
          <w:i/>
          <w:iCs/>
          <w:spacing w:val="-8"/>
        </w:rPr>
      </w:pPr>
      <w:r w:rsidRPr="005A1EC0">
        <w:rPr>
          <w:b/>
          <w:bCs/>
          <w:i/>
          <w:iCs/>
          <w:spacing w:val="-8"/>
        </w:rPr>
        <w:t>Bước 2: Thực hiện nhiệm vụ</w:t>
      </w:r>
    </w:p>
    <w:p w14:paraId="22162AF1" w14:textId="77777777" w:rsidR="008B5A5E" w:rsidRDefault="008B5A5E" w:rsidP="00D156DF">
      <w:pPr>
        <w:jc w:val="both"/>
        <w:rPr>
          <w:spacing w:val="-8"/>
        </w:rPr>
      </w:pPr>
      <w:r w:rsidRPr="00EE17E0">
        <w:rPr>
          <w:spacing w:val="-8"/>
        </w:rPr>
        <w:t>–</w:t>
      </w:r>
      <w:r>
        <w:rPr>
          <w:spacing w:val="-8"/>
        </w:rPr>
        <w:t xml:space="preserve"> HS đọc SGK, tự trả lời hoặc thảo luận để trả lời logo hỏi 2, 3; logo luyện tập 3.</w:t>
      </w:r>
    </w:p>
    <w:p w14:paraId="477A1F17" w14:textId="77777777" w:rsidR="008B5A5E" w:rsidRPr="005A1EC0" w:rsidRDefault="008B5A5E" w:rsidP="00D156DF">
      <w:pPr>
        <w:jc w:val="both"/>
        <w:rPr>
          <w:b/>
          <w:bCs/>
          <w:i/>
          <w:iCs/>
          <w:spacing w:val="-8"/>
        </w:rPr>
      </w:pPr>
      <w:r w:rsidRPr="005A1EC0">
        <w:rPr>
          <w:b/>
          <w:bCs/>
          <w:i/>
          <w:iCs/>
          <w:spacing w:val="-8"/>
        </w:rPr>
        <w:t>Bước 3: Báo cáo, thảo luận</w:t>
      </w:r>
    </w:p>
    <w:p w14:paraId="33079065" w14:textId="77777777" w:rsidR="008B5A5E" w:rsidRDefault="008B5A5E" w:rsidP="00D156DF">
      <w:pPr>
        <w:jc w:val="both"/>
        <w:rPr>
          <w:spacing w:val="-8"/>
        </w:rPr>
      </w:pPr>
      <w:r w:rsidRPr="00EE17E0">
        <w:rPr>
          <w:spacing w:val="-8"/>
        </w:rPr>
        <w:t>–</w:t>
      </w:r>
      <w:r>
        <w:rPr>
          <w:spacing w:val="-8"/>
        </w:rPr>
        <w:t xml:space="preserve"> HS đứng tại chỗ trình bày.</w:t>
      </w:r>
    </w:p>
    <w:p w14:paraId="443B40C4" w14:textId="77777777" w:rsidR="008B5A5E" w:rsidRDefault="008B5A5E" w:rsidP="00D156DF">
      <w:pPr>
        <w:jc w:val="both"/>
        <w:rPr>
          <w:spacing w:val="-8"/>
        </w:rPr>
      </w:pPr>
      <w:r w:rsidRPr="00EE17E0">
        <w:rPr>
          <w:spacing w:val="-8"/>
        </w:rPr>
        <w:t>–</w:t>
      </w:r>
      <w:r>
        <w:rPr>
          <w:spacing w:val="-8"/>
        </w:rPr>
        <w:t xml:space="preserve"> HS khác có thể bổ sung.</w:t>
      </w:r>
    </w:p>
    <w:p w14:paraId="30308362" w14:textId="77777777" w:rsidR="008B5A5E" w:rsidRPr="005A1EC0" w:rsidRDefault="008B5A5E" w:rsidP="00D156DF">
      <w:pPr>
        <w:jc w:val="both"/>
        <w:rPr>
          <w:b/>
          <w:bCs/>
          <w:i/>
          <w:iCs/>
          <w:spacing w:val="-8"/>
        </w:rPr>
      </w:pPr>
      <w:r w:rsidRPr="005A1EC0">
        <w:rPr>
          <w:b/>
          <w:bCs/>
          <w:i/>
          <w:iCs/>
          <w:spacing w:val="-8"/>
        </w:rPr>
        <w:t>Bước 4: Kết luận, nhận định</w:t>
      </w:r>
    </w:p>
    <w:p w14:paraId="502D1AD2" w14:textId="77777777" w:rsidR="008B5A5E" w:rsidRDefault="008B5A5E" w:rsidP="00D156DF">
      <w:pPr>
        <w:jc w:val="both"/>
        <w:rPr>
          <w:spacing w:val="-8"/>
        </w:rPr>
      </w:pPr>
      <w:r w:rsidRPr="00EE17E0">
        <w:rPr>
          <w:spacing w:val="-8"/>
        </w:rPr>
        <w:t>–</w:t>
      </w:r>
      <w:r>
        <w:rPr>
          <w:spacing w:val="-8"/>
        </w:rPr>
        <w:t xml:space="preserve"> GV nhận xét, chốt kiến thức.</w:t>
      </w:r>
    </w:p>
    <w:p w14:paraId="6D6ACA6B" w14:textId="77777777" w:rsidR="008B5A5E" w:rsidRDefault="008B5A5E" w:rsidP="00D156DF">
      <w:pPr>
        <w:jc w:val="both"/>
        <w:rPr>
          <w:spacing w:val="-8"/>
        </w:rPr>
      </w:pPr>
    </w:p>
    <w:p w14:paraId="34E46CCC" w14:textId="77777777" w:rsidR="008B5A5E" w:rsidRDefault="008B5A5E" w:rsidP="00D156DF">
      <w:pPr>
        <w:jc w:val="both"/>
        <w:rPr>
          <w:spacing w:val="-8"/>
        </w:rPr>
      </w:pPr>
    </w:p>
    <w:p w14:paraId="3A2EA6C0" w14:textId="77777777" w:rsidR="008B5A5E" w:rsidRDefault="008B5A5E" w:rsidP="00D156DF">
      <w:pPr>
        <w:jc w:val="both"/>
        <w:rPr>
          <w:spacing w:val="-8"/>
        </w:rPr>
      </w:pPr>
    </w:p>
    <w:p w14:paraId="2ABFE905" w14:textId="77777777" w:rsidR="008B5A5E" w:rsidRPr="0026721F" w:rsidRDefault="008B5A5E" w:rsidP="00DD518C">
      <w:pPr>
        <w:ind w:firstLine="198"/>
        <w:jc w:val="center"/>
        <w:rPr>
          <w:b/>
          <w:color w:val="0000FF"/>
        </w:rPr>
      </w:pPr>
      <w:r w:rsidRPr="0026721F">
        <w:rPr>
          <w:b/>
          <w:color w:val="0000FF"/>
        </w:rPr>
        <w:lastRenderedPageBreak/>
        <w:t xml:space="preserve">Nhiệm vụ </w:t>
      </w:r>
      <w:r>
        <w:rPr>
          <w:b/>
          <w:color w:val="0000FF"/>
        </w:rPr>
        <w:t>4</w:t>
      </w:r>
      <w:r w:rsidRPr="0026721F">
        <w:rPr>
          <w:b/>
          <w:color w:val="0000FF"/>
        </w:rPr>
        <w:t xml:space="preserve">: Tìm hiểu về </w:t>
      </w:r>
      <w:r>
        <w:rPr>
          <w:b/>
          <w:color w:val="0000FF"/>
        </w:rPr>
        <w:t>acid mạnh/base mạnh và accid yếu/base yếu</w:t>
      </w:r>
      <w:r w:rsidRPr="0026721F">
        <w:rPr>
          <w:rFonts w:cs="Times New Roman"/>
          <w:b/>
          <w:color w:val="0000FF"/>
          <w:spacing w:val="-8"/>
        </w:rPr>
        <w:t>.</w:t>
      </w:r>
    </w:p>
    <w:p w14:paraId="1F5B336B" w14:textId="77777777" w:rsidR="008B5A5E" w:rsidRPr="007B2AC3" w:rsidRDefault="008B5A5E" w:rsidP="00DD518C">
      <w:pPr>
        <w:jc w:val="both"/>
        <w:rPr>
          <w:b/>
          <w:i/>
          <w:iCs/>
        </w:rPr>
      </w:pPr>
      <w:r w:rsidRPr="007B2AC3">
        <w:rPr>
          <w:b/>
          <w:i/>
          <w:iCs/>
        </w:rPr>
        <w:t>Bước 1: Chuyển giao nhiệm vụ</w:t>
      </w:r>
    </w:p>
    <w:p w14:paraId="08D0581B" w14:textId="77777777" w:rsidR="008B5A5E" w:rsidRDefault="008B5A5E" w:rsidP="00DD518C">
      <w:pPr>
        <w:jc w:val="both"/>
        <w:rPr>
          <w:spacing w:val="-8"/>
        </w:rPr>
      </w:pPr>
      <w:r w:rsidRPr="00EE17E0">
        <w:rPr>
          <w:spacing w:val="-8"/>
        </w:rPr>
        <w:t>–</w:t>
      </w:r>
      <w:r>
        <w:rPr>
          <w:spacing w:val="-8"/>
        </w:rPr>
        <w:t xml:space="preserve"> GV yêu cầu HS đọc trang 18 SGK và nêu khái niệm acid mạnh/base, acid yếu/base yếu.</w:t>
      </w:r>
    </w:p>
    <w:p w14:paraId="3BD0BB2E" w14:textId="77777777" w:rsidR="008B5A5E" w:rsidRDefault="008B5A5E" w:rsidP="00DD518C">
      <w:pPr>
        <w:jc w:val="both"/>
        <w:rPr>
          <w:spacing w:val="-8"/>
        </w:rPr>
      </w:pPr>
      <w:r w:rsidRPr="00EE17E0">
        <w:rPr>
          <w:spacing w:val="-8"/>
        </w:rPr>
        <w:t>–</w:t>
      </w:r>
      <w:r>
        <w:rPr>
          <w:spacing w:val="-8"/>
        </w:rPr>
        <w:t xml:space="preserve"> GV yêu cầu HS cho ví dụ minh họa.</w:t>
      </w:r>
    </w:p>
    <w:p w14:paraId="51A9B677" w14:textId="77777777" w:rsidR="008B5A5E" w:rsidRDefault="008B5A5E" w:rsidP="00DD518C">
      <w:pPr>
        <w:jc w:val="both"/>
        <w:rPr>
          <w:spacing w:val="-8"/>
        </w:rPr>
      </w:pPr>
      <w:r w:rsidRPr="00EE17E0">
        <w:rPr>
          <w:spacing w:val="-8"/>
        </w:rPr>
        <w:t>–</w:t>
      </w:r>
      <w:r>
        <w:rPr>
          <w:spacing w:val="-8"/>
        </w:rPr>
        <w:t xml:space="preserve"> GV yêu cầu HS tìm hiểu trả lời câu hỏi trong logo luyện tập 4.</w:t>
      </w:r>
    </w:p>
    <w:p w14:paraId="76C9DC80" w14:textId="77777777" w:rsidR="008B5A5E" w:rsidRDefault="008B5A5E" w:rsidP="00DD518C">
      <w:pPr>
        <w:jc w:val="both"/>
        <w:rPr>
          <w:spacing w:val="-8"/>
        </w:rPr>
      </w:pPr>
      <w:r w:rsidRPr="00EE17E0">
        <w:rPr>
          <w:spacing w:val="-8"/>
        </w:rPr>
        <w:t>–</w:t>
      </w:r>
      <w:r>
        <w:rPr>
          <w:spacing w:val="-8"/>
        </w:rPr>
        <w:t xml:space="preserve"> GV yêu cầu HS tìm hiểu trả lời câu hỏi trong logo hỏi 4.</w:t>
      </w:r>
    </w:p>
    <w:p w14:paraId="391D2292" w14:textId="77777777" w:rsidR="008B5A5E" w:rsidRDefault="008B5A5E" w:rsidP="00DD518C">
      <w:pPr>
        <w:jc w:val="both"/>
        <w:rPr>
          <w:spacing w:val="-8"/>
        </w:rPr>
      </w:pPr>
      <w:r w:rsidRPr="00EE17E0">
        <w:rPr>
          <w:spacing w:val="-8"/>
        </w:rPr>
        <w:t>–</w:t>
      </w:r>
      <w:r>
        <w:rPr>
          <w:spacing w:val="-8"/>
        </w:rPr>
        <w:t xml:space="preserve"> GV yêu cầu HS tìm hiểu trả lời câu hỏi trong logo vận dụng 1.</w:t>
      </w:r>
    </w:p>
    <w:p w14:paraId="2DC40F7C" w14:textId="77777777" w:rsidR="008B5A5E" w:rsidRPr="005A1EC0" w:rsidRDefault="008B5A5E" w:rsidP="00DD518C">
      <w:pPr>
        <w:jc w:val="both"/>
        <w:rPr>
          <w:b/>
          <w:bCs/>
          <w:i/>
          <w:iCs/>
          <w:spacing w:val="-8"/>
        </w:rPr>
      </w:pPr>
      <w:r w:rsidRPr="005A1EC0">
        <w:rPr>
          <w:b/>
          <w:bCs/>
          <w:i/>
          <w:iCs/>
          <w:spacing w:val="-8"/>
        </w:rPr>
        <w:t>Bước 2: Thực hiện nhiệm vụ</w:t>
      </w:r>
    </w:p>
    <w:p w14:paraId="5592D6B8" w14:textId="77777777" w:rsidR="008B5A5E" w:rsidRDefault="008B5A5E" w:rsidP="00DD518C">
      <w:pPr>
        <w:jc w:val="both"/>
        <w:rPr>
          <w:spacing w:val="-8"/>
        </w:rPr>
      </w:pPr>
      <w:r w:rsidRPr="00EE17E0">
        <w:rPr>
          <w:spacing w:val="-8"/>
        </w:rPr>
        <w:t>–</w:t>
      </w:r>
      <w:r>
        <w:rPr>
          <w:spacing w:val="-8"/>
        </w:rPr>
        <w:t xml:space="preserve"> HS đọc SGK, tự trả lời hoặc thảo luận để trả lời logo luyện tập 4, logo hỏi 4, logo vận dụng 1.</w:t>
      </w:r>
    </w:p>
    <w:p w14:paraId="7D444667" w14:textId="77777777" w:rsidR="008B5A5E" w:rsidRPr="005A1EC0" w:rsidRDefault="008B5A5E" w:rsidP="00DD518C">
      <w:pPr>
        <w:jc w:val="both"/>
        <w:rPr>
          <w:b/>
          <w:bCs/>
          <w:i/>
          <w:iCs/>
          <w:spacing w:val="-8"/>
        </w:rPr>
      </w:pPr>
      <w:r w:rsidRPr="005A1EC0">
        <w:rPr>
          <w:b/>
          <w:bCs/>
          <w:i/>
          <w:iCs/>
          <w:spacing w:val="-8"/>
        </w:rPr>
        <w:t>Bước 3: Báo cáo, thảo luận</w:t>
      </w:r>
    </w:p>
    <w:p w14:paraId="3F4DDD65" w14:textId="77777777" w:rsidR="008B5A5E" w:rsidRDefault="008B5A5E" w:rsidP="00DD518C">
      <w:pPr>
        <w:jc w:val="both"/>
        <w:rPr>
          <w:spacing w:val="-8"/>
        </w:rPr>
      </w:pPr>
      <w:r w:rsidRPr="00EE17E0">
        <w:rPr>
          <w:spacing w:val="-8"/>
        </w:rPr>
        <w:t>–</w:t>
      </w:r>
      <w:r>
        <w:rPr>
          <w:spacing w:val="-8"/>
        </w:rPr>
        <w:t xml:space="preserve"> HS đứng tại chỗ trình bày.</w:t>
      </w:r>
    </w:p>
    <w:p w14:paraId="29334ED3" w14:textId="77777777" w:rsidR="008B5A5E" w:rsidRDefault="008B5A5E" w:rsidP="00DD518C">
      <w:pPr>
        <w:jc w:val="both"/>
        <w:rPr>
          <w:spacing w:val="-8"/>
        </w:rPr>
      </w:pPr>
      <w:r w:rsidRPr="00EE17E0">
        <w:rPr>
          <w:spacing w:val="-8"/>
        </w:rPr>
        <w:t>–</w:t>
      </w:r>
      <w:r>
        <w:rPr>
          <w:spacing w:val="-8"/>
        </w:rPr>
        <w:t xml:space="preserve"> HS khác có thể bổ sung.</w:t>
      </w:r>
    </w:p>
    <w:p w14:paraId="3063B40B" w14:textId="77777777" w:rsidR="008B5A5E" w:rsidRPr="005A1EC0" w:rsidRDefault="008B5A5E" w:rsidP="00DD518C">
      <w:pPr>
        <w:jc w:val="both"/>
        <w:rPr>
          <w:b/>
          <w:bCs/>
          <w:i/>
          <w:iCs/>
          <w:spacing w:val="-8"/>
        </w:rPr>
      </w:pPr>
      <w:r w:rsidRPr="005A1EC0">
        <w:rPr>
          <w:b/>
          <w:bCs/>
          <w:i/>
          <w:iCs/>
          <w:spacing w:val="-8"/>
        </w:rPr>
        <w:t>Bước 4: Kết luận, nhận định</w:t>
      </w:r>
    </w:p>
    <w:p w14:paraId="7BFED718" w14:textId="77777777" w:rsidR="008B5A5E" w:rsidRPr="00393E72" w:rsidRDefault="008B5A5E" w:rsidP="002C28F2">
      <w:pPr>
        <w:jc w:val="both"/>
        <w:rPr>
          <w:bCs/>
        </w:rPr>
      </w:pPr>
      <w:r w:rsidRPr="00EE17E0">
        <w:rPr>
          <w:spacing w:val="-8"/>
        </w:rPr>
        <w:t>–</w:t>
      </w:r>
      <w:r>
        <w:rPr>
          <w:spacing w:val="-8"/>
        </w:rPr>
        <w:t xml:space="preserve"> GV nhận xét, chốt kiến thức.</w:t>
      </w:r>
    </w:p>
    <w:p w14:paraId="7A8EB065"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4F121C7C" w14:textId="77777777" w:rsidR="008B5A5E" w:rsidRPr="00E6641A" w:rsidRDefault="008B5A5E" w:rsidP="00E61987">
      <w:pPr>
        <w:jc w:val="both"/>
        <w:rPr>
          <w:bCs/>
        </w:rPr>
      </w:pPr>
      <w:r w:rsidRPr="00E61987">
        <w:rPr>
          <w:bCs/>
          <w:i/>
          <w:iCs/>
        </w:rPr>
        <w:t xml:space="preserve">a) Mục tiêu: </w:t>
      </w:r>
      <w:r>
        <w:rPr>
          <w:bCs/>
        </w:rPr>
        <w:t>Ôn tập, củng cố kiên thức trong bài học.</w:t>
      </w:r>
    </w:p>
    <w:p w14:paraId="04DB9C63" w14:textId="77777777" w:rsidR="008B5A5E" w:rsidRPr="00E6641A" w:rsidRDefault="008B5A5E" w:rsidP="00E61987">
      <w:pPr>
        <w:jc w:val="both"/>
        <w:rPr>
          <w:bCs/>
        </w:rPr>
      </w:pPr>
      <w:r w:rsidRPr="00E61987">
        <w:rPr>
          <w:bCs/>
          <w:i/>
          <w:iCs/>
        </w:rPr>
        <w:t xml:space="preserve">b) Nội dung: </w:t>
      </w:r>
      <w:r>
        <w:rPr>
          <w:bCs/>
        </w:rPr>
        <w:t>HS trả lời các câu hỏi trang 19 SGK và các câu hỏi của giáo viên.</w:t>
      </w:r>
    </w:p>
    <w:p w14:paraId="780B458C" w14:textId="77777777" w:rsidR="008B5A5E" w:rsidRPr="00C85894" w:rsidRDefault="008B5A5E" w:rsidP="00E61987">
      <w:pPr>
        <w:jc w:val="both"/>
        <w:rPr>
          <w:bCs/>
        </w:rPr>
      </w:pPr>
      <w:r w:rsidRPr="00E61987">
        <w:rPr>
          <w:bCs/>
          <w:i/>
          <w:iCs/>
        </w:rPr>
        <w:t xml:space="preserve">c) Sản phẩm: </w:t>
      </w:r>
      <w:r>
        <w:rPr>
          <w:bCs/>
        </w:rPr>
        <w:t>HS hoàn thành nội dung các câu hỏi.</w:t>
      </w:r>
    </w:p>
    <w:p w14:paraId="637805EA" w14:textId="77777777" w:rsidR="008B5A5E" w:rsidRDefault="008B5A5E" w:rsidP="00E61987">
      <w:pPr>
        <w:jc w:val="both"/>
        <w:rPr>
          <w:bCs/>
          <w:i/>
          <w:iCs/>
        </w:rPr>
      </w:pPr>
      <w:r w:rsidRPr="00E61987">
        <w:rPr>
          <w:bCs/>
          <w:i/>
          <w:iCs/>
        </w:rPr>
        <w:t xml:space="preserve">d) Tổ chức thực hiện: </w:t>
      </w:r>
    </w:p>
    <w:p w14:paraId="0E87DE2B" w14:textId="77777777" w:rsidR="008B5A5E" w:rsidRPr="002E1175" w:rsidRDefault="008B5A5E" w:rsidP="000F0D7C">
      <w:pPr>
        <w:jc w:val="both"/>
        <w:rPr>
          <w:b/>
          <w:i/>
          <w:iCs/>
        </w:rPr>
      </w:pPr>
      <w:r w:rsidRPr="002E1175">
        <w:rPr>
          <w:b/>
          <w:i/>
          <w:iCs/>
        </w:rPr>
        <w:t>Bước 1: Chuyển giao nhiệm vụ</w:t>
      </w:r>
    </w:p>
    <w:p w14:paraId="0D62CA47" w14:textId="77777777" w:rsidR="008B5A5E" w:rsidRDefault="008B5A5E" w:rsidP="000F0D7C">
      <w:pPr>
        <w:jc w:val="both"/>
        <w:rPr>
          <w:spacing w:val="-8"/>
        </w:rPr>
      </w:pPr>
      <w:r w:rsidRPr="00EE17E0">
        <w:rPr>
          <w:spacing w:val="-8"/>
        </w:rPr>
        <w:t>–</w:t>
      </w:r>
      <w:r>
        <w:rPr>
          <w:spacing w:val="-8"/>
        </w:rPr>
        <w:t xml:space="preserve"> GV yêu cầu HS hoàn thành câu hỏi trang 19 SGK.</w:t>
      </w:r>
    </w:p>
    <w:p w14:paraId="21F6B12E" w14:textId="77777777" w:rsidR="008B5A5E" w:rsidRDefault="008B5A5E" w:rsidP="000F0D7C">
      <w:pPr>
        <w:jc w:val="both"/>
        <w:rPr>
          <w:spacing w:val="-8"/>
        </w:rPr>
      </w:pPr>
      <w:r w:rsidRPr="00EE17E0">
        <w:rPr>
          <w:spacing w:val="-8"/>
        </w:rPr>
        <w:t>–</w:t>
      </w:r>
      <w:r>
        <w:rPr>
          <w:spacing w:val="-8"/>
        </w:rPr>
        <w:t xml:space="preserve"> GV yêu cầu HS hoàn thành các câu hỏi thêm.</w:t>
      </w:r>
    </w:p>
    <w:p w14:paraId="0FF7EBB5" w14:textId="77777777" w:rsidR="008B5A5E" w:rsidRPr="002E1175" w:rsidRDefault="008B5A5E" w:rsidP="000F0D7C">
      <w:pPr>
        <w:jc w:val="both"/>
        <w:rPr>
          <w:b/>
          <w:i/>
          <w:iCs/>
        </w:rPr>
      </w:pPr>
      <w:r w:rsidRPr="002E1175">
        <w:rPr>
          <w:b/>
          <w:i/>
          <w:iCs/>
        </w:rPr>
        <w:t>Bước 2: Thực hiện nhiệm vụ</w:t>
      </w:r>
    </w:p>
    <w:p w14:paraId="351A48DC" w14:textId="77777777" w:rsidR="008B5A5E" w:rsidRDefault="008B5A5E" w:rsidP="000F0D7C">
      <w:pPr>
        <w:jc w:val="both"/>
        <w:rPr>
          <w:bCs/>
        </w:rPr>
      </w:pPr>
      <w:r>
        <w:rPr>
          <w:bCs/>
        </w:rPr>
        <w:t>HS chuẩn bị các câu hỏi, bài tập được giao.</w:t>
      </w:r>
    </w:p>
    <w:p w14:paraId="4C69EC0C" w14:textId="77777777" w:rsidR="008B5A5E" w:rsidRDefault="008B5A5E" w:rsidP="000F0D7C">
      <w:pPr>
        <w:jc w:val="both"/>
        <w:rPr>
          <w:bCs/>
        </w:rPr>
      </w:pPr>
      <w:r>
        <w:rPr>
          <w:bCs/>
        </w:rPr>
        <w:t>GV theo dõi các HS hoạt động, hỗ trợ khi cần.</w:t>
      </w:r>
    </w:p>
    <w:p w14:paraId="1691772E" w14:textId="77777777" w:rsidR="008B5A5E" w:rsidRPr="002E1175" w:rsidRDefault="008B5A5E" w:rsidP="000F0D7C">
      <w:pPr>
        <w:jc w:val="both"/>
        <w:rPr>
          <w:b/>
          <w:i/>
          <w:iCs/>
        </w:rPr>
      </w:pPr>
      <w:r w:rsidRPr="002E1175">
        <w:rPr>
          <w:b/>
          <w:i/>
          <w:iCs/>
        </w:rPr>
        <w:t>Bước 3: Báo cáo, thảo luận</w:t>
      </w:r>
    </w:p>
    <w:p w14:paraId="6595EBFC" w14:textId="77777777" w:rsidR="008B5A5E" w:rsidRDefault="008B5A5E" w:rsidP="000F0D7C">
      <w:pPr>
        <w:jc w:val="both"/>
        <w:rPr>
          <w:bCs/>
        </w:rPr>
      </w:pPr>
      <w:r>
        <w:rPr>
          <w:bCs/>
        </w:rPr>
        <w:t>GV gọi HS đứng tại chỗ trình bày bằng lời.</w:t>
      </w:r>
    </w:p>
    <w:p w14:paraId="438B1F4D" w14:textId="77777777" w:rsidR="008B5A5E" w:rsidRDefault="008B5A5E" w:rsidP="000F0D7C">
      <w:pPr>
        <w:jc w:val="both"/>
        <w:rPr>
          <w:bCs/>
        </w:rPr>
      </w:pPr>
      <w:r>
        <w:rPr>
          <w:bCs/>
        </w:rPr>
        <w:t>GV gọi HS lên bảng trình bày viết.</w:t>
      </w:r>
    </w:p>
    <w:p w14:paraId="4B3CB75F" w14:textId="77777777" w:rsidR="008B5A5E" w:rsidRPr="00C85894" w:rsidRDefault="008B5A5E" w:rsidP="000F0D7C">
      <w:pPr>
        <w:jc w:val="both"/>
        <w:rPr>
          <w:bCs/>
        </w:rPr>
      </w:pPr>
      <w:r>
        <w:rPr>
          <w:spacing w:val="-8"/>
        </w:rPr>
        <w:t>GV có thể thu vở của một số HS để chấm điểm và đánh giá.</w:t>
      </w:r>
    </w:p>
    <w:p w14:paraId="73538EA7" w14:textId="77777777" w:rsidR="008B5A5E" w:rsidRPr="002E1175" w:rsidRDefault="008B5A5E" w:rsidP="000F0D7C">
      <w:pPr>
        <w:jc w:val="both"/>
        <w:rPr>
          <w:b/>
          <w:i/>
          <w:iCs/>
        </w:rPr>
      </w:pPr>
      <w:r w:rsidRPr="002E1175">
        <w:rPr>
          <w:b/>
          <w:i/>
          <w:iCs/>
        </w:rPr>
        <w:t>Bước 4: Kết luận, nhận định</w:t>
      </w:r>
    </w:p>
    <w:p w14:paraId="67948005" w14:textId="77777777" w:rsidR="008B5A5E" w:rsidRPr="00F57DCB" w:rsidRDefault="008B5A5E" w:rsidP="000F0D7C">
      <w:pPr>
        <w:jc w:val="both"/>
        <w:rPr>
          <w:bCs/>
        </w:rPr>
      </w:pPr>
      <w:r>
        <w:rPr>
          <w:bCs/>
        </w:rPr>
        <w:t>GV nhận xét, kết luận và đánh giá cho điểm.</w:t>
      </w:r>
    </w:p>
    <w:p w14:paraId="47003AA0"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6ED5DACC" w14:textId="77777777" w:rsidR="008B5A5E" w:rsidRPr="006F1C1A" w:rsidRDefault="008B5A5E" w:rsidP="00E61987">
      <w:pPr>
        <w:jc w:val="both"/>
        <w:rPr>
          <w:bCs/>
        </w:rPr>
      </w:pPr>
      <w:r w:rsidRPr="00E61987">
        <w:rPr>
          <w:bCs/>
          <w:i/>
          <w:iCs/>
        </w:rPr>
        <w:t xml:space="preserve">a) Mục tiêu: </w:t>
      </w:r>
      <w:r>
        <w:rPr>
          <w:bCs/>
        </w:rPr>
        <w:t>Vận dụng khái niệm sự điện li, acid - base vào thực tiễn xung quanh cuộc sống.</w:t>
      </w:r>
    </w:p>
    <w:p w14:paraId="1D37B9AD" w14:textId="77777777" w:rsidR="008B5A5E" w:rsidRPr="006F1C1A" w:rsidRDefault="008B5A5E" w:rsidP="00E61987">
      <w:pPr>
        <w:jc w:val="both"/>
        <w:rPr>
          <w:bCs/>
        </w:rPr>
      </w:pPr>
      <w:r w:rsidRPr="00E61987">
        <w:rPr>
          <w:bCs/>
          <w:i/>
          <w:iCs/>
        </w:rPr>
        <w:t xml:space="preserve">b) Nội dung: </w:t>
      </w:r>
      <w:r>
        <w:rPr>
          <w:bCs/>
        </w:rPr>
        <w:t>HS tìm hiểu các vấn đề sự điện li acid - base gắn liền với cuộc sống xung quanh.</w:t>
      </w:r>
    </w:p>
    <w:p w14:paraId="7DDAD52C" w14:textId="77777777" w:rsidR="008B5A5E" w:rsidRPr="00A41D28" w:rsidRDefault="008B5A5E" w:rsidP="00E61987">
      <w:pPr>
        <w:jc w:val="both"/>
        <w:rPr>
          <w:bCs/>
        </w:rPr>
      </w:pPr>
      <w:r w:rsidRPr="00E61987">
        <w:rPr>
          <w:bCs/>
          <w:i/>
          <w:iCs/>
        </w:rPr>
        <w:t xml:space="preserve">c) Sản phẩm: </w:t>
      </w:r>
      <w:r>
        <w:rPr>
          <w:bCs/>
        </w:rPr>
        <w:t>HS sưu tầm tư liệu, tranh ảnh, video trình bày về thực tiễn sự điện li acid - base gắn liền trong cuộc sống.</w:t>
      </w:r>
    </w:p>
    <w:p w14:paraId="4F30E315" w14:textId="77777777" w:rsidR="008B5A5E" w:rsidRPr="00E61987" w:rsidRDefault="008B5A5E" w:rsidP="00E61987">
      <w:pPr>
        <w:jc w:val="both"/>
        <w:rPr>
          <w:bCs/>
          <w:i/>
          <w:iCs/>
        </w:rPr>
      </w:pPr>
      <w:r w:rsidRPr="00E61987">
        <w:rPr>
          <w:bCs/>
          <w:i/>
          <w:iCs/>
        </w:rPr>
        <w:t xml:space="preserve">d) Tổ chức thực hiện: </w:t>
      </w:r>
    </w:p>
    <w:p w14:paraId="21847E43" w14:textId="77777777" w:rsidR="008B5A5E" w:rsidRPr="00A55057" w:rsidRDefault="008B5A5E" w:rsidP="002A253F">
      <w:pPr>
        <w:jc w:val="both"/>
      </w:pPr>
      <w:r w:rsidRPr="00EE17E0">
        <w:rPr>
          <w:spacing w:val="-8"/>
        </w:rPr>
        <w:t>–</w:t>
      </w:r>
      <w:r>
        <w:rPr>
          <w:spacing w:val="-8"/>
        </w:rPr>
        <w:t xml:space="preserve"> GV yêu cầu HS ở nhà, dựa trên sự hiểu biết và tìm tòi thông tin trên mạng internet để tìm hiểu thêm những thực tiến về sự điện li acid - base trong cuộc sống.</w:t>
      </w:r>
    </w:p>
    <w:p w14:paraId="72EC9DD0" w14:textId="77777777" w:rsidR="008B5A5E" w:rsidRPr="00A55057" w:rsidRDefault="008B5A5E" w:rsidP="002A253F">
      <w:pPr>
        <w:jc w:val="both"/>
      </w:pPr>
    </w:p>
    <w:p w14:paraId="7A6F2DB8" w14:textId="77777777" w:rsidR="008B5A5E" w:rsidRDefault="008B5A5E" w:rsidP="00E9587B">
      <w:pPr>
        <w:jc w:val="both"/>
      </w:pPr>
    </w:p>
    <w:p w14:paraId="1639E11C" w14:textId="77777777" w:rsidR="008B5A5E" w:rsidRDefault="008B5A5E" w:rsidP="00E9587B">
      <w:pPr>
        <w:jc w:val="both"/>
      </w:pPr>
      <w:r>
        <w:t xml:space="preserve">Tài liệu được chia sẻ bởi </w:t>
      </w:r>
    </w:p>
    <w:p w14:paraId="457DACFD" w14:textId="77777777" w:rsidR="008B5A5E" w:rsidRDefault="008B5A5E" w:rsidP="00E9587B">
      <w:pPr>
        <w:jc w:val="both"/>
      </w:pPr>
      <w:r>
        <w:t>https://www.vnteach.com</w:t>
      </w:r>
    </w:p>
    <w:p w14:paraId="01623A22" w14:textId="77777777" w:rsidR="008B5A5E" w:rsidRPr="00A55057" w:rsidRDefault="008B5A5E" w:rsidP="00E9587B">
      <w:pPr>
        <w:jc w:val="both"/>
      </w:pPr>
      <w:r>
        <w:t>https://www.facebook.com/groups/thuvienvnteach/</w:t>
      </w:r>
    </w:p>
    <w:p w14:paraId="305CE41F" w14:textId="77777777" w:rsidR="008B5A5E" w:rsidRPr="00A55057" w:rsidRDefault="008B5A5E" w:rsidP="002A253F">
      <w:pPr>
        <w:jc w:val="both"/>
      </w:pPr>
    </w:p>
    <w:p w14:paraId="76A854D2" w14:textId="77777777" w:rsidR="008B5A5E" w:rsidRPr="00A55057" w:rsidRDefault="008B5A5E" w:rsidP="002A253F">
      <w:pPr>
        <w:jc w:val="both"/>
      </w:pPr>
    </w:p>
    <w:p w14:paraId="32CB06A5"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7B101D63" w14:textId="77777777" w:rsidTr="003609CB">
        <w:tc>
          <w:tcPr>
            <w:tcW w:w="6946" w:type="dxa"/>
          </w:tcPr>
          <w:p w14:paraId="40FE9001" w14:textId="35A14DA2" w:rsidR="008B5A5E" w:rsidRPr="00562362" w:rsidRDefault="008B5A5E" w:rsidP="002A253F">
            <w:pPr>
              <w:jc w:val="both"/>
              <w:rPr>
                <w:b/>
                <w:bCs/>
              </w:rPr>
            </w:pPr>
            <w:r>
              <w:rPr>
                <w:b/>
                <w:bCs/>
              </w:rPr>
              <w:t xml:space="preserve">Trường THPT </w:t>
            </w:r>
            <w:r w:rsidR="004D7279">
              <w:rPr>
                <w:b/>
                <w:bCs/>
              </w:rPr>
              <w:t>....................................</w:t>
            </w:r>
          </w:p>
          <w:p w14:paraId="00E75DFE" w14:textId="77777777" w:rsidR="008B5A5E" w:rsidRPr="00562362" w:rsidRDefault="008B5A5E" w:rsidP="002A253F">
            <w:pPr>
              <w:jc w:val="both"/>
            </w:pPr>
            <w:r w:rsidRPr="00562362">
              <w:t>Tổ: Khoa học Tự nhiên - Nhóm: Hóa học</w:t>
            </w:r>
          </w:p>
        </w:tc>
        <w:tc>
          <w:tcPr>
            <w:tcW w:w="3249" w:type="dxa"/>
          </w:tcPr>
          <w:p w14:paraId="470D94C4" w14:textId="77777777" w:rsidR="008B5A5E" w:rsidRPr="00562362" w:rsidRDefault="008B5A5E" w:rsidP="00D15788">
            <w:pPr>
              <w:jc w:val="center"/>
            </w:pPr>
            <w:r w:rsidRPr="00562362">
              <w:t>Họ và tên giáo viên:</w:t>
            </w:r>
          </w:p>
          <w:p w14:paraId="6F110595" w14:textId="20718461" w:rsidR="008B5A5E" w:rsidRPr="00562362" w:rsidRDefault="004D7279" w:rsidP="00D15788">
            <w:pPr>
              <w:jc w:val="center"/>
              <w:rPr>
                <w:b/>
                <w:bCs/>
              </w:rPr>
            </w:pPr>
            <w:r>
              <w:rPr>
                <w:b/>
                <w:bCs/>
              </w:rPr>
              <w:t>..............................</w:t>
            </w:r>
          </w:p>
        </w:tc>
      </w:tr>
    </w:tbl>
    <w:p w14:paraId="34444D56"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1: </w:t>
      </w:r>
      <w:r>
        <w:rPr>
          <w:b/>
          <w:color w:val="FF0000"/>
          <w:sz w:val="28"/>
          <w:szCs w:val="28"/>
        </w:rPr>
        <w:t>CÂN BẰNG HÓA HỌC</w:t>
      </w:r>
    </w:p>
    <w:p w14:paraId="3B57A526"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3</w:t>
      </w:r>
      <w:r w:rsidRPr="00EB0428">
        <w:rPr>
          <w:b/>
          <w:color w:val="0000FF"/>
        </w:rPr>
        <w:t xml:space="preserve">: </w:t>
      </w:r>
      <w:r>
        <w:rPr>
          <w:b/>
          <w:color w:val="0000FF"/>
        </w:rPr>
        <w:t>pH CỦA DUNG DỊCH. CHUẨN ĐỘ ACID - BASE</w:t>
      </w:r>
    </w:p>
    <w:p w14:paraId="2C677288"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17A18913"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2B146430" w14:textId="77777777" w:rsidR="008B5A5E" w:rsidRPr="00C545A2" w:rsidRDefault="008B5A5E" w:rsidP="003609CB">
      <w:pPr>
        <w:jc w:val="center"/>
        <w:rPr>
          <w:b/>
          <w:color w:val="FF0000"/>
        </w:rPr>
      </w:pPr>
      <w:r w:rsidRPr="00C545A2">
        <w:rPr>
          <w:b/>
          <w:color w:val="FF0000"/>
        </w:rPr>
        <w:t>-------------------------------------------------------------------------------------------------------------------------------</w:t>
      </w:r>
    </w:p>
    <w:p w14:paraId="48544773" w14:textId="77777777" w:rsidR="008B5A5E" w:rsidRPr="00A55057" w:rsidRDefault="008B5A5E" w:rsidP="00CD4323">
      <w:pPr>
        <w:jc w:val="both"/>
        <w:rPr>
          <w:b/>
        </w:rPr>
      </w:pPr>
      <w:r w:rsidRPr="00A55057">
        <w:rPr>
          <w:b/>
        </w:rPr>
        <w:lastRenderedPageBreak/>
        <w:t>I. MỤC TIÊU</w:t>
      </w:r>
    </w:p>
    <w:p w14:paraId="6445E197" w14:textId="77777777" w:rsidR="008B5A5E" w:rsidRPr="00717C0C" w:rsidRDefault="008B5A5E" w:rsidP="00CD4323">
      <w:pPr>
        <w:ind w:firstLine="198"/>
        <w:jc w:val="both"/>
        <w:rPr>
          <w:b/>
          <w:color w:val="0070C0"/>
        </w:rPr>
      </w:pPr>
      <w:r w:rsidRPr="00717C0C">
        <w:rPr>
          <w:b/>
          <w:color w:val="0070C0"/>
        </w:rPr>
        <w:t>1) Kiến thức</w:t>
      </w:r>
    </w:p>
    <w:p w14:paraId="67EC3D63" w14:textId="77777777" w:rsidR="008B5A5E" w:rsidRPr="00717C0C" w:rsidRDefault="008B5A5E" w:rsidP="00CD4323">
      <w:pPr>
        <w:ind w:firstLine="198"/>
        <w:jc w:val="both"/>
        <w:rPr>
          <w:color w:val="0070C0"/>
        </w:rPr>
      </w:pPr>
      <w:r w:rsidRPr="00717C0C">
        <w:rPr>
          <w:color w:val="0070C0"/>
        </w:rPr>
        <w:t>Học xong bài này, học sinh có thể:</w:t>
      </w:r>
    </w:p>
    <w:p w14:paraId="6CFBEF81" w14:textId="77777777" w:rsidR="008B5A5E" w:rsidRDefault="008B5A5E" w:rsidP="00CD4323">
      <w:pPr>
        <w:ind w:firstLine="198"/>
        <w:jc w:val="both"/>
        <w:rPr>
          <w:color w:val="0070C0"/>
          <w:spacing w:val="-8"/>
        </w:rPr>
      </w:pPr>
      <w:r w:rsidRPr="007B21A5">
        <w:rPr>
          <w:color w:val="0070C0"/>
          <w:spacing w:val="-8"/>
        </w:rPr>
        <w:t>–</w:t>
      </w:r>
      <w:r>
        <w:rPr>
          <w:color w:val="0070C0"/>
          <w:spacing w:val="-8"/>
        </w:rPr>
        <w:t xml:space="preserve"> Nêu được khái niệm và ý nghĩa của pH trong thực tiễn (liên hệ giá trị pH ở các bộ phận trong cơ thể với sức khỏe con người, pH của đất, nước tới sự phát triển của động thực vật, ...).</w:t>
      </w:r>
    </w:p>
    <w:p w14:paraId="18202153" w14:textId="77777777" w:rsidR="008B5A5E" w:rsidRPr="007B21A5" w:rsidRDefault="008B5A5E" w:rsidP="007B21A5">
      <w:pPr>
        <w:ind w:firstLine="198"/>
        <w:jc w:val="both"/>
        <w:rPr>
          <w:color w:val="0070C0"/>
        </w:rPr>
      </w:pPr>
      <w:r w:rsidRPr="007B21A5">
        <w:rPr>
          <w:color w:val="0070C0"/>
          <w:spacing w:val="-8"/>
        </w:rPr>
        <w:t>–</w:t>
      </w:r>
      <w:r>
        <w:rPr>
          <w:color w:val="0070C0"/>
          <w:spacing w:val="-8"/>
        </w:rPr>
        <w:t xml:space="preserve"> Viết được biểu thức tính pH (</w:t>
      </w:r>
      <w:r w:rsidRPr="00B907E5">
        <w:rPr>
          <w:color w:val="0070C0"/>
          <w:spacing w:val="-8"/>
          <w:position w:val="-10"/>
        </w:rPr>
        <w:object w:dxaOrig="1420" w:dyaOrig="360" w14:anchorId="25EC3A2B">
          <v:shape id="_x0000_i1026" type="#_x0000_t75" style="width:70.5pt;height:18pt" o:ole="">
            <v:imagedata r:id="rId10" o:title=""/>
          </v:shape>
          <o:OLEObject Type="Embed" ProgID="Equation.DSMT4" ShapeID="_x0000_i1026" DrawAspect="Content" ObjectID="_1754557797" r:id="rId11"/>
        </w:object>
      </w:r>
      <w:r>
        <w:rPr>
          <w:color w:val="0070C0"/>
          <w:spacing w:val="-8"/>
        </w:rPr>
        <w:t xml:space="preserve"> hoặc </w:t>
      </w:r>
      <w:r w:rsidRPr="000567AA">
        <w:rPr>
          <w:color w:val="0070C0"/>
          <w:spacing w:val="-8"/>
          <w:position w:val="-8"/>
        </w:rPr>
        <w:object w:dxaOrig="1240" w:dyaOrig="340" w14:anchorId="728059B6">
          <v:shape id="_x0000_i1027" type="#_x0000_t75" style="width:61.5pt;height:16.5pt" o:ole="">
            <v:imagedata r:id="rId12" o:title=""/>
          </v:shape>
          <o:OLEObject Type="Embed" ProgID="Equation.DSMT4" ShapeID="_x0000_i1027" DrawAspect="Content" ObjectID="_1754557798" r:id="rId13"/>
        </w:object>
      </w:r>
      <w:r>
        <w:rPr>
          <w:color w:val="0070C0"/>
          <w:spacing w:val="-8"/>
        </w:rPr>
        <w:t>) và biết cách sử dụng các chất chỉ thị để xác định pH (môi trường acid, base, trung tính) bằng các chất chỉ thị phổ biến như giấy chỉ thị màu, quỳ tím, phenolphtalein, ...).</w:t>
      </w:r>
    </w:p>
    <w:p w14:paraId="23AB3190" w14:textId="77777777" w:rsidR="008B5A5E" w:rsidRPr="007B21A5" w:rsidRDefault="008B5A5E" w:rsidP="007B21A5">
      <w:pPr>
        <w:ind w:firstLine="198"/>
        <w:jc w:val="both"/>
        <w:rPr>
          <w:color w:val="0070C0"/>
        </w:rPr>
      </w:pPr>
      <w:r w:rsidRPr="007B21A5">
        <w:rPr>
          <w:color w:val="0070C0"/>
          <w:spacing w:val="-8"/>
        </w:rPr>
        <w:t>–</w:t>
      </w:r>
      <w:r>
        <w:rPr>
          <w:color w:val="0070C0"/>
          <w:spacing w:val="-8"/>
        </w:rPr>
        <w:t xml:space="preserve"> Nêu được nguyên tắc xác định nồng độ acid, base bằng phương pháp chuẩn độ.</w:t>
      </w:r>
    </w:p>
    <w:p w14:paraId="799934EE" w14:textId="77777777" w:rsidR="008B5A5E" w:rsidRPr="007B21A5" w:rsidRDefault="008B5A5E" w:rsidP="007B21A5">
      <w:pPr>
        <w:ind w:firstLine="198"/>
        <w:jc w:val="both"/>
        <w:rPr>
          <w:color w:val="0070C0"/>
        </w:rPr>
      </w:pPr>
      <w:r w:rsidRPr="007B21A5">
        <w:rPr>
          <w:color w:val="0070C0"/>
          <w:spacing w:val="-8"/>
        </w:rPr>
        <w:t>–</w:t>
      </w:r>
      <w:r>
        <w:rPr>
          <w:color w:val="0070C0"/>
          <w:spacing w:val="-8"/>
        </w:rPr>
        <w:t xml:space="preserve"> Thực hiện được thí nghiệm chuẩn độ acid - base. Chuẩn độ dung dịch base mạnh (sodium hydroxide) bằng dung dịch acid mạnh (hydrochloric acid).</w:t>
      </w:r>
    </w:p>
    <w:p w14:paraId="05908394" w14:textId="77777777" w:rsidR="008B5A5E" w:rsidRPr="00717C0C" w:rsidRDefault="008B5A5E" w:rsidP="00F018AE">
      <w:pPr>
        <w:ind w:firstLine="198"/>
        <w:jc w:val="both"/>
        <w:rPr>
          <w:b/>
          <w:color w:val="7030A0"/>
        </w:rPr>
      </w:pPr>
      <w:r w:rsidRPr="00717C0C">
        <w:rPr>
          <w:b/>
          <w:color w:val="7030A0"/>
        </w:rPr>
        <w:t>2) Năng lực</w:t>
      </w:r>
    </w:p>
    <w:p w14:paraId="141474A6"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6FCBBA66"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75BAE0CC" w14:textId="77777777" w:rsidR="008B5A5E" w:rsidRDefault="008B5A5E" w:rsidP="00F018AE">
      <w:pPr>
        <w:ind w:firstLine="198"/>
        <w:jc w:val="both"/>
        <w:rPr>
          <w:color w:val="7030A0"/>
        </w:rPr>
      </w:pPr>
      <w:r>
        <w:rPr>
          <w:color w:val="7030A0"/>
        </w:rPr>
        <w:t>(1) Biết được khái niệm pH và cách chuẩn độ dung dịch.</w:t>
      </w:r>
    </w:p>
    <w:p w14:paraId="1D4EFB28"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7A05E98C" w14:textId="77777777" w:rsidR="008B5A5E" w:rsidRPr="00B153C1" w:rsidRDefault="008B5A5E" w:rsidP="00F018AE">
      <w:pPr>
        <w:ind w:firstLine="198"/>
        <w:jc w:val="both"/>
        <w:rPr>
          <w:color w:val="7030A0"/>
        </w:rPr>
      </w:pPr>
      <w:r>
        <w:rPr>
          <w:color w:val="7030A0"/>
        </w:rPr>
        <w:t>(2) Tính toán được pH của một số dung dịch acid - base.</w:t>
      </w:r>
    </w:p>
    <w:p w14:paraId="4FDD8CA8" w14:textId="77777777" w:rsidR="008B5A5E" w:rsidRPr="005C0EE6" w:rsidRDefault="008B5A5E" w:rsidP="005C0EE6">
      <w:pPr>
        <w:ind w:firstLine="198"/>
        <w:jc w:val="both"/>
        <w:rPr>
          <w:color w:val="7030A0"/>
        </w:rPr>
      </w:pPr>
      <w:r>
        <w:rPr>
          <w:color w:val="7030A0"/>
          <w:spacing w:val="-8"/>
        </w:rPr>
        <w:t xml:space="preserve">(3) </w:t>
      </w:r>
      <w:r w:rsidRPr="005C0EE6">
        <w:rPr>
          <w:color w:val="7030A0"/>
          <w:spacing w:val="-8"/>
        </w:rPr>
        <w:t>Thực hiện được thí nghiệm chuẩn độ acid - base. Chuẩn độ dung dịch base mạnh (sodium hydroxide) bằng dung dịch acid mạnh (hydrochloric acid).</w:t>
      </w:r>
    </w:p>
    <w:p w14:paraId="0169D8F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54B5E7C1" w14:textId="77777777" w:rsidR="008B5A5E" w:rsidRDefault="008B5A5E" w:rsidP="00F018AE">
      <w:pPr>
        <w:ind w:firstLine="198"/>
        <w:jc w:val="both"/>
        <w:rPr>
          <w:color w:val="7030A0"/>
        </w:rPr>
      </w:pPr>
      <w:r>
        <w:rPr>
          <w:color w:val="7030A0"/>
        </w:rPr>
        <w:t>(4) Tìm hiểu pH của một số dung dịch liên quan đến môi trường sống của các sinh vật.</w:t>
      </w:r>
    </w:p>
    <w:p w14:paraId="6188B765"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54F092A7"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2C36FF43" w14:textId="77777777" w:rsidR="008B5A5E" w:rsidRDefault="008B5A5E" w:rsidP="00F018AE">
      <w:pPr>
        <w:ind w:firstLine="198"/>
        <w:jc w:val="both"/>
        <w:rPr>
          <w:color w:val="7030A0"/>
        </w:rPr>
      </w:pPr>
      <w:r>
        <w:rPr>
          <w:color w:val="7030A0"/>
        </w:rPr>
        <w:t>(5) Có ý thức tự tìm hiểu bài học trước khi đến lớp.</w:t>
      </w:r>
    </w:p>
    <w:p w14:paraId="54EB8B13"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6B433AA8" w14:textId="77777777" w:rsidR="008B5A5E" w:rsidRPr="00717C0C" w:rsidRDefault="008B5A5E" w:rsidP="00F018AE">
      <w:pPr>
        <w:ind w:firstLine="198"/>
        <w:jc w:val="both"/>
        <w:rPr>
          <w:color w:val="7030A0"/>
        </w:rPr>
      </w:pPr>
      <w:r>
        <w:rPr>
          <w:color w:val="7030A0"/>
        </w:rPr>
        <w:t>(6) Hợp tác với các thành viên trong lớp, với giáo viên trong quá trình tìm hiểu kiến thức</w:t>
      </w:r>
      <w:r w:rsidRPr="00717C0C">
        <w:rPr>
          <w:color w:val="7030A0"/>
        </w:rPr>
        <w:t>.</w:t>
      </w:r>
    </w:p>
    <w:p w14:paraId="0D2E284F"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3ECD1A1E" w14:textId="77777777" w:rsidR="008B5A5E" w:rsidRPr="00717C0C" w:rsidRDefault="008B5A5E" w:rsidP="00F018AE">
      <w:pPr>
        <w:ind w:firstLine="198"/>
        <w:jc w:val="both"/>
        <w:rPr>
          <w:color w:val="7030A0"/>
        </w:rPr>
      </w:pPr>
      <w:r>
        <w:rPr>
          <w:color w:val="7030A0"/>
        </w:rPr>
        <w:t>(7) Tự tìm hiểu và tự giải thích những ứng dụng pH trong thực tiễn.</w:t>
      </w:r>
    </w:p>
    <w:p w14:paraId="5D6FCC4F"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24FDE39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3B11F3F9" w14:textId="77777777" w:rsidR="008B5A5E" w:rsidRPr="00B26D93" w:rsidRDefault="008B5A5E" w:rsidP="005A456D">
      <w:pPr>
        <w:ind w:firstLine="198"/>
        <w:jc w:val="both"/>
        <w:rPr>
          <w:color w:val="806000" w:themeColor="accent4" w:themeShade="80"/>
        </w:rPr>
      </w:pPr>
      <w:r>
        <w:rPr>
          <w:color w:val="806000" w:themeColor="accent4" w:themeShade="80"/>
        </w:rPr>
        <w:t>(8) N</w:t>
      </w:r>
      <w:r w:rsidRPr="00B26D93">
        <w:rPr>
          <w:color w:val="806000" w:themeColor="accent4" w:themeShade="80"/>
        </w:rPr>
        <w:t>ghiêm túc thực hiện các nhiệm vụ học tập được giao đúng tiến độ.</w:t>
      </w:r>
    </w:p>
    <w:p w14:paraId="3AC96D8D"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5C7C88BF" w14:textId="77777777" w:rsidR="008B5A5E" w:rsidRPr="00B26D93" w:rsidRDefault="008B5A5E" w:rsidP="005A456D">
      <w:pPr>
        <w:ind w:firstLine="198"/>
        <w:jc w:val="both"/>
        <w:rPr>
          <w:color w:val="806000" w:themeColor="accent4" w:themeShade="80"/>
        </w:rPr>
      </w:pPr>
      <w:r>
        <w:rPr>
          <w:color w:val="806000" w:themeColor="accent4" w:themeShade="80"/>
        </w:rPr>
        <w:t>(9) Trung thực trình bày các kết quả thu thập được</w:t>
      </w:r>
      <w:r w:rsidRPr="00B26D93">
        <w:rPr>
          <w:color w:val="806000" w:themeColor="accent4" w:themeShade="80"/>
        </w:rPr>
        <w:t>.</w:t>
      </w:r>
    </w:p>
    <w:p w14:paraId="3096EF04"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295C27F3" w14:textId="77777777" w:rsidR="008B5A5E" w:rsidRPr="00B26D93" w:rsidRDefault="008B5A5E" w:rsidP="005A456D">
      <w:pPr>
        <w:ind w:firstLine="198"/>
        <w:jc w:val="both"/>
        <w:rPr>
          <w:color w:val="806000" w:themeColor="accent4" w:themeShade="80"/>
        </w:rPr>
      </w:pPr>
      <w:r>
        <w:rPr>
          <w:color w:val="806000" w:themeColor="accent4" w:themeShade="80"/>
        </w:rPr>
        <w:t>(10)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4F75514B"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62BC970A"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1)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77FB50F1" w14:textId="77777777" w:rsidR="008B5A5E" w:rsidRDefault="008B5A5E" w:rsidP="00F71C1D">
      <w:pPr>
        <w:jc w:val="both"/>
        <w:rPr>
          <w:b/>
        </w:rPr>
      </w:pPr>
      <w:r w:rsidRPr="00A55057">
        <w:rPr>
          <w:b/>
        </w:rPr>
        <w:t>II. THIẾT BỊ DẠY HỌC VÀ HỌC LIỆU</w:t>
      </w:r>
    </w:p>
    <w:p w14:paraId="7F5D267B"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7D76385A" w14:textId="77777777" w:rsidTr="00E07AD8">
        <w:tc>
          <w:tcPr>
            <w:tcW w:w="5094" w:type="dxa"/>
            <w:shd w:val="clear" w:color="auto" w:fill="auto"/>
            <w:hideMark/>
          </w:tcPr>
          <w:p w14:paraId="339A437B"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401B96D5"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56F1BE2A" w14:textId="77777777" w:rsidTr="00E07AD8">
        <w:tc>
          <w:tcPr>
            <w:tcW w:w="5094" w:type="dxa"/>
            <w:shd w:val="clear" w:color="auto" w:fill="auto"/>
            <w:hideMark/>
          </w:tcPr>
          <w:p w14:paraId="3B5CBFC5"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7035B1C5"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131924CE" w14:textId="77777777" w:rsidR="008B5A5E" w:rsidRDefault="008B5A5E" w:rsidP="002A253F">
      <w:pPr>
        <w:jc w:val="both"/>
      </w:pPr>
    </w:p>
    <w:p w14:paraId="46A5BA9E" w14:textId="77777777" w:rsidR="008B5A5E" w:rsidRDefault="008B5A5E" w:rsidP="002A253F">
      <w:pPr>
        <w:jc w:val="both"/>
      </w:pPr>
    </w:p>
    <w:p w14:paraId="5EF519AF" w14:textId="77777777" w:rsidR="008B5A5E" w:rsidRDefault="008B5A5E" w:rsidP="002A253F">
      <w:pPr>
        <w:jc w:val="both"/>
      </w:pPr>
    </w:p>
    <w:p w14:paraId="7BE74A0D" w14:textId="77777777" w:rsidR="008B5A5E" w:rsidRDefault="008B5A5E" w:rsidP="002A253F">
      <w:pPr>
        <w:jc w:val="both"/>
      </w:pPr>
    </w:p>
    <w:p w14:paraId="7310E21C" w14:textId="77777777" w:rsidR="008B5A5E" w:rsidRPr="00A55057" w:rsidRDefault="008B5A5E" w:rsidP="002A253F">
      <w:pPr>
        <w:jc w:val="both"/>
      </w:pPr>
    </w:p>
    <w:p w14:paraId="69BF4315" w14:textId="77777777" w:rsidR="008B5A5E" w:rsidRPr="00A55057" w:rsidRDefault="008B5A5E" w:rsidP="00A55057">
      <w:pPr>
        <w:jc w:val="both"/>
        <w:rPr>
          <w:b/>
        </w:rPr>
      </w:pPr>
      <w:r w:rsidRPr="00A55057">
        <w:rPr>
          <w:b/>
        </w:rPr>
        <w:t>III. TIẾN TRÌNH DẠY HỌC</w:t>
      </w:r>
    </w:p>
    <w:p w14:paraId="697D60A8"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09F1F9AE"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23044A3A" w14:textId="77777777" w:rsidR="008B5A5E" w:rsidRPr="00636958" w:rsidRDefault="008B5A5E" w:rsidP="00C545A2">
      <w:pPr>
        <w:jc w:val="both"/>
        <w:rPr>
          <w:bCs/>
        </w:rPr>
      </w:pPr>
      <w:r w:rsidRPr="00E61987">
        <w:rPr>
          <w:bCs/>
          <w:i/>
          <w:iCs/>
        </w:rPr>
        <w:t xml:space="preserve">b) Nội dung: </w:t>
      </w:r>
      <w:r>
        <w:rPr>
          <w:bCs/>
        </w:rPr>
        <w:t>HS trả lời mục logo mở đầu trong trang 20 SGK.</w:t>
      </w:r>
    </w:p>
    <w:p w14:paraId="76A04784" w14:textId="77777777" w:rsidR="008B5A5E" w:rsidRPr="001445A8" w:rsidRDefault="008B5A5E" w:rsidP="00C545A2">
      <w:pPr>
        <w:jc w:val="both"/>
        <w:rPr>
          <w:bCs/>
        </w:rPr>
      </w:pPr>
      <w:r w:rsidRPr="00E61987">
        <w:rPr>
          <w:bCs/>
          <w:i/>
          <w:iCs/>
        </w:rPr>
        <w:t xml:space="preserve">c) Sản phẩm: </w:t>
      </w:r>
      <w:r>
        <w:rPr>
          <w:bCs/>
        </w:rPr>
        <w:t>So sánh được vị chua giữa các giữa các loại acid.</w:t>
      </w:r>
    </w:p>
    <w:p w14:paraId="7DE498D9" w14:textId="77777777" w:rsidR="008B5A5E" w:rsidRPr="00E61987" w:rsidRDefault="008B5A5E" w:rsidP="00C545A2">
      <w:pPr>
        <w:jc w:val="both"/>
        <w:rPr>
          <w:bCs/>
          <w:i/>
          <w:iCs/>
        </w:rPr>
      </w:pPr>
      <w:r w:rsidRPr="00E61987">
        <w:rPr>
          <w:bCs/>
          <w:i/>
          <w:iCs/>
        </w:rPr>
        <w:t xml:space="preserve">d) Tổ chức thực hiện: </w:t>
      </w:r>
    </w:p>
    <w:p w14:paraId="45C8AD73" w14:textId="77777777" w:rsidR="008B5A5E" w:rsidRPr="00C15AC2" w:rsidRDefault="008B5A5E" w:rsidP="00C15AC2">
      <w:pPr>
        <w:jc w:val="both"/>
        <w:rPr>
          <w:spacing w:val="-8"/>
        </w:rPr>
      </w:pPr>
      <w:r w:rsidRPr="00C15AC2">
        <w:rPr>
          <w:spacing w:val="-8"/>
        </w:rPr>
        <w:t>–</w:t>
      </w:r>
      <w:r>
        <w:rPr>
          <w:spacing w:val="-8"/>
        </w:rPr>
        <w:t xml:space="preserve"> GV yêu cầu HS đọc SGK và trả lời mục logo mở đầu trong trang 20 SGK.</w:t>
      </w:r>
    </w:p>
    <w:p w14:paraId="3EB2EEEB" w14:textId="77777777" w:rsidR="008B5A5E" w:rsidRDefault="008B5A5E" w:rsidP="002C28F2">
      <w:pPr>
        <w:jc w:val="both"/>
        <w:rPr>
          <w:spacing w:val="-8"/>
        </w:rPr>
      </w:pPr>
      <w:r w:rsidRPr="00C15AC2">
        <w:rPr>
          <w:spacing w:val="-8"/>
        </w:rPr>
        <w:lastRenderedPageBreak/>
        <w:t>–</w:t>
      </w:r>
      <w:r>
        <w:rPr>
          <w:spacing w:val="-8"/>
        </w:rPr>
        <w:t xml:space="preserve"> HS đọc SGK và tìm kiếm câu trả lời.</w:t>
      </w:r>
    </w:p>
    <w:p w14:paraId="7184748D" w14:textId="77777777" w:rsidR="008B5A5E" w:rsidRDefault="008B5A5E" w:rsidP="002C28F2">
      <w:pPr>
        <w:jc w:val="both"/>
        <w:rPr>
          <w:spacing w:val="-8"/>
        </w:rPr>
      </w:pPr>
      <w:r w:rsidRPr="00C15AC2">
        <w:rPr>
          <w:spacing w:val="-8"/>
        </w:rPr>
        <w:t>–</w:t>
      </w:r>
      <w:r>
        <w:rPr>
          <w:spacing w:val="-8"/>
        </w:rPr>
        <w:t xml:space="preserve"> GV gọi HS đứng tại chỗ trình bày, có thể gọi thêm các HS nhận xét, bổ sung.</w:t>
      </w:r>
    </w:p>
    <w:p w14:paraId="0178347F" w14:textId="77777777" w:rsidR="008B5A5E" w:rsidRPr="00C545A2" w:rsidRDefault="008B5A5E" w:rsidP="002C28F2">
      <w:pPr>
        <w:jc w:val="both"/>
        <w:rPr>
          <w:b/>
          <w:color w:val="0000FF"/>
        </w:rPr>
      </w:pPr>
      <w:r w:rsidRPr="00C15AC2">
        <w:rPr>
          <w:spacing w:val="-8"/>
        </w:rPr>
        <w:t>–</w:t>
      </w:r>
      <w:r>
        <w:rPr>
          <w:spacing w:val="-8"/>
        </w:rPr>
        <w:t xml:space="preserve"> GV nhận xét, chốt và dẫn dắt vào bài học mới.</w:t>
      </w:r>
    </w:p>
    <w:p w14:paraId="7B829592"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5BB0ED09" w14:textId="77777777" w:rsidR="008B5A5E" w:rsidRPr="00002BCD" w:rsidRDefault="008B5A5E" w:rsidP="00E61987">
      <w:pPr>
        <w:jc w:val="both"/>
        <w:rPr>
          <w:bCs/>
        </w:rPr>
      </w:pPr>
      <w:r w:rsidRPr="00E61987">
        <w:rPr>
          <w:bCs/>
          <w:i/>
          <w:iCs/>
        </w:rPr>
        <w:t xml:space="preserve">a) Mục tiêu: </w:t>
      </w:r>
      <w:r>
        <w:rPr>
          <w:bCs/>
        </w:rPr>
        <w:t>Biết khái niệm pH, cách tính pH của dung dịch và biết cách chuẩn độ dung dịch.</w:t>
      </w:r>
    </w:p>
    <w:p w14:paraId="2D826656"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7E9CB293" w14:textId="77777777" w:rsidR="008B5A5E" w:rsidRPr="00002BCD" w:rsidRDefault="008B5A5E" w:rsidP="00E61987">
      <w:pPr>
        <w:jc w:val="both"/>
        <w:rPr>
          <w:bCs/>
        </w:rPr>
      </w:pPr>
      <w:r w:rsidRPr="00E61987">
        <w:rPr>
          <w:bCs/>
          <w:i/>
          <w:iCs/>
        </w:rPr>
        <w:t xml:space="preserve">c) Sản phẩm: </w:t>
      </w:r>
      <w:r>
        <w:rPr>
          <w:bCs/>
        </w:rPr>
        <w:t>HS nêu được khái niệm pH và biết cách tính pH của dung dịch, cách chuẩn độ dung dịch.</w:t>
      </w:r>
    </w:p>
    <w:p w14:paraId="5C7BC097" w14:textId="77777777" w:rsidR="008B5A5E" w:rsidRPr="00E61987" w:rsidRDefault="008B5A5E" w:rsidP="00E61987">
      <w:pPr>
        <w:jc w:val="both"/>
        <w:rPr>
          <w:bCs/>
          <w:i/>
          <w:iCs/>
        </w:rPr>
      </w:pPr>
      <w:r w:rsidRPr="00E61987">
        <w:rPr>
          <w:bCs/>
          <w:i/>
          <w:iCs/>
        </w:rPr>
        <w:t xml:space="preserve">d) Tổ chức thực hiện: </w:t>
      </w:r>
    </w:p>
    <w:p w14:paraId="12983F31" w14:textId="77777777" w:rsidR="008B5A5E" w:rsidRDefault="008B5A5E" w:rsidP="000F2204">
      <w:pPr>
        <w:jc w:val="center"/>
        <w:rPr>
          <w:b/>
          <w:color w:val="0000FF"/>
        </w:rPr>
      </w:pPr>
      <w:r>
        <w:rPr>
          <w:b/>
          <w:color w:val="0000FF"/>
        </w:rPr>
        <w:t>Nhiệm vụ 1: Tìm hiểu khái niệm về pH của dung dịch</w:t>
      </w:r>
    </w:p>
    <w:p w14:paraId="75BD0893" w14:textId="77777777" w:rsidR="008B5A5E" w:rsidRPr="005A31A1" w:rsidRDefault="008B5A5E" w:rsidP="002C28F2">
      <w:pPr>
        <w:jc w:val="both"/>
        <w:rPr>
          <w:b/>
          <w:i/>
          <w:iCs/>
        </w:rPr>
      </w:pPr>
      <w:r w:rsidRPr="005A31A1">
        <w:rPr>
          <w:b/>
          <w:i/>
          <w:iCs/>
        </w:rPr>
        <w:t>Bước 1: Chuyển giao nhiệm vụ</w:t>
      </w:r>
    </w:p>
    <w:p w14:paraId="6FFEDE12" w14:textId="77777777" w:rsidR="008B5A5E" w:rsidRDefault="008B5A5E" w:rsidP="002C28F2">
      <w:pPr>
        <w:jc w:val="both"/>
        <w:rPr>
          <w:spacing w:val="-8"/>
        </w:rPr>
      </w:pPr>
      <w:r w:rsidRPr="00C15AC2">
        <w:rPr>
          <w:spacing w:val="-8"/>
        </w:rPr>
        <w:t>–</w:t>
      </w:r>
      <w:r>
        <w:rPr>
          <w:spacing w:val="-8"/>
        </w:rPr>
        <w:t xml:space="preserve"> GV yêu cầu HS đọc trong trang 20-21 SGK, nêu khái niệm pH.</w:t>
      </w:r>
    </w:p>
    <w:p w14:paraId="1F9A3D52" w14:textId="77777777" w:rsidR="008B5A5E" w:rsidRDefault="008B5A5E" w:rsidP="002C28F2">
      <w:pPr>
        <w:jc w:val="both"/>
        <w:rPr>
          <w:spacing w:val="-8"/>
        </w:rPr>
      </w:pPr>
      <w:r w:rsidRPr="00C15AC2">
        <w:rPr>
          <w:spacing w:val="-8"/>
        </w:rPr>
        <w:t>–</w:t>
      </w:r>
      <w:r>
        <w:rPr>
          <w:spacing w:val="-8"/>
        </w:rPr>
        <w:t xml:space="preserve"> GV yêu cầu HS trả lời logo hỏi 1, 2.</w:t>
      </w:r>
    </w:p>
    <w:p w14:paraId="7B2F321A" w14:textId="77777777" w:rsidR="008B5A5E" w:rsidRDefault="008B5A5E" w:rsidP="002C28F2">
      <w:pPr>
        <w:jc w:val="both"/>
        <w:rPr>
          <w:spacing w:val="-8"/>
        </w:rPr>
      </w:pPr>
      <w:r w:rsidRPr="00C15AC2">
        <w:rPr>
          <w:spacing w:val="-8"/>
        </w:rPr>
        <w:t>–</w:t>
      </w:r>
      <w:r>
        <w:rPr>
          <w:spacing w:val="-8"/>
        </w:rPr>
        <w:t xml:space="preserve"> GV yêu cầu HS làm logo luyện tập 1 vào vở.</w:t>
      </w:r>
    </w:p>
    <w:p w14:paraId="5CA1FBF1" w14:textId="77777777" w:rsidR="008B5A5E" w:rsidRPr="005A31A1" w:rsidRDefault="008B5A5E" w:rsidP="002C28F2">
      <w:pPr>
        <w:jc w:val="both"/>
        <w:rPr>
          <w:b/>
          <w:bCs/>
          <w:i/>
          <w:iCs/>
          <w:spacing w:val="-8"/>
        </w:rPr>
      </w:pPr>
      <w:r w:rsidRPr="005A31A1">
        <w:rPr>
          <w:b/>
          <w:bCs/>
          <w:i/>
          <w:iCs/>
          <w:spacing w:val="-8"/>
        </w:rPr>
        <w:t>Bước 2: Thực hiện nhiệm vụ</w:t>
      </w:r>
    </w:p>
    <w:p w14:paraId="4D4B26FD" w14:textId="77777777" w:rsidR="008B5A5E" w:rsidRDefault="008B5A5E" w:rsidP="002C28F2">
      <w:pPr>
        <w:jc w:val="both"/>
        <w:rPr>
          <w:spacing w:val="-8"/>
        </w:rPr>
      </w:pPr>
      <w:r w:rsidRPr="00C15AC2">
        <w:rPr>
          <w:spacing w:val="-8"/>
        </w:rPr>
        <w:t>–</w:t>
      </w:r>
      <w:r>
        <w:rPr>
          <w:spacing w:val="-8"/>
        </w:rPr>
        <w:t xml:space="preserve"> HS tìm hiểu SGK, tìm kiếm câu trả lời và làm bài tập vào vở.</w:t>
      </w:r>
    </w:p>
    <w:p w14:paraId="57239AF7" w14:textId="77777777" w:rsidR="008B5A5E" w:rsidRPr="005A31A1" w:rsidRDefault="008B5A5E" w:rsidP="00D76D01">
      <w:pPr>
        <w:jc w:val="both"/>
        <w:rPr>
          <w:b/>
          <w:bCs/>
          <w:i/>
          <w:iCs/>
          <w:spacing w:val="-8"/>
        </w:rPr>
      </w:pPr>
      <w:r w:rsidRPr="005A31A1">
        <w:rPr>
          <w:b/>
          <w:bCs/>
          <w:i/>
          <w:iCs/>
          <w:spacing w:val="-8"/>
        </w:rPr>
        <w:t>Bước 3: Báo cáo, thảo luận</w:t>
      </w:r>
    </w:p>
    <w:p w14:paraId="0BFCD485" w14:textId="77777777" w:rsidR="008B5A5E" w:rsidRDefault="008B5A5E" w:rsidP="00D76D01">
      <w:pPr>
        <w:jc w:val="both"/>
        <w:rPr>
          <w:spacing w:val="-8"/>
        </w:rPr>
      </w:pPr>
      <w:r w:rsidRPr="00C15AC2">
        <w:rPr>
          <w:spacing w:val="-8"/>
        </w:rPr>
        <w:t>–</w:t>
      </w:r>
      <w:r>
        <w:rPr>
          <w:spacing w:val="-8"/>
        </w:rPr>
        <w:t xml:space="preserve"> GV gọi HS đứng tại chỗ trình bày; có thể gọi các HS nhận xét, bổ sung.</w:t>
      </w:r>
    </w:p>
    <w:p w14:paraId="7D719D2C" w14:textId="77777777" w:rsidR="008B5A5E" w:rsidRDefault="008B5A5E" w:rsidP="00D76D01">
      <w:pPr>
        <w:jc w:val="both"/>
        <w:rPr>
          <w:spacing w:val="-8"/>
        </w:rPr>
      </w:pPr>
      <w:r w:rsidRPr="00C15AC2">
        <w:rPr>
          <w:spacing w:val="-8"/>
        </w:rPr>
        <w:t>–</w:t>
      </w:r>
      <w:r>
        <w:rPr>
          <w:spacing w:val="-8"/>
        </w:rPr>
        <w:t xml:space="preserve"> GV kiểm tra vở một số HS để chấm điểm làm bài cho HS.</w:t>
      </w:r>
    </w:p>
    <w:p w14:paraId="0AA79D4B" w14:textId="77777777" w:rsidR="008B5A5E" w:rsidRPr="005A31A1" w:rsidRDefault="008B5A5E" w:rsidP="002C28F2">
      <w:pPr>
        <w:jc w:val="both"/>
        <w:rPr>
          <w:b/>
          <w:i/>
          <w:iCs/>
        </w:rPr>
      </w:pPr>
      <w:r w:rsidRPr="005A31A1">
        <w:rPr>
          <w:b/>
          <w:i/>
          <w:iCs/>
        </w:rPr>
        <w:t>Bước 4: Kết luận, nhận định</w:t>
      </w:r>
    </w:p>
    <w:p w14:paraId="5B4A06E8" w14:textId="77777777" w:rsidR="008B5A5E" w:rsidRPr="007406E6" w:rsidRDefault="008B5A5E" w:rsidP="002C28F2">
      <w:pPr>
        <w:jc w:val="both"/>
        <w:rPr>
          <w:bCs/>
        </w:rPr>
      </w:pPr>
      <w:r w:rsidRPr="007406E6">
        <w:rPr>
          <w:bCs/>
        </w:rPr>
        <w:t>GV nhận xét, chốt kiến thức và kết luận.</w:t>
      </w:r>
    </w:p>
    <w:p w14:paraId="41F7E91E" w14:textId="77777777" w:rsidR="008B5A5E" w:rsidRDefault="008B5A5E" w:rsidP="00C14C01">
      <w:pPr>
        <w:jc w:val="center"/>
        <w:rPr>
          <w:b/>
          <w:color w:val="0000FF"/>
        </w:rPr>
      </w:pPr>
      <w:r>
        <w:rPr>
          <w:b/>
          <w:color w:val="0000FF"/>
        </w:rPr>
        <w:t>Nhiệm vụ 2: Tìm hiểu ý nghĩa của pH trong thực tiễn</w:t>
      </w:r>
    </w:p>
    <w:p w14:paraId="5EB700E2" w14:textId="77777777" w:rsidR="008B5A5E" w:rsidRPr="005A31A1" w:rsidRDefault="008B5A5E" w:rsidP="00C14C01">
      <w:pPr>
        <w:jc w:val="both"/>
        <w:rPr>
          <w:b/>
          <w:i/>
          <w:iCs/>
        </w:rPr>
      </w:pPr>
      <w:r w:rsidRPr="005A31A1">
        <w:rPr>
          <w:b/>
          <w:i/>
          <w:iCs/>
        </w:rPr>
        <w:t>Bước 1: Chuyển giao nhiệm vụ</w:t>
      </w:r>
    </w:p>
    <w:p w14:paraId="2DA9C7E7" w14:textId="77777777" w:rsidR="008B5A5E" w:rsidRDefault="008B5A5E" w:rsidP="00C14C01">
      <w:pPr>
        <w:jc w:val="both"/>
        <w:rPr>
          <w:spacing w:val="-8"/>
        </w:rPr>
      </w:pPr>
      <w:r w:rsidRPr="00C15AC2">
        <w:rPr>
          <w:spacing w:val="-8"/>
        </w:rPr>
        <w:t>–</w:t>
      </w:r>
      <w:r>
        <w:rPr>
          <w:spacing w:val="-8"/>
        </w:rPr>
        <w:t xml:space="preserve"> GV yêu cầu HS đọc trong trang 22 SGK, nêu những ý nghĩa của pH trong thực tiễn.</w:t>
      </w:r>
    </w:p>
    <w:p w14:paraId="6566AEAD" w14:textId="77777777" w:rsidR="008B5A5E" w:rsidRDefault="008B5A5E" w:rsidP="00C14C01">
      <w:pPr>
        <w:jc w:val="both"/>
        <w:rPr>
          <w:spacing w:val="-8"/>
        </w:rPr>
      </w:pPr>
      <w:r w:rsidRPr="00C15AC2">
        <w:rPr>
          <w:spacing w:val="-8"/>
        </w:rPr>
        <w:t>–</w:t>
      </w:r>
      <w:r>
        <w:rPr>
          <w:spacing w:val="-8"/>
        </w:rPr>
        <w:t xml:space="preserve"> GV yêu cầu HS trả lời logo luyện tập 3, 4.</w:t>
      </w:r>
    </w:p>
    <w:p w14:paraId="2F4800CF" w14:textId="77777777" w:rsidR="008B5A5E" w:rsidRDefault="008B5A5E" w:rsidP="00C14C01">
      <w:pPr>
        <w:jc w:val="both"/>
        <w:rPr>
          <w:spacing w:val="-8"/>
        </w:rPr>
      </w:pPr>
      <w:r w:rsidRPr="00C15AC2">
        <w:rPr>
          <w:spacing w:val="-8"/>
        </w:rPr>
        <w:t>–</w:t>
      </w:r>
      <w:r>
        <w:rPr>
          <w:spacing w:val="-8"/>
        </w:rPr>
        <w:t xml:space="preserve"> GV yêu cầu HS trả lời logo vận dụng 1, 2..</w:t>
      </w:r>
    </w:p>
    <w:p w14:paraId="7853D67E" w14:textId="77777777" w:rsidR="008B5A5E" w:rsidRPr="005A31A1" w:rsidRDefault="008B5A5E" w:rsidP="00C14C01">
      <w:pPr>
        <w:jc w:val="both"/>
        <w:rPr>
          <w:b/>
          <w:bCs/>
          <w:i/>
          <w:iCs/>
          <w:spacing w:val="-8"/>
        </w:rPr>
      </w:pPr>
      <w:r w:rsidRPr="005A31A1">
        <w:rPr>
          <w:b/>
          <w:bCs/>
          <w:i/>
          <w:iCs/>
          <w:spacing w:val="-8"/>
        </w:rPr>
        <w:t>Bước 2: Thực hiện nhiệm vụ</w:t>
      </w:r>
    </w:p>
    <w:p w14:paraId="4358A30C" w14:textId="77777777" w:rsidR="008B5A5E" w:rsidRDefault="008B5A5E" w:rsidP="00C14C01">
      <w:pPr>
        <w:jc w:val="both"/>
        <w:rPr>
          <w:spacing w:val="-8"/>
        </w:rPr>
      </w:pPr>
      <w:r w:rsidRPr="00C15AC2">
        <w:rPr>
          <w:spacing w:val="-8"/>
        </w:rPr>
        <w:t>–</w:t>
      </w:r>
      <w:r>
        <w:rPr>
          <w:spacing w:val="-8"/>
        </w:rPr>
        <w:t xml:space="preserve"> HS tìm hiểu SGK, tìm kiếm câu trả lời.</w:t>
      </w:r>
    </w:p>
    <w:p w14:paraId="3A73E631" w14:textId="77777777" w:rsidR="008B5A5E" w:rsidRPr="005A31A1" w:rsidRDefault="008B5A5E" w:rsidP="00C14C01">
      <w:pPr>
        <w:jc w:val="both"/>
        <w:rPr>
          <w:b/>
          <w:bCs/>
          <w:i/>
          <w:iCs/>
          <w:spacing w:val="-8"/>
        </w:rPr>
      </w:pPr>
      <w:r w:rsidRPr="005A31A1">
        <w:rPr>
          <w:b/>
          <w:bCs/>
          <w:i/>
          <w:iCs/>
          <w:spacing w:val="-8"/>
        </w:rPr>
        <w:t>Bước 3: Báo cáo, thảo luận</w:t>
      </w:r>
    </w:p>
    <w:p w14:paraId="0B52AFAF" w14:textId="77777777" w:rsidR="008B5A5E" w:rsidRDefault="008B5A5E" w:rsidP="00C14C01">
      <w:pPr>
        <w:jc w:val="both"/>
        <w:rPr>
          <w:spacing w:val="-8"/>
        </w:rPr>
      </w:pPr>
      <w:r w:rsidRPr="00C15AC2">
        <w:rPr>
          <w:spacing w:val="-8"/>
        </w:rPr>
        <w:t>–</w:t>
      </w:r>
      <w:r>
        <w:rPr>
          <w:spacing w:val="-8"/>
        </w:rPr>
        <w:t xml:space="preserve"> GV gọi HS đứng tại chỗ trình bày; có thể gọi các HS nhận xét, bổ sung.</w:t>
      </w:r>
    </w:p>
    <w:p w14:paraId="7E2A83CB" w14:textId="77777777" w:rsidR="008B5A5E" w:rsidRPr="005A31A1" w:rsidRDefault="008B5A5E" w:rsidP="00C14C01">
      <w:pPr>
        <w:jc w:val="both"/>
        <w:rPr>
          <w:b/>
          <w:i/>
          <w:iCs/>
        </w:rPr>
      </w:pPr>
      <w:r w:rsidRPr="005A31A1">
        <w:rPr>
          <w:b/>
          <w:i/>
          <w:iCs/>
        </w:rPr>
        <w:t>Bước 4: Kết luận, nhận định</w:t>
      </w:r>
    </w:p>
    <w:p w14:paraId="400EFDEE" w14:textId="77777777" w:rsidR="008B5A5E" w:rsidRPr="007406E6" w:rsidRDefault="008B5A5E" w:rsidP="00C14C01">
      <w:pPr>
        <w:jc w:val="both"/>
        <w:rPr>
          <w:bCs/>
        </w:rPr>
      </w:pPr>
      <w:r w:rsidRPr="007406E6">
        <w:rPr>
          <w:bCs/>
        </w:rPr>
        <w:t>GV nhận xét, chốt kiến thức và kết luận.</w:t>
      </w:r>
    </w:p>
    <w:p w14:paraId="1A305E9E" w14:textId="77777777" w:rsidR="008B5A5E" w:rsidRDefault="008B5A5E" w:rsidP="00F7310C">
      <w:pPr>
        <w:jc w:val="center"/>
        <w:rPr>
          <w:b/>
          <w:color w:val="0000FF"/>
        </w:rPr>
      </w:pPr>
      <w:r>
        <w:rPr>
          <w:b/>
          <w:color w:val="0000FF"/>
        </w:rPr>
        <w:t>Nhiệm vụ 3: Tìm hiểu cách xác định pH bằng chất chỉ thị</w:t>
      </w:r>
    </w:p>
    <w:p w14:paraId="4CAA8DFE" w14:textId="77777777" w:rsidR="008B5A5E" w:rsidRPr="005A31A1" w:rsidRDefault="008B5A5E" w:rsidP="00F7310C">
      <w:pPr>
        <w:jc w:val="both"/>
        <w:rPr>
          <w:b/>
          <w:i/>
          <w:iCs/>
        </w:rPr>
      </w:pPr>
      <w:r w:rsidRPr="005A31A1">
        <w:rPr>
          <w:b/>
          <w:i/>
          <w:iCs/>
        </w:rPr>
        <w:t>Bước 1: Chuyển giao nhiệm vụ</w:t>
      </w:r>
    </w:p>
    <w:p w14:paraId="461624C3" w14:textId="77777777" w:rsidR="008B5A5E" w:rsidRDefault="008B5A5E" w:rsidP="00F7310C">
      <w:pPr>
        <w:jc w:val="both"/>
        <w:rPr>
          <w:spacing w:val="-8"/>
        </w:rPr>
      </w:pPr>
      <w:r w:rsidRPr="00C15AC2">
        <w:rPr>
          <w:spacing w:val="-8"/>
        </w:rPr>
        <w:t>–</w:t>
      </w:r>
      <w:r>
        <w:rPr>
          <w:spacing w:val="-8"/>
        </w:rPr>
        <w:t xml:space="preserve"> GV yêu cầu HS đọc SGK và cho biết những chất chỉ thị thường dùng.</w:t>
      </w:r>
    </w:p>
    <w:p w14:paraId="5A8D1E5C" w14:textId="77777777" w:rsidR="008B5A5E" w:rsidRPr="005A31A1" w:rsidRDefault="008B5A5E" w:rsidP="00F7310C">
      <w:pPr>
        <w:jc w:val="both"/>
        <w:rPr>
          <w:b/>
          <w:bCs/>
          <w:i/>
          <w:iCs/>
          <w:spacing w:val="-8"/>
        </w:rPr>
      </w:pPr>
      <w:r w:rsidRPr="005A31A1">
        <w:rPr>
          <w:b/>
          <w:bCs/>
          <w:i/>
          <w:iCs/>
          <w:spacing w:val="-8"/>
        </w:rPr>
        <w:t>Bước 2: Thực hiện nhiệm vụ</w:t>
      </w:r>
    </w:p>
    <w:p w14:paraId="72D2A13C" w14:textId="77777777" w:rsidR="008B5A5E" w:rsidRDefault="008B5A5E" w:rsidP="00F7310C">
      <w:pPr>
        <w:jc w:val="both"/>
        <w:rPr>
          <w:spacing w:val="-8"/>
        </w:rPr>
      </w:pPr>
      <w:r w:rsidRPr="00C15AC2">
        <w:rPr>
          <w:spacing w:val="-8"/>
        </w:rPr>
        <w:t>–</w:t>
      </w:r>
      <w:r>
        <w:rPr>
          <w:spacing w:val="-8"/>
        </w:rPr>
        <w:t xml:space="preserve"> HS tìm hiểu SGK, tìm kiếm câu trả lời, kể tên các chất chỉ thị thường dùng.</w:t>
      </w:r>
    </w:p>
    <w:p w14:paraId="158077A1" w14:textId="77777777" w:rsidR="008B5A5E" w:rsidRPr="005A31A1" w:rsidRDefault="008B5A5E" w:rsidP="00F7310C">
      <w:pPr>
        <w:jc w:val="both"/>
        <w:rPr>
          <w:b/>
          <w:bCs/>
          <w:i/>
          <w:iCs/>
          <w:spacing w:val="-8"/>
        </w:rPr>
      </w:pPr>
      <w:r w:rsidRPr="005A31A1">
        <w:rPr>
          <w:b/>
          <w:bCs/>
          <w:i/>
          <w:iCs/>
          <w:spacing w:val="-8"/>
        </w:rPr>
        <w:t>Bước 3: Báo cáo, thảo luận</w:t>
      </w:r>
    </w:p>
    <w:p w14:paraId="7C7A26A3" w14:textId="77777777" w:rsidR="008B5A5E" w:rsidRDefault="008B5A5E" w:rsidP="00F7310C">
      <w:pPr>
        <w:jc w:val="both"/>
        <w:rPr>
          <w:spacing w:val="-8"/>
        </w:rPr>
      </w:pPr>
      <w:r w:rsidRPr="00C15AC2">
        <w:rPr>
          <w:spacing w:val="-8"/>
        </w:rPr>
        <w:t>–</w:t>
      </w:r>
      <w:r>
        <w:rPr>
          <w:spacing w:val="-8"/>
        </w:rPr>
        <w:t xml:space="preserve"> GV gọi HS đứng tại chỗ trình bày; có thể gọi các HS nhận xét, bổ sung.</w:t>
      </w:r>
    </w:p>
    <w:p w14:paraId="75294288" w14:textId="77777777" w:rsidR="008B5A5E" w:rsidRPr="005A31A1" w:rsidRDefault="008B5A5E" w:rsidP="00F7310C">
      <w:pPr>
        <w:jc w:val="both"/>
        <w:rPr>
          <w:b/>
          <w:i/>
          <w:iCs/>
        </w:rPr>
      </w:pPr>
      <w:r w:rsidRPr="005A31A1">
        <w:rPr>
          <w:b/>
          <w:i/>
          <w:iCs/>
        </w:rPr>
        <w:t>Bước 4: Kết luận, nhận định</w:t>
      </w:r>
    </w:p>
    <w:p w14:paraId="4AEA5D68" w14:textId="77777777" w:rsidR="008B5A5E" w:rsidRPr="007406E6" w:rsidRDefault="008B5A5E" w:rsidP="00F7310C">
      <w:pPr>
        <w:jc w:val="both"/>
        <w:rPr>
          <w:bCs/>
        </w:rPr>
      </w:pPr>
      <w:r w:rsidRPr="007406E6">
        <w:rPr>
          <w:bCs/>
        </w:rPr>
        <w:t>GV nhận xét, chốt kiến thức và kết luận.</w:t>
      </w:r>
    </w:p>
    <w:p w14:paraId="1C0E3E51" w14:textId="77777777" w:rsidR="008B5A5E" w:rsidRDefault="008B5A5E" w:rsidP="006D4913">
      <w:pPr>
        <w:jc w:val="center"/>
        <w:rPr>
          <w:b/>
          <w:color w:val="0000FF"/>
        </w:rPr>
      </w:pPr>
      <w:r>
        <w:rPr>
          <w:b/>
          <w:color w:val="0000FF"/>
        </w:rPr>
        <w:t>Nhiệm vụ 4: Tìm hiểu cách chuẩn độ acid - base</w:t>
      </w:r>
    </w:p>
    <w:p w14:paraId="6979739A" w14:textId="77777777" w:rsidR="008B5A5E" w:rsidRPr="005A31A1" w:rsidRDefault="008B5A5E" w:rsidP="00A44670">
      <w:pPr>
        <w:jc w:val="both"/>
        <w:rPr>
          <w:b/>
          <w:i/>
          <w:iCs/>
        </w:rPr>
      </w:pPr>
      <w:r w:rsidRPr="005A31A1">
        <w:rPr>
          <w:b/>
          <w:i/>
          <w:iCs/>
        </w:rPr>
        <w:t>Bước 1: Chuyển giao nhiệm vụ</w:t>
      </w:r>
    </w:p>
    <w:p w14:paraId="7354D467" w14:textId="77777777" w:rsidR="008B5A5E" w:rsidRDefault="008B5A5E" w:rsidP="00A44670">
      <w:pPr>
        <w:jc w:val="both"/>
        <w:rPr>
          <w:spacing w:val="-8"/>
        </w:rPr>
      </w:pPr>
      <w:r w:rsidRPr="00C15AC2">
        <w:rPr>
          <w:spacing w:val="-8"/>
        </w:rPr>
        <w:t>–</w:t>
      </w:r>
      <w:r>
        <w:rPr>
          <w:spacing w:val="-8"/>
        </w:rPr>
        <w:t xml:space="preserve"> GV yêu cầu HS đọc SGK và nêu khái niệm chuẩn độ.</w:t>
      </w:r>
    </w:p>
    <w:p w14:paraId="18655E1E" w14:textId="77777777" w:rsidR="008B5A5E" w:rsidRDefault="008B5A5E" w:rsidP="00A44670">
      <w:pPr>
        <w:jc w:val="both"/>
        <w:rPr>
          <w:spacing w:val="-8"/>
        </w:rPr>
      </w:pPr>
      <w:r w:rsidRPr="00C15AC2">
        <w:rPr>
          <w:spacing w:val="-8"/>
        </w:rPr>
        <w:t>–</w:t>
      </w:r>
      <w:r>
        <w:rPr>
          <w:spacing w:val="-8"/>
        </w:rPr>
        <w:t xml:space="preserve"> GV cho HS xem một số video chuẩn độ một số dung dịch thường gặp.</w:t>
      </w:r>
    </w:p>
    <w:p w14:paraId="03D8718E" w14:textId="77777777" w:rsidR="008B5A5E" w:rsidRDefault="008B5A5E" w:rsidP="00A44670">
      <w:pPr>
        <w:jc w:val="both"/>
        <w:rPr>
          <w:spacing w:val="-8"/>
        </w:rPr>
      </w:pPr>
      <w:r w:rsidRPr="00C15AC2">
        <w:rPr>
          <w:spacing w:val="-8"/>
        </w:rPr>
        <w:t>–</w:t>
      </w:r>
      <w:r>
        <w:rPr>
          <w:spacing w:val="-8"/>
        </w:rPr>
        <w:t xml:space="preserve"> GV yêu cầu HS trả lời logo hỏi 3, logo vận dụng 4, 5 vào vở.</w:t>
      </w:r>
    </w:p>
    <w:p w14:paraId="21890118" w14:textId="77777777" w:rsidR="008B5A5E" w:rsidRPr="005A31A1" w:rsidRDefault="008B5A5E" w:rsidP="00A44670">
      <w:pPr>
        <w:jc w:val="both"/>
        <w:rPr>
          <w:b/>
          <w:bCs/>
          <w:i/>
          <w:iCs/>
          <w:spacing w:val="-8"/>
        </w:rPr>
      </w:pPr>
      <w:r w:rsidRPr="005A31A1">
        <w:rPr>
          <w:b/>
          <w:bCs/>
          <w:i/>
          <w:iCs/>
          <w:spacing w:val="-8"/>
        </w:rPr>
        <w:t>Bước 2: Thực hiện nhiệm vụ</w:t>
      </w:r>
    </w:p>
    <w:p w14:paraId="1FFBCB84" w14:textId="77777777" w:rsidR="008B5A5E" w:rsidRDefault="008B5A5E" w:rsidP="00A44670">
      <w:pPr>
        <w:jc w:val="both"/>
        <w:rPr>
          <w:spacing w:val="-8"/>
        </w:rPr>
      </w:pPr>
      <w:r w:rsidRPr="00C15AC2">
        <w:rPr>
          <w:spacing w:val="-8"/>
        </w:rPr>
        <w:t>–</w:t>
      </w:r>
      <w:r>
        <w:rPr>
          <w:spacing w:val="-8"/>
        </w:rPr>
        <w:t xml:space="preserve"> HS tìm hiểu SGK, tìm kiếm câu trả lời.</w:t>
      </w:r>
    </w:p>
    <w:p w14:paraId="19BB399B" w14:textId="77777777" w:rsidR="008B5A5E" w:rsidRDefault="008B5A5E" w:rsidP="00A44670">
      <w:pPr>
        <w:jc w:val="both"/>
        <w:rPr>
          <w:spacing w:val="-8"/>
        </w:rPr>
      </w:pPr>
      <w:r w:rsidRPr="00C15AC2">
        <w:rPr>
          <w:spacing w:val="-8"/>
        </w:rPr>
        <w:t>–</w:t>
      </w:r>
      <w:r>
        <w:rPr>
          <w:spacing w:val="-8"/>
        </w:rPr>
        <w:t xml:space="preserve"> HS theo dõi các video chuẩn độ mà GV trình chiếu.</w:t>
      </w:r>
    </w:p>
    <w:p w14:paraId="3E9DC10E" w14:textId="77777777" w:rsidR="008B5A5E" w:rsidRDefault="008B5A5E" w:rsidP="00A44670">
      <w:pPr>
        <w:jc w:val="both"/>
        <w:rPr>
          <w:spacing w:val="-8"/>
        </w:rPr>
      </w:pPr>
      <w:r w:rsidRPr="00C15AC2">
        <w:rPr>
          <w:spacing w:val="-8"/>
        </w:rPr>
        <w:t>–</w:t>
      </w:r>
      <w:r>
        <w:rPr>
          <w:spacing w:val="-8"/>
        </w:rPr>
        <w:t xml:space="preserve"> HS trả lời các logo hỏi 3, logo vận dụng 4, 5.</w:t>
      </w:r>
    </w:p>
    <w:p w14:paraId="45041672" w14:textId="77777777" w:rsidR="008B5A5E" w:rsidRPr="005A31A1" w:rsidRDefault="008B5A5E" w:rsidP="00A44670">
      <w:pPr>
        <w:jc w:val="both"/>
        <w:rPr>
          <w:b/>
          <w:bCs/>
          <w:i/>
          <w:iCs/>
          <w:spacing w:val="-8"/>
        </w:rPr>
      </w:pPr>
      <w:r w:rsidRPr="005A31A1">
        <w:rPr>
          <w:b/>
          <w:bCs/>
          <w:i/>
          <w:iCs/>
          <w:spacing w:val="-8"/>
        </w:rPr>
        <w:t>Bước 3: Báo cáo, thảo luận</w:t>
      </w:r>
    </w:p>
    <w:p w14:paraId="48DDDD85" w14:textId="77777777" w:rsidR="008B5A5E" w:rsidRDefault="008B5A5E" w:rsidP="00A44670">
      <w:pPr>
        <w:jc w:val="both"/>
        <w:rPr>
          <w:spacing w:val="-8"/>
        </w:rPr>
      </w:pPr>
      <w:r w:rsidRPr="00C15AC2">
        <w:rPr>
          <w:spacing w:val="-8"/>
        </w:rPr>
        <w:t>–</w:t>
      </w:r>
      <w:r>
        <w:rPr>
          <w:spacing w:val="-8"/>
        </w:rPr>
        <w:t xml:space="preserve"> GV gọi HS đứng tại chỗ trình bày; có thể gọi các HS nhận xét, bổ sung.</w:t>
      </w:r>
    </w:p>
    <w:p w14:paraId="02880373" w14:textId="77777777" w:rsidR="008B5A5E" w:rsidRDefault="008B5A5E" w:rsidP="00A44670">
      <w:pPr>
        <w:jc w:val="both"/>
        <w:rPr>
          <w:spacing w:val="-8"/>
        </w:rPr>
      </w:pPr>
      <w:r w:rsidRPr="00C15AC2">
        <w:rPr>
          <w:spacing w:val="-8"/>
        </w:rPr>
        <w:t>–</w:t>
      </w:r>
      <w:r>
        <w:rPr>
          <w:spacing w:val="-8"/>
        </w:rPr>
        <w:t xml:space="preserve"> GV thu vở một số HS chấm và đánh giá.</w:t>
      </w:r>
    </w:p>
    <w:p w14:paraId="36F8F4DF" w14:textId="77777777" w:rsidR="008B5A5E" w:rsidRPr="005A31A1" w:rsidRDefault="008B5A5E" w:rsidP="00A44670">
      <w:pPr>
        <w:jc w:val="both"/>
        <w:rPr>
          <w:b/>
          <w:i/>
          <w:iCs/>
        </w:rPr>
      </w:pPr>
      <w:r w:rsidRPr="005A31A1">
        <w:rPr>
          <w:b/>
          <w:i/>
          <w:iCs/>
        </w:rPr>
        <w:t>Bước 4: Kết luận, nhận định</w:t>
      </w:r>
    </w:p>
    <w:p w14:paraId="07D6DB4B" w14:textId="77777777" w:rsidR="008B5A5E" w:rsidRPr="007406E6" w:rsidRDefault="008B5A5E" w:rsidP="00A44670">
      <w:pPr>
        <w:jc w:val="both"/>
        <w:rPr>
          <w:bCs/>
        </w:rPr>
      </w:pPr>
      <w:r w:rsidRPr="007406E6">
        <w:rPr>
          <w:bCs/>
        </w:rPr>
        <w:t>GV nhận xét, chốt kiến thức và kết luận.</w:t>
      </w:r>
    </w:p>
    <w:p w14:paraId="58A79347" w14:textId="77777777" w:rsidR="008B5A5E" w:rsidRPr="00C545A2" w:rsidRDefault="008B5A5E" w:rsidP="002C28F2">
      <w:pPr>
        <w:jc w:val="both"/>
        <w:rPr>
          <w:b/>
          <w:color w:val="0000FF"/>
        </w:rPr>
      </w:pPr>
      <w:r w:rsidRPr="00C545A2">
        <w:rPr>
          <w:b/>
          <w:color w:val="0000FF"/>
          <w:u w:val="single"/>
        </w:rPr>
        <w:lastRenderedPageBreak/>
        <w:t>HOẠT ĐỘNG 3:</w:t>
      </w:r>
      <w:r w:rsidRPr="00C545A2">
        <w:rPr>
          <w:b/>
          <w:color w:val="0000FF"/>
        </w:rPr>
        <w:t xml:space="preserve"> LUYỆN TẬP</w:t>
      </w:r>
    </w:p>
    <w:p w14:paraId="2FC9EC20" w14:textId="77777777" w:rsidR="008B5A5E" w:rsidRPr="005E0AEC" w:rsidRDefault="008B5A5E" w:rsidP="00E61987">
      <w:pPr>
        <w:jc w:val="both"/>
        <w:rPr>
          <w:bCs/>
        </w:rPr>
      </w:pPr>
      <w:r w:rsidRPr="00E61987">
        <w:rPr>
          <w:bCs/>
          <w:i/>
          <w:iCs/>
        </w:rPr>
        <w:t xml:space="preserve">a) Mục tiêu: </w:t>
      </w:r>
      <w:r>
        <w:rPr>
          <w:bCs/>
        </w:rPr>
        <w:t>Ôn tập, củng cố kiến thức trong bài học.</w:t>
      </w:r>
    </w:p>
    <w:p w14:paraId="70745F97" w14:textId="77777777" w:rsidR="008B5A5E" w:rsidRPr="005E0AEC" w:rsidRDefault="008B5A5E" w:rsidP="00E61987">
      <w:pPr>
        <w:jc w:val="both"/>
        <w:rPr>
          <w:bCs/>
        </w:rPr>
      </w:pPr>
      <w:r w:rsidRPr="00E61987">
        <w:rPr>
          <w:bCs/>
          <w:i/>
          <w:iCs/>
        </w:rPr>
        <w:t xml:space="preserve">b) Nội dung: </w:t>
      </w:r>
      <w:r>
        <w:rPr>
          <w:bCs/>
        </w:rPr>
        <w:t>HS làm các bài tập trong trang 25 SGK và các bài tập GV giao thêm.</w:t>
      </w:r>
    </w:p>
    <w:p w14:paraId="3B840723" w14:textId="77777777" w:rsidR="008B5A5E" w:rsidRPr="00CD6BAF" w:rsidRDefault="008B5A5E" w:rsidP="00E61987">
      <w:pPr>
        <w:jc w:val="both"/>
        <w:rPr>
          <w:bCs/>
        </w:rPr>
      </w:pPr>
      <w:r w:rsidRPr="00E61987">
        <w:rPr>
          <w:bCs/>
          <w:i/>
          <w:iCs/>
        </w:rPr>
        <w:t xml:space="preserve">c) Sản phẩm: </w:t>
      </w:r>
      <w:r>
        <w:rPr>
          <w:bCs/>
        </w:rPr>
        <w:t>HS trình bày bài làm bằng lời hoặc trình bày trên bảng, trong vở.</w:t>
      </w:r>
    </w:p>
    <w:p w14:paraId="5312971D" w14:textId="77777777" w:rsidR="008B5A5E" w:rsidRDefault="008B5A5E" w:rsidP="00E61987">
      <w:pPr>
        <w:jc w:val="both"/>
        <w:rPr>
          <w:bCs/>
          <w:i/>
          <w:iCs/>
        </w:rPr>
      </w:pPr>
      <w:r w:rsidRPr="00E61987">
        <w:rPr>
          <w:bCs/>
          <w:i/>
          <w:iCs/>
        </w:rPr>
        <w:t xml:space="preserve">d) Tổ chức thực hiện: </w:t>
      </w:r>
    </w:p>
    <w:p w14:paraId="0B3C25BB" w14:textId="77777777" w:rsidR="008B5A5E" w:rsidRPr="005A31A1" w:rsidRDefault="008B5A5E" w:rsidP="000F08E1">
      <w:pPr>
        <w:jc w:val="both"/>
        <w:rPr>
          <w:b/>
          <w:i/>
          <w:iCs/>
        </w:rPr>
      </w:pPr>
      <w:r w:rsidRPr="005A31A1">
        <w:rPr>
          <w:b/>
          <w:i/>
          <w:iCs/>
        </w:rPr>
        <w:t>Bước 1: Chuyển giao nhiệm vụ</w:t>
      </w:r>
    </w:p>
    <w:p w14:paraId="1D802385" w14:textId="77777777" w:rsidR="008B5A5E" w:rsidRPr="005E0AEC" w:rsidRDefault="008B5A5E" w:rsidP="00CD6BAF">
      <w:pPr>
        <w:jc w:val="both"/>
        <w:rPr>
          <w:bCs/>
        </w:rPr>
      </w:pPr>
      <w:r w:rsidRPr="00C15AC2">
        <w:rPr>
          <w:spacing w:val="-8"/>
        </w:rPr>
        <w:t>–</w:t>
      </w:r>
      <w:r>
        <w:rPr>
          <w:spacing w:val="-8"/>
        </w:rPr>
        <w:t xml:space="preserve"> GV yêu cầu HS </w:t>
      </w:r>
      <w:r>
        <w:rPr>
          <w:bCs/>
        </w:rPr>
        <w:t>làm các bài tập trong trang 25 SGK và các bài tập GV giao thêm.</w:t>
      </w:r>
    </w:p>
    <w:p w14:paraId="57DF5BB7" w14:textId="77777777" w:rsidR="008B5A5E" w:rsidRDefault="008B5A5E" w:rsidP="00CD6BAF">
      <w:pPr>
        <w:jc w:val="both"/>
        <w:rPr>
          <w:spacing w:val="-8"/>
        </w:rPr>
      </w:pPr>
      <w:r w:rsidRPr="00C15AC2">
        <w:rPr>
          <w:spacing w:val="-8"/>
        </w:rPr>
        <w:t>–</w:t>
      </w:r>
      <w:r>
        <w:rPr>
          <w:spacing w:val="-8"/>
        </w:rPr>
        <w:t xml:space="preserve"> GV gọi HS đứng tại chỗ trình bày; có thể gọi các HS nhận xét, bổ sung.</w:t>
      </w:r>
    </w:p>
    <w:p w14:paraId="2ECE5060" w14:textId="77777777" w:rsidR="008B5A5E" w:rsidRDefault="008B5A5E" w:rsidP="00CD6BAF">
      <w:pPr>
        <w:jc w:val="both"/>
        <w:rPr>
          <w:spacing w:val="-8"/>
        </w:rPr>
      </w:pPr>
      <w:r w:rsidRPr="00C15AC2">
        <w:rPr>
          <w:spacing w:val="-8"/>
        </w:rPr>
        <w:t>–</w:t>
      </w:r>
      <w:r>
        <w:rPr>
          <w:spacing w:val="-8"/>
        </w:rPr>
        <w:t xml:space="preserve"> GV thu vở một số HS chấm và đánh giá.</w:t>
      </w:r>
    </w:p>
    <w:p w14:paraId="3BEE44FF" w14:textId="77777777" w:rsidR="008B5A5E" w:rsidRPr="005A31A1" w:rsidRDefault="008B5A5E" w:rsidP="000F08E1">
      <w:pPr>
        <w:jc w:val="both"/>
        <w:rPr>
          <w:b/>
          <w:bCs/>
          <w:i/>
          <w:iCs/>
          <w:spacing w:val="-8"/>
        </w:rPr>
      </w:pPr>
      <w:r w:rsidRPr="005A31A1">
        <w:rPr>
          <w:b/>
          <w:bCs/>
          <w:i/>
          <w:iCs/>
          <w:spacing w:val="-8"/>
        </w:rPr>
        <w:t>Bước 2: Thực hiện nhiệm vụ</w:t>
      </w:r>
    </w:p>
    <w:p w14:paraId="3ED9C779" w14:textId="77777777" w:rsidR="008B5A5E" w:rsidRDefault="008B5A5E" w:rsidP="00E61987">
      <w:pPr>
        <w:jc w:val="both"/>
        <w:rPr>
          <w:spacing w:val="-8"/>
        </w:rPr>
      </w:pPr>
      <w:r w:rsidRPr="00C15AC2">
        <w:rPr>
          <w:spacing w:val="-8"/>
        </w:rPr>
        <w:t>–</w:t>
      </w:r>
      <w:r>
        <w:rPr>
          <w:spacing w:val="-8"/>
        </w:rPr>
        <w:t xml:space="preserve"> HS thực hiện nhiệm vụ làm các bài tập được giao.</w:t>
      </w:r>
    </w:p>
    <w:p w14:paraId="43C648D2" w14:textId="77777777" w:rsidR="008B5A5E" w:rsidRPr="005A31A1" w:rsidRDefault="008B5A5E" w:rsidP="000F08E1">
      <w:pPr>
        <w:jc w:val="both"/>
        <w:rPr>
          <w:b/>
          <w:bCs/>
          <w:i/>
          <w:iCs/>
          <w:spacing w:val="-8"/>
        </w:rPr>
      </w:pPr>
      <w:r w:rsidRPr="005A31A1">
        <w:rPr>
          <w:b/>
          <w:bCs/>
          <w:i/>
          <w:iCs/>
          <w:spacing w:val="-8"/>
        </w:rPr>
        <w:t>Bước 3: Báo cáo, thảo luận</w:t>
      </w:r>
    </w:p>
    <w:p w14:paraId="28E46E4B" w14:textId="77777777" w:rsidR="008B5A5E" w:rsidRDefault="008B5A5E" w:rsidP="000F08E1">
      <w:pPr>
        <w:jc w:val="both"/>
        <w:rPr>
          <w:spacing w:val="-8"/>
        </w:rPr>
      </w:pPr>
      <w:r w:rsidRPr="00C15AC2">
        <w:rPr>
          <w:spacing w:val="-8"/>
        </w:rPr>
        <w:t>–</w:t>
      </w:r>
      <w:r>
        <w:rPr>
          <w:spacing w:val="-8"/>
        </w:rPr>
        <w:t xml:space="preserve"> GV gọi HS đứng tại chỗ trình bày; có thể gọi các HS nhận xét, bổ sung.</w:t>
      </w:r>
    </w:p>
    <w:p w14:paraId="5E67EA18" w14:textId="77777777" w:rsidR="008B5A5E" w:rsidRDefault="008B5A5E" w:rsidP="000F08E1">
      <w:pPr>
        <w:jc w:val="both"/>
        <w:rPr>
          <w:spacing w:val="-8"/>
        </w:rPr>
      </w:pPr>
      <w:r w:rsidRPr="00C15AC2">
        <w:rPr>
          <w:spacing w:val="-8"/>
        </w:rPr>
        <w:t>–</w:t>
      </w:r>
      <w:r>
        <w:rPr>
          <w:spacing w:val="-8"/>
        </w:rPr>
        <w:t xml:space="preserve"> GV thu vở một số HS chấm và đánh giá.</w:t>
      </w:r>
    </w:p>
    <w:p w14:paraId="538C730F" w14:textId="77777777" w:rsidR="008B5A5E" w:rsidRPr="005A31A1" w:rsidRDefault="008B5A5E" w:rsidP="000F08E1">
      <w:pPr>
        <w:jc w:val="both"/>
        <w:rPr>
          <w:b/>
          <w:i/>
          <w:iCs/>
        </w:rPr>
      </w:pPr>
      <w:r w:rsidRPr="005A31A1">
        <w:rPr>
          <w:b/>
          <w:i/>
          <w:iCs/>
        </w:rPr>
        <w:t>Bước 4: Kết luận, nhận định</w:t>
      </w:r>
    </w:p>
    <w:p w14:paraId="4E26E635" w14:textId="77777777" w:rsidR="008B5A5E" w:rsidRPr="007406E6" w:rsidRDefault="008B5A5E" w:rsidP="000F08E1">
      <w:pPr>
        <w:jc w:val="both"/>
        <w:rPr>
          <w:bCs/>
        </w:rPr>
      </w:pPr>
      <w:r w:rsidRPr="007406E6">
        <w:rPr>
          <w:bCs/>
        </w:rPr>
        <w:t>GV nhận xét, chốt kiến thức và kết luận.</w:t>
      </w:r>
    </w:p>
    <w:p w14:paraId="455A5E57"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36E1F657" w14:textId="77777777" w:rsidR="008B5A5E" w:rsidRPr="00AD001A" w:rsidRDefault="008B5A5E" w:rsidP="00E61987">
      <w:pPr>
        <w:jc w:val="both"/>
        <w:rPr>
          <w:bCs/>
        </w:rPr>
      </w:pPr>
      <w:r w:rsidRPr="00E61987">
        <w:rPr>
          <w:bCs/>
          <w:i/>
          <w:iCs/>
        </w:rPr>
        <w:t xml:space="preserve">a) Mục tiêu: </w:t>
      </w:r>
      <w:r>
        <w:rPr>
          <w:bCs/>
        </w:rPr>
        <w:t>Mở rộng, vận dụng kiến thức bài học vào thực tiễn.</w:t>
      </w:r>
    </w:p>
    <w:p w14:paraId="15B42D11" w14:textId="77777777" w:rsidR="008B5A5E" w:rsidRPr="00AD001A" w:rsidRDefault="008B5A5E" w:rsidP="00E61987">
      <w:pPr>
        <w:jc w:val="both"/>
        <w:rPr>
          <w:bCs/>
        </w:rPr>
      </w:pPr>
      <w:r w:rsidRPr="00E61987">
        <w:rPr>
          <w:bCs/>
          <w:i/>
          <w:iCs/>
        </w:rPr>
        <w:t xml:space="preserve">b) Nội dung: </w:t>
      </w:r>
      <w:r>
        <w:rPr>
          <w:bCs/>
        </w:rPr>
        <w:t>HS tìm hiểu mở rộng kiến thức ngoài giờ lên lớp, ở nhà, ngoại khóa.</w:t>
      </w:r>
    </w:p>
    <w:p w14:paraId="3C31A743" w14:textId="77777777" w:rsidR="008B5A5E" w:rsidRPr="00B64D4F" w:rsidRDefault="008B5A5E" w:rsidP="00E61987">
      <w:pPr>
        <w:jc w:val="both"/>
        <w:rPr>
          <w:bCs/>
        </w:rPr>
      </w:pPr>
      <w:r w:rsidRPr="00E61987">
        <w:rPr>
          <w:bCs/>
          <w:i/>
          <w:iCs/>
        </w:rPr>
        <w:t xml:space="preserve">c) Sản phẩm: </w:t>
      </w:r>
      <w:r>
        <w:rPr>
          <w:bCs/>
        </w:rPr>
        <w:t>Tư liệu hình ảnh, video, sản phẩm thực tế.</w:t>
      </w:r>
    </w:p>
    <w:p w14:paraId="57EA971F" w14:textId="77777777" w:rsidR="008B5A5E" w:rsidRPr="00E61987" w:rsidRDefault="008B5A5E" w:rsidP="00E61987">
      <w:pPr>
        <w:jc w:val="both"/>
        <w:rPr>
          <w:bCs/>
          <w:i/>
          <w:iCs/>
        </w:rPr>
      </w:pPr>
      <w:r w:rsidRPr="00E61987">
        <w:rPr>
          <w:bCs/>
          <w:i/>
          <w:iCs/>
        </w:rPr>
        <w:t xml:space="preserve">d) Tổ chức thực hiện: </w:t>
      </w:r>
    </w:p>
    <w:p w14:paraId="5DB45BAC" w14:textId="77777777" w:rsidR="008B5A5E" w:rsidRDefault="008B5A5E" w:rsidP="002A253F">
      <w:pPr>
        <w:jc w:val="both"/>
        <w:rPr>
          <w:spacing w:val="-8"/>
        </w:rPr>
      </w:pPr>
      <w:r w:rsidRPr="00C15AC2">
        <w:rPr>
          <w:spacing w:val="-8"/>
        </w:rPr>
        <w:t>–</w:t>
      </w:r>
      <w:r>
        <w:rPr>
          <w:spacing w:val="-8"/>
        </w:rPr>
        <w:t xml:space="preserve"> GV giao nhiệm vụ cho HS ở logo vận dụng 3 trang 24 SGK.</w:t>
      </w:r>
    </w:p>
    <w:p w14:paraId="6B2DC666" w14:textId="77777777" w:rsidR="008B5A5E" w:rsidRDefault="008B5A5E" w:rsidP="002A253F">
      <w:pPr>
        <w:jc w:val="both"/>
        <w:rPr>
          <w:spacing w:val="-8"/>
        </w:rPr>
      </w:pPr>
    </w:p>
    <w:p w14:paraId="56212CFE" w14:textId="77777777" w:rsidR="008B5A5E" w:rsidRPr="00A55057" w:rsidRDefault="008B5A5E" w:rsidP="002A253F">
      <w:pPr>
        <w:jc w:val="both"/>
      </w:pPr>
      <w:r>
        <w:rPr>
          <w:noProof/>
        </w:rPr>
        <w:drawing>
          <wp:inline distT="0" distB="0" distL="0" distR="0" wp14:anchorId="0039283E" wp14:editId="2BC970DF">
            <wp:extent cx="3764606" cy="1165961"/>
            <wp:effectExtent l="0" t="0" r="7620" b="0"/>
            <wp:docPr id="12574845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484557" name="Hình ảnh 1257484557"/>
                    <pic:cNvPicPr/>
                  </pic:nvPicPr>
                  <pic:blipFill>
                    <a:blip r:embed="rId14">
                      <a:extLst>
                        <a:ext uri="{28A0092B-C50C-407E-A947-70E740481C1C}">
                          <a14:useLocalDpi xmlns:a14="http://schemas.microsoft.com/office/drawing/2010/main" val="0"/>
                        </a:ext>
                      </a:extLst>
                    </a:blip>
                    <a:stretch>
                      <a:fillRect/>
                    </a:stretch>
                  </pic:blipFill>
                  <pic:spPr>
                    <a:xfrm>
                      <a:off x="0" y="0"/>
                      <a:ext cx="3764606" cy="1165961"/>
                    </a:xfrm>
                    <a:prstGeom prst="rect">
                      <a:avLst/>
                    </a:prstGeom>
                  </pic:spPr>
                </pic:pic>
              </a:graphicData>
            </a:graphic>
          </wp:inline>
        </w:drawing>
      </w:r>
    </w:p>
    <w:p w14:paraId="51C7E284" w14:textId="77777777" w:rsidR="008B5A5E" w:rsidRPr="00A55057" w:rsidRDefault="008B5A5E" w:rsidP="002A253F">
      <w:pPr>
        <w:jc w:val="both"/>
      </w:pPr>
    </w:p>
    <w:p w14:paraId="7C49BE69" w14:textId="77777777" w:rsidR="008B5A5E" w:rsidRPr="00A55057" w:rsidRDefault="008B5A5E" w:rsidP="002A253F">
      <w:pPr>
        <w:jc w:val="both"/>
      </w:pPr>
    </w:p>
    <w:p w14:paraId="341AC7E5" w14:textId="77777777" w:rsidR="008B5A5E" w:rsidRPr="00A55057" w:rsidRDefault="008B5A5E" w:rsidP="002A253F">
      <w:pPr>
        <w:jc w:val="both"/>
      </w:pPr>
    </w:p>
    <w:p w14:paraId="02735883" w14:textId="77777777" w:rsidR="008B5A5E" w:rsidRPr="00A55057" w:rsidRDefault="008B5A5E" w:rsidP="002A253F">
      <w:pPr>
        <w:jc w:val="both"/>
      </w:pPr>
    </w:p>
    <w:p w14:paraId="1E175589"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53E780D5" w14:textId="77777777" w:rsidTr="003609CB">
        <w:tc>
          <w:tcPr>
            <w:tcW w:w="6946" w:type="dxa"/>
          </w:tcPr>
          <w:p w14:paraId="6907E365" w14:textId="1F8EE537" w:rsidR="008B5A5E" w:rsidRPr="00562362" w:rsidRDefault="008B5A5E" w:rsidP="002A253F">
            <w:pPr>
              <w:jc w:val="both"/>
              <w:rPr>
                <w:b/>
                <w:bCs/>
              </w:rPr>
            </w:pPr>
            <w:r>
              <w:rPr>
                <w:b/>
                <w:bCs/>
              </w:rPr>
              <w:t xml:space="preserve">Trường THPT </w:t>
            </w:r>
            <w:r w:rsidR="004D7279">
              <w:rPr>
                <w:b/>
                <w:bCs/>
              </w:rPr>
              <w:t>....................................</w:t>
            </w:r>
          </w:p>
          <w:p w14:paraId="6EAB86A2" w14:textId="77777777" w:rsidR="008B5A5E" w:rsidRPr="00562362" w:rsidRDefault="008B5A5E" w:rsidP="002A253F">
            <w:pPr>
              <w:jc w:val="both"/>
            </w:pPr>
            <w:r w:rsidRPr="00562362">
              <w:t>Tổ: Khoa học Tự nhiên - Nhóm: Hóa học</w:t>
            </w:r>
          </w:p>
        </w:tc>
        <w:tc>
          <w:tcPr>
            <w:tcW w:w="3249" w:type="dxa"/>
          </w:tcPr>
          <w:p w14:paraId="4558F91A" w14:textId="77777777" w:rsidR="008B5A5E" w:rsidRPr="00562362" w:rsidRDefault="008B5A5E" w:rsidP="00D15788">
            <w:pPr>
              <w:jc w:val="center"/>
            </w:pPr>
            <w:r w:rsidRPr="00562362">
              <w:t>Họ và tên giáo viên:</w:t>
            </w:r>
          </w:p>
          <w:p w14:paraId="015924DA" w14:textId="47A2B370" w:rsidR="008B5A5E" w:rsidRPr="00562362" w:rsidRDefault="004D7279" w:rsidP="00D15788">
            <w:pPr>
              <w:jc w:val="center"/>
              <w:rPr>
                <w:b/>
                <w:bCs/>
              </w:rPr>
            </w:pPr>
            <w:r>
              <w:rPr>
                <w:b/>
                <w:bCs/>
              </w:rPr>
              <w:t>..............................</w:t>
            </w:r>
          </w:p>
        </w:tc>
      </w:tr>
    </w:tbl>
    <w:p w14:paraId="734649B6"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2</w:t>
      </w:r>
      <w:r w:rsidRPr="00F26221">
        <w:rPr>
          <w:b/>
          <w:color w:val="FF0000"/>
          <w:sz w:val="28"/>
          <w:szCs w:val="28"/>
        </w:rPr>
        <w:t xml:space="preserve">: </w:t>
      </w:r>
      <w:r>
        <w:rPr>
          <w:b/>
          <w:color w:val="FF0000"/>
          <w:sz w:val="28"/>
          <w:szCs w:val="28"/>
        </w:rPr>
        <w:t>NITROGEN VÀ SULFUR</w:t>
      </w:r>
    </w:p>
    <w:p w14:paraId="6A86CAB8"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4</w:t>
      </w:r>
      <w:r w:rsidRPr="00EB0428">
        <w:rPr>
          <w:b/>
          <w:color w:val="0000FF"/>
        </w:rPr>
        <w:t xml:space="preserve">: </w:t>
      </w:r>
      <w:r>
        <w:rPr>
          <w:b/>
          <w:color w:val="0000FF"/>
        </w:rPr>
        <w:t>ĐƠN CHẤT NITROGEN</w:t>
      </w:r>
    </w:p>
    <w:p w14:paraId="501BDB92"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7C34B00"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A212C78" w14:textId="77777777" w:rsidR="008B5A5E" w:rsidRPr="00C545A2" w:rsidRDefault="008B5A5E" w:rsidP="003609CB">
      <w:pPr>
        <w:jc w:val="center"/>
        <w:rPr>
          <w:b/>
          <w:color w:val="FF0000"/>
        </w:rPr>
      </w:pPr>
      <w:r w:rsidRPr="00C545A2">
        <w:rPr>
          <w:b/>
          <w:color w:val="FF0000"/>
        </w:rPr>
        <w:t>-------------------------------------------------------------------------------------------------------------------------------</w:t>
      </w:r>
    </w:p>
    <w:p w14:paraId="65B3DFE4" w14:textId="77777777" w:rsidR="008B5A5E" w:rsidRPr="00A55057" w:rsidRDefault="008B5A5E" w:rsidP="00CD4323">
      <w:pPr>
        <w:jc w:val="both"/>
        <w:rPr>
          <w:b/>
        </w:rPr>
      </w:pPr>
      <w:r w:rsidRPr="00A55057">
        <w:rPr>
          <w:b/>
        </w:rPr>
        <w:t>I. MỤC TIÊU</w:t>
      </w:r>
    </w:p>
    <w:p w14:paraId="40A12809" w14:textId="77777777" w:rsidR="008B5A5E" w:rsidRPr="00717C0C" w:rsidRDefault="008B5A5E" w:rsidP="00CD4323">
      <w:pPr>
        <w:ind w:firstLine="198"/>
        <w:jc w:val="both"/>
        <w:rPr>
          <w:b/>
          <w:color w:val="0070C0"/>
        </w:rPr>
      </w:pPr>
      <w:r w:rsidRPr="00717C0C">
        <w:rPr>
          <w:b/>
          <w:color w:val="0070C0"/>
        </w:rPr>
        <w:t>1) Kiến thức</w:t>
      </w:r>
    </w:p>
    <w:p w14:paraId="0189C4EE" w14:textId="77777777" w:rsidR="008B5A5E" w:rsidRPr="00717C0C" w:rsidRDefault="008B5A5E" w:rsidP="00CD4323">
      <w:pPr>
        <w:ind w:firstLine="198"/>
        <w:jc w:val="both"/>
        <w:rPr>
          <w:color w:val="0070C0"/>
        </w:rPr>
      </w:pPr>
      <w:r w:rsidRPr="00717C0C">
        <w:rPr>
          <w:color w:val="0070C0"/>
        </w:rPr>
        <w:t>Học xong bài này, học sinh có thể:</w:t>
      </w:r>
    </w:p>
    <w:p w14:paraId="1D5481E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Phát biểu được trạng thái tự nhiên của nguyên tố nitrogen.</w:t>
      </w:r>
    </w:p>
    <w:p w14:paraId="4E08518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Giải thích được tính trơ của đơn chất nitrogen ở nhiệt độ thường thông qua liên kết và giá trị năng lượng liên kết.</w:t>
      </w:r>
    </w:p>
    <w:p w14:paraId="302CD936"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sự hoạt động của đơn chất nitrogen ở nhiệt độ cao đối với hydrogen, oxygen.</w:t>
      </w:r>
    </w:p>
    <w:p w14:paraId="4395C615"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Liên hệ được quá trình tạo và cung cấp nitrate cho đất từ nước mưa. </w:t>
      </w:r>
    </w:p>
    <w:p w14:paraId="63DCE8D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Giải thích được các ứng dụng của đơn chất nitrogen khí và lỏng trong sản xuất, trong hoạt động nghiên cứu.</w:t>
      </w:r>
    </w:p>
    <w:p w14:paraId="2CDCAE49" w14:textId="77777777" w:rsidR="008B5A5E" w:rsidRPr="00717C0C" w:rsidRDefault="008B5A5E" w:rsidP="00F018AE">
      <w:pPr>
        <w:ind w:firstLine="198"/>
        <w:jc w:val="both"/>
        <w:rPr>
          <w:b/>
          <w:color w:val="7030A0"/>
        </w:rPr>
      </w:pPr>
      <w:r w:rsidRPr="00717C0C">
        <w:rPr>
          <w:b/>
          <w:color w:val="7030A0"/>
        </w:rPr>
        <w:t>2) Năng lực</w:t>
      </w:r>
    </w:p>
    <w:p w14:paraId="2916F2E0"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7070325F"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1B494CCB" w14:textId="77777777" w:rsidR="008B5A5E" w:rsidRDefault="008B5A5E" w:rsidP="00F018AE">
      <w:pPr>
        <w:ind w:firstLine="198"/>
        <w:jc w:val="both"/>
        <w:rPr>
          <w:color w:val="7030A0"/>
        </w:rPr>
      </w:pPr>
      <w:r>
        <w:rPr>
          <w:color w:val="7030A0"/>
        </w:rPr>
        <w:lastRenderedPageBreak/>
        <w:t>(1) Biết được trạng thái vật lí của đơn chất nitrogen, cấu tạo đơn chất nitrogen.</w:t>
      </w:r>
    </w:p>
    <w:p w14:paraId="6613B8F9" w14:textId="77777777" w:rsidR="008B5A5E" w:rsidRDefault="008B5A5E" w:rsidP="00F018AE">
      <w:pPr>
        <w:ind w:firstLine="198"/>
        <w:jc w:val="both"/>
        <w:rPr>
          <w:color w:val="7030A0"/>
        </w:rPr>
      </w:pPr>
      <w:r>
        <w:rPr>
          <w:color w:val="7030A0"/>
        </w:rPr>
        <w:t>(2) Biết được phản ứng của đơn chất nitrogen với hydrogen, với oxygen.</w:t>
      </w:r>
    </w:p>
    <w:p w14:paraId="1DAC0F4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6CD238E8" w14:textId="77777777" w:rsidR="008B5A5E" w:rsidRPr="00B153C1" w:rsidRDefault="008B5A5E" w:rsidP="00F018AE">
      <w:pPr>
        <w:ind w:firstLine="198"/>
        <w:jc w:val="both"/>
        <w:rPr>
          <w:color w:val="7030A0"/>
        </w:rPr>
      </w:pPr>
      <w:r>
        <w:rPr>
          <w:color w:val="7030A0"/>
        </w:rPr>
        <w:t>(3) Giải thích được tính trơ của nitrogen.</w:t>
      </w:r>
    </w:p>
    <w:p w14:paraId="57DE05A1"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7B8ADA4F" w14:textId="77777777" w:rsidR="008B5A5E" w:rsidRPr="005C0EE6" w:rsidRDefault="008B5A5E" w:rsidP="00813343">
      <w:pPr>
        <w:ind w:firstLine="198"/>
        <w:jc w:val="both"/>
        <w:rPr>
          <w:color w:val="7030A0"/>
        </w:rPr>
      </w:pPr>
      <w:r>
        <w:rPr>
          <w:color w:val="7030A0"/>
        </w:rPr>
        <w:t xml:space="preserve">(4) </w:t>
      </w:r>
      <w:r>
        <w:rPr>
          <w:color w:val="7030A0"/>
          <w:spacing w:val="-8"/>
        </w:rPr>
        <w:t>Giải thích được ứng dụng của nitrogen, quá trình cung cấp nitrate cho đất từ nước mưa.</w:t>
      </w:r>
    </w:p>
    <w:p w14:paraId="18E60D53"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4C99F01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489D3C89" w14:textId="77777777" w:rsidR="008B5A5E" w:rsidRDefault="008B5A5E" w:rsidP="00F018AE">
      <w:pPr>
        <w:ind w:firstLine="198"/>
        <w:jc w:val="both"/>
        <w:rPr>
          <w:color w:val="7030A0"/>
        </w:rPr>
      </w:pPr>
      <w:r>
        <w:rPr>
          <w:color w:val="7030A0"/>
        </w:rPr>
        <w:t>(5) Có ý thức tự tìm hiểu bài học trước khi đến lớp.</w:t>
      </w:r>
    </w:p>
    <w:p w14:paraId="53282FDB"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47C0C777" w14:textId="77777777" w:rsidR="008B5A5E" w:rsidRPr="00717C0C" w:rsidRDefault="008B5A5E" w:rsidP="00F018AE">
      <w:pPr>
        <w:ind w:firstLine="198"/>
        <w:jc w:val="both"/>
        <w:rPr>
          <w:color w:val="7030A0"/>
        </w:rPr>
      </w:pPr>
      <w:r>
        <w:rPr>
          <w:color w:val="7030A0"/>
        </w:rPr>
        <w:t>(6) Hợp tác với các thành viên trong lớp, với giáo viên trong quá trình tìm hiểu kiến thức</w:t>
      </w:r>
      <w:r w:rsidRPr="00717C0C">
        <w:rPr>
          <w:color w:val="7030A0"/>
        </w:rPr>
        <w:t>.</w:t>
      </w:r>
    </w:p>
    <w:p w14:paraId="49B0F114"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241D65BB" w14:textId="77777777" w:rsidR="008B5A5E" w:rsidRPr="00717C0C" w:rsidRDefault="008B5A5E" w:rsidP="00F018AE">
      <w:pPr>
        <w:ind w:firstLine="198"/>
        <w:jc w:val="both"/>
        <w:rPr>
          <w:color w:val="7030A0"/>
        </w:rPr>
      </w:pPr>
      <w:r>
        <w:rPr>
          <w:color w:val="7030A0"/>
        </w:rPr>
        <w:t>(7) Tự tìm hiểu và tự giải thích những ứng dụng của nitrogen trong thực tiễn.</w:t>
      </w:r>
    </w:p>
    <w:p w14:paraId="16D48C21"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7310959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5E48C11D" w14:textId="77777777" w:rsidR="008B5A5E" w:rsidRPr="00B26D93" w:rsidRDefault="008B5A5E" w:rsidP="005A456D">
      <w:pPr>
        <w:ind w:firstLine="198"/>
        <w:jc w:val="both"/>
        <w:rPr>
          <w:color w:val="806000" w:themeColor="accent4" w:themeShade="80"/>
        </w:rPr>
      </w:pPr>
      <w:r>
        <w:rPr>
          <w:color w:val="806000" w:themeColor="accent4" w:themeShade="80"/>
        </w:rPr>
        <w:t>(8) N</w:t>
      </w:r>
      <w:r w:rsidRPr="00B26D93">
        <w:rPr>
          <w:color w:val="806000" w:themeColor="accent4" w:themeShade="80"/>
        </w:rPr>
        <w:t>ghiêm túc thực hiện các nhiệm vụ học tập được giao đúng tiến độ.</w:t>
      </w:r>
    </w:p>
    <w:p w14:paraId="282552F9"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3AECE157" w14:textId="77777777" w:rsidR="008B5A5E" w:rsidRPr="00B26D93" w:rsidRDefault="008B5A5E" w:rsidP="005A456D">
      <w:pPr>
        <w:ind w:firstLine="198"/>
        <w:jc w:val="both"/>
        <w:rPr>
          <w:color w:val="806000" w:themeColor="accent4" w:themeShade="80"/>
        </w:rPr>
      </w:pPr>
      <w:r>
        <w:rPr>
          <w:color w:val="806000" w:themeColor="accent4" w:themeShade="80"/>
        </w:rPr>
        <w:t>(9) Trung thực trình bày các kết quả thu thập được</w:t>
      </w:r>
      <w:r w:rsidRPr="00B26D93">
        <w:rPr>
          <w:color w:val="806000" w:themeColor="accent4" w:themeShade="80"/>
        </w:rPr>
        <w:t>.</w:t>
      </w:r>
    </w:p>
    <w:p w14:paraId="2C8D9A01"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4F59D235" w14:textId="77777777" w:rsidR="008B5A5E" w:rsidRPr="00B26D93" w:rsidRDefault="008B5A5E" w:rsidP="005A456D">
      <w:pPr>
        <w:ind w:firstLine="198"/>
        <w:jc w:val="both"/>
        <w:rPr>
          <w:color w:val="806000" w:themeColor="accent4" w:themeShade="80"/>
        </w:rPr>
      </w:pPr>
      <w:r>
        <w:rPr>
          <w:color w:val="806000" w:themeColor="accent4" w:themeShade="80"/>
        </w:rPr>
        <w:t>(10)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43E21DC9"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549D7C63" w14:textId="77777777" w:rsidR="008B5A5E" w:rsidRDefault="008B5A5E" w:rsidP="005A456D">
      <w:pPr>
        <w:ind w:firstLine="198"/>
        <w:jc w:val="both"/>
        <w:rPr>
          <w:color w:val="806000" w:themeColor="accent4" w:themeShade="80"/>
        </w:rPr>
      </w:pPr>
      <w:r>
        <w:rPr>
          <w:color w:val="806000" w:themeColor="accent4" w:themeShade="80"/>
        </w:rPr>
        <w:t xml:space="preserve">(11)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38B9D009" w14:textId="77777777" w:rsidR="008B5A5E" w:rsidRPr="00B26D93" w:rsidRDefault="008B5A5E" w:rsidP="005A456D">
      <w:pPr>
        <w:ind w:firstLine="198"/>
        <w:jc w:val="both"/>
        <w:rPr>
          <w:iCs/>
          <w:color w:val="806000" w:themeColor="accent4" w:themeShade="80"/>
        </w:rPr>
      </w:pPr>
    </w:p>
    <w:p w14:paraId="4B6EBC97" w14:textId="77777777" w:rsidR="008B5A5E" w:rsidRDefault="008B5A5E" w:rsidP="00F71C1D">
      <w:pPr>
        <w:jc w:val="both"/>
        <w:rPr>
          <w:b/>
        </w:rPr>
      </w:pPr>
      <w:r w:rsidRPr="00A55057">
        <w:rPr>
          <w:b/>
        </w:rPr>
        <w:t>II. THIẾT BỊ DẠY HỌC VÀ HỌC LIỆU</w:t>
      </w:r>
    </w:p>
    <w:p w14:paraId="7245C618"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171E6B46" w14:textId="77777777" w:rsidTr="00E07AD8">
        <w:tc>
          <w:tcPr>
            <w:tcW w:w="5094" w:type="dxa"/>
            <w:shd w:val="clear" w:color="auto" w:fill="auto"/>
            <w:hideMark/>
          </w:tcPr>
          <w:p w14:paraId="79CD6D5E"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58E9A9A8"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50760D55" w14:textId="77777777" w:rsidTr="00E07AD8">
        <w:tc>
          <w:tcPr>
            <w:tcW w:w="5094" w:type="dxa"/>
            <w:shd w:val="clear" w:color="auto" w:fill="auto"/>
            <w:hideMark/>
          </w:tcPr>
          <w:p w14:paraId="05061CB9"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568892D6"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5BEA5DCE" w14:textId="77777777" w:rsidR="008B5A5E" w:rsidRDefault="008B5A5E" w:rsidP="002A253F">
      <w:pPr>
        <w:jc w:val="both"/>
      </w:pPr>
    </w:p>
    <w:p w14:paraId="491D7F34" w14:textId="77777777" w:rsidR="008B5A5E" w:rsidRDefault="008B5A5E" w:rsidP="002A253F">
      <w:pPr>
        <w:jc w:val="both"/>
      </w:pPr>
    </w:p>
    <w:p w14:paraId="0BA5BFCA" w14:textId="77777777" w:rsidR="008B5A5E" w:rsidRDefault="008B5A5E" w:rsidP="002A253F">
      <w:pPr>
        <w:jc w:val="both"/>
      </w:pPr>
    </w:p>
    <w:p w14:paraId="70BB7050" w14:textId="77777777" w:rsidR="008B5A5E" w:rsidRDefault="008B5A5E" w:rsidP="002A253F">
      <w:pPr>
        <w:jc w:val="both"/>
      </w:pPr>
    </w:p>
    <w:p w14:paraId="61D09549" w14:textId="77777777" w:rsidR="008B5A5E" w:rsidRDefault="008B5A5E" w:rsidP="002A253F">
      <w:pPr>
        <w:jc w:val="both"/>
      </w:pPr>
    </w:p>
    <w:p w14:paraId="19FC04D6" w14:textId="77777777" w:rsidR="008B5A5E" w:rsidRDefault="008B5A5E" w:rsidP="002A253F">
      <w:pPr>
        <w:jc w:val="both"/>
      </w:pPr>
    </w:p>
    <w:p w14:paraId="74524E1F" w14:textId="77777777" w:rsidR="008B5A5E" w:rsidRDefault="008B5A5E" w:rsidP="002A253F">
      <w:pPr>
        <w:jc w:val="both"/>
      </w:pPr>
    </w:p>
    <w:p w14:paraId="148BE6F0" w14:textId="77777777" w:rsidR="008B5A5E" w:rsidRDefault="008B5A5E" w:rsidP="002A253F">
      <w:pPr>
        <w:jc w:val="both"/>
      </w:pPr>
    </w:p>
    <w:p w14:paraId="56273969" w14:textId="77777777" w:rsidR="008B5A5E" w:rsidRPr="00A55057" w:rsidRDefault="008B5A5E" w:rsidP="002A253F">
      <w:pPr>
        <w:jc w:val="both"/>
      </w:pPr>
    </w:p>
    <w:p w14:paraId="39D26223" w14:textId="77777777" w:rsidR="008B5A5E" w:rsidRPr="00A55057" w:rsidRDefault="008B5A5E" w:rsidP="00A55057">
      <w:pPr>
        <w:jc w:val="both"/>
        <w:rPr>
          <w:b/>
        </w:rPr>
      </w:pPr>
      <w:r w:rsidRPr="00A55057">
        <w:rPr>
          <w:b/>
        </w:rPr>
        <w:t>III. TIẾN TRÌNH DẠY HỌC</w:t>
      </w:r>
    </w:p>
    <w:p w14:paraId="570BAF42"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764F48F2"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5AAE612D" w14:textId="77777777" w:rsidR="008B5A5E" w:rsidRPr="00636958" w:rsidRDefault="008B5A5E" w:rsidP="00C545A2">
      <w:pPr>
        <w:jc w:val="both"/>
        <w:rPr>
          <w:bCs/>
        </w:rPr>
      </w:pPr>
      <w:r w:rsidRPr="00E61987">
        <w:rPr>
          <w:bCs/>
          <w:i/>
          <w:iCs/>
        </w:rPr>
        <w:t xml:space="preserve">b) Nội dung: </w:t>
      </w:r>
      <w:r>
        <w:rPr>
          <w:bCs/>
        </w:rPr>
        <w:t>HS trả lời mục logo mở đầu trong trang 26 SGK.</w:t>
      </w:r>
    </w:p>
    <w:p w14:paraId="6ED2DF86" w14:textId="77777777" w:rsidR="008B5A5E" w:rsidRPr="001445A8" w:rsidRDefault="008B5A5E" w:rsidP="00C545A2">
      <w:pPr>
        <w:jc w:val="both"/>
        <w:rPr>
          <w:bCs/>
        </w:rPr>
      </w:pPr>
      <w:r w:rsidRPr="00E61987">
        <w:rPr>
          <w:bCs/>
          <w:i/>
          <w:iCs/>
        </w:rPr>
        <w:t xml:space="preserve">c) Sản phẩm: </w:t>
      </w:r>
      <w:r>
        <w:rPr>
          <w:bCs/>
        </w:rPr>
        <w:t>HS trình bày bằng lời để giải thích.</w:t>
      </w:r>
    </w:p>
    <w:p w14:paraId="2AD61244" w14:textId="77777777" w:rsidR="008B5A5E" w:rsidRPr="00E61987" w:rsidRDefault="008B5A5E" w:rsidP="00C545A2">
      <w:pPr>
        <w:jc w:val="both"/>
        <w:rPr>
          <w:bCs/>
          <w:i/>
          <w:iCs/>
        </w:rPr>
      </w:pPr>
      <w:r w:rsidRPr="00E61987">
        <w:rPr>
          <w:bCs/>
          <w:i/>
          <w:iCs/>
        </w:rPr>
        <w:t xml:space="preserve">d) Tổ chức thực hiện: </w:t>
      </w:r>
    </w:p>
    <w:p w14:paraId="71877478" w14:textId="77777777" w:rsidR="008B5A5E" w:rsidRDefault="008B5A5E" w:rsidP="00C15AC2">
      <w:pPr>
        <w:jc w:val="both"/>
        <w:rPr>
          <w:spacing w:val="-8"/>
        </w:rPr>
      </w:pPr>
      <w:r w:rsidRPr="00C15AC2">
        <w:rPr>
          <w:spacing w:val="-8"/>
        </w:rPr>
        <w:t>–</w:t>
      </w:r>
      <w:r>
        <w:rPr>
          <w:spacing w:val="-8"/>
        </w:rPr>
        <w:t xml:space="preserve"> GV yêu cầu HS đọc SGK và trả lời câu hỏi logo mở đầu trong trang 26 SGK.</w:t>
      </w:r>
    </w:p>
    <w:p w14:paraId="748C2184" w14:textId="77777777" w:rsidR="008B5A5E" w:rsidRDefault="008B5A5E" w:rsidP="002C28F2">
      <w:pPr>
        <w:jc w:val="both"/>
        <w:rPr>
          <w:spacing w:val="-8"/>
        </w:rPr>
      </w:pPr>
      <w:r w:rsidRPr="00C15AC2">
        <w:rPr>
          <w:spacing w:val="-8"/>
        </w:rPr>
        <w:t>–</w:t>
      </w:r>
      <w:r>
        <w:rPr>
          <w:spacing w:val="-8"/>
        </w:rPr>
        <w:t xml:space="preserve"> HS đọc SGK, suy nghĩ, thảo luận tìm câu trả lời.</w:t>
      </w:r>
    </w:p>
    <w:p w14:paraId="3EEEC3F5" w14:textId="77777777" w:rsidR="008B5A5E" w:rsidRDefault="008B5A5E" w:rsidP="002C28F2">
      <w:pPr>
        <w:jc w:val="both"/>
        <w:rPr>
          <w:spacing w:val="-8"/>
        </w:rPr>
      </w:pPr>
      <w:r w:rsidRPr="00C15AC2">
        <w:rPr>
          <w:spacing w:val="-8"/>
        </w:rPr>
        <w:t>–</w:t>
      </w:r>
      <w:r>
        <w:rPr>
          <w:spacing w:val="-8"/>
        </w:rPr>
        <w:t xml:space="preserve"> GV gọi HS đứng tại chỗ trình bày; có thể gọi thêm HS khác nhận xét, bổ sung.</w:t>
      </w:r>
    </w:p>
    <w:p w14:paraId="68E06358" w14:textId="77777777" w:rsidR="008B5A5E" w:rsidRDefault="008B5A5E" w:rsidP="002C28F2">
      <w:pPr>
        <w:jc w:val="both"/>
        <w:rPr>
          <w:spacing w:val="-8"/>
        </w:rPr>
      </w:pPr>
      <w:r w:rsidRPr="00C15AC2">
        <w:rPr>
          <w:spacing w:val="-8"/>
        </w:rPr>
        <w:t>–</w:t>
      </w:r>
      <w:r>
        <w:rPr>
          <w:spacing w:val="-8"/>
        </w:rPr>
        <w:t xml:space="preserve"> GV nhận xét, chốt kiến thức và dẫn dắt vào bài học mới.</w:t>
      </w:r>
    </w:p>
    <w:p w14:paraId="035022E7"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3457BC07" w14:textId="77777777" w:rsidR="008B5A5E" w:rsidRPr="00002BCD" w:rsidRDefault="008B5A5E" w:rsidP="00E61987">
      <w:pPr>
        <w:jc w:val="both"/>
        <w:rPr>
          <w:bCs/>
        </w:rPr>
      </w:pPr>
      <w:r w:rsidRPr="00E61987">
        <w:rPr>
          <w:bCs/>
          <w:i/>
          <w:iCs/>
        </w:rPr>
        <w:t xml:space="preserve">a) Mục tiêu: </w:t>
      </w:r>
      <w:r>
        <w:rPr>
          <w:bCs/>
        </w:rPr>
        <w:t>Biết trạng thái, cấu tạo của đơn chất nitrogen và các phản ứng với hydrogen, oxygen.</w:t>
      </w:r>
    </w:p>
    <w:p w14:paraId="24D536A8"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229E9AE8" w14:textId="77777777" w:rsidR="008B5A5E" w:rsidRPr="00002BCD" w:rsidRDefault="008B5A5E" w:rsidP="00E61987">
      <w:pPr>
        <w:jc w:val="both"/>
        <w:rPr>
          <w:bCs/>
        </w:rPr>
      </w:pPr>
      <w:r w:rsidRPr="00E61987">
        <w:rPr>
          <w:bCs/>
          <w:i/>
          <w:iCs/>
        </w:rPr>
        <w:t xml:space="preserve">c) Sản phẩm: </w:t>
      </w:r>
      <w:r>
        <w:rPr>
          <w:bCs/>
        </w:rPr>
        <w:t>HS nêu được trạng thái, cấu tạo của đơn chất nitrogen; viết được phản ứng giữa nitrogen với hydrogen, oxygen.</w:t>
      </w:r>
    </w:p>
    <w:p w14:paraId="39A981E2" w14:textId="77777777" w:rsidR="008B5A5E" w:rsidRPr="00E61987" w:rsidRDefault="008B5A5E" w:rsidP="00E61987">
      <w:pPr>
        <w:jc w:val="both"/>
        <w:rPr>
          <w:bCs/>
          <w:i/>
          <w:iCs/>
        </w:rPr>
      </w:pPr>
      <w:r w:rsidRPr="00E61987">
        <w:rPr>
          <w:bCs/>
          <w:i/>
          <w:iCs/>
        </w:rPr>
        <w:t xml:space="preserve">d) Tổ chức thực hiện: </w:t>
      </w:r>
    </w:p>
    <w:p w14:paraId="36E89F82" w14:textId="77777777" w:rsidR="008B5A5E" w:rsidRDefault="008B5A5E" w:rsidP="00C43E65">
      <w:pPr>
        <w:jc w:val="center"/>
        <w:rPr>
          <w:b/>
          <w:color w:val="0000FF"/>
        </w:rPr>
      </w:pPr>
      <w:r>
        <w:rPr>
          <w:b/>
          <w:color w:val="0000FF"/>
        </w:rPr>
        <w:t>Nhiệm vụ 1: Tìm hiểu Trạng thái tự nhiên của nguyên tố nitrogen</w:t>
      </w:r>
    </w:p>
    <w:p w14:paraId="153C00FE" w14:textId="77777777" w:rsidR="008B5A5E" w:rsidRPr="005A31A1" w:rsidRDefault="008B5A5E" w:rsidP="00C43E65">
      <w:pPr>
        <w:jc w:val="both"/>
        <w:rPr>
          <w:b/>
          <w:i/>
          <w:iCs/>
        </w:rPr>
      </w:pPr>
      <w:r w:rsidRPr="005A31A1">
        <w:rPr>
          <w:b/>
          <w:i/>
          <w:iCs/>
        </w:rPr>
        <w:lastRenderedPageBreak/>
        <w:t>Bước 1: Chuyển giao nhiệm vụ</w:t>
      </w:r>
    </w:p>
    <w:p w14:paraId="39FEBDAE" w14:textId="77777777" w:rsidR="008B5A5E" w:rsidRDefault="008B5A5E" w:rsidP="00C43E65">
      <w:pPr>
        <w:jc w:val="both"/>
        <w:rPr>
          <w:spacing w:val="-8"/>
        </w:rPr>
      </w:pPr>
      <w:r w:rsidRPr="00C15AC2">
        <w:rPr>
          <w:spacing w:val="-8"/>
        </w:rPr>
        <w:t>–</w:t>
      </w:r>
      <w:r>
        <w:rPr>
          <w:spacing w:val="-8"/>
        </w:rPr>
        <w:t xml:space="preserve"> GV yêu cầu HS đọc trong trang 26 SGK và trả lời các câu hỏi: (1) kí hiệu nguyên tố; (2) độ âm điện; (3) trạng thái tồn tại trong tự nhiên; (4) </w:t>
      </w:r>
    </w:p>
    <w:p w14:paraId="7CBF98E5"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5D597D7B" w14:textId="77777777" w:rsidR="008B5A5E" w:rsidRPr="005A31A1" w:rsidRDefault="008B5A5E" w:rsidP="00C43E65">
      <w:pPr>
        <w:jc w:val="both"/>
        <w:rPr>
          <w:b/>
          <w:bCs/>
          <w:i/>
          <w:iCs/>
          <w:spacing w:val="-8"/>
        </w:rPr>
      </w:pPr>
      <w:r w:rsidRPr="005A31A1">
        <w:rPr>
          <w:b/>
          <w:bCs/>
          <w:i/>
          <w:iCs/>
          <w:spacing w:val="-8"/>
        </w:rPr>
        <w:t>Bước 2: Thực hiện nhiệm vụ</w:t>
      </w:r>
    </w:p>
    <w:p w14:paraId="4D2FADED"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930398F" w14:textId="77777777" w:rsidR="008B5A5E" w:rsidRPr="005A31A1" w:rsidRDefault="008B5A5E" w:rsidP="00C43E65">
      <w:pPr>
        <w:jc w:val="both"/>
        <w:rPr>
          <w:b/>
          <w:bCs/>
          <w:i/>
          <w:iCs/>
          <w:spacing w:val="-8"/>
        </w:rPr>
      </w:pPr>
      <w:r w:rsidRPr="005A31A1">
        <w:rPr>
          <w:b/>
          <w:bCs/>
          <w:i/>
          <w:iCs/>
          <w:spacing w:val="-8"/>
        </w:rPr>
        <w:t>Bước 3: Báo cáo, thảo luận</w:t>
      </w:r>
    </w:p>
    <w:p w14:paraId="0A1D025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15EF597D" w14:textId="77777777" w:rsidR="008B5A5E" w:rsidRPr="005A31A1" w:rsidRDefault="008B5A5E" w:rsidP="00C43E65">
      <w:pPr>
        <w:jc w:val="both"/>
        <w:rPr>
          <w:b/>
          <w:i/>
          <w:iCs/>
        </w:rPr>
      </w:pPr>
      <w:r w:rsidRPr="005A31A1">
        <w:rPr>
          <w:b/>
          <w:i/>
          <w:iCs/>
        </w:rPr>
        <w:t>Bước 4: Kết luận, nhận định</w:t>
      </w:r>
    </w:p>
    <w:p w14:paraId="1A48C563" w14:textId="77777777" w:rsidR="008B5A5E" w:rsidRDefault="008B5A5E" w:rsidP="00C43E65">
      <w:pPr>
        <w:jc w:val="both"/>
        <w:rPr>
          <w:bCs/>
        </w:rPr>
      </w:pPr>
      <w:r w:rsidRPr="007406E6">
        <w:rPr>
          <w:bCs/>
        </w:rPr>
        <w:t>GV nhận xét, chốt kiến thức và kết luận.</w:t>
      </w:r>
    </w:p>
    <w:p w14:paraId="74C92A8C" w14:textId="77777777" w:rsidR="008B5A5E" w:rsidRDefault="008B5A5E" w:rsidP="00C43E65">
      <w:pPr>
        <w:jc w:val="center"/>
        <w:rPr>
          <w:b/>
          <w:color w:val="0000FF"/>
        </w:rPr>
      </w:pPr>
      <w:r>
        <w:rPr>
          <w:b/>
          <w:color w:val="0000FF"/>
        </w:rPr>
        <w:t>Nhiệm vụ 2: Tìm hiểu Đặc điểm liên kết</w:t>
      </w:r>
    </w:p>
    <w:p w14:paraId="647236EA" w14:textId="77777777" w:rsidR="008B5A5E" w:rsidRPr="005A31A1" w:rsidRDefault="008B5A5E" w:rsidP="00C43E65">
      <w:pPr>
        <w:jc w:val="both"/>
        <w:rPr>
          <w:b/>
          <w:i/>
          <w:iCs/>
        </w:rPr>
      </w:pPr>
      <w:r w:rsidRPr="005A31A1">
        <w:rPr>
          <w:b/>
          <w:i/>
          <w:iCs/>
        </w:rPr>
        <w:t>Bước 1: Chuyển giao nhiệm vụ</w:t>
      </w:r>
    </w:p>
    <w:p w14:paraId="0CB1AB2B" w14:textId="77777777" w:rsidR="008B5A5E" w:rsidRDefault="008B5A5E" w:rsidP="00C43E65">
      <w:pPr>
        <w:jc w:val="both"/>
        <w:rPr>
          <w:spacing w:val="-8"/>
        </w:rPr>
      </w:pPr>
      <w:r w:rsidRPr="00C15AC2">
        <w:rPr>
          <w:spacing w:val="-8"/>
        </w:rPr>
        <w:t>–</w:t>
      </w:r>
      <w:r>
        <w:rPr>
          <w:spacing w:val="-8"/>
        </w:rPr>
        <w:t xml:space="preserve"> GV yêu cầu HS đọc trong trang 27 SGK, nêu đặc điểm liên kết.</w:t>
      </w:r>
    </w:p>
    <w:p w14:paraId="17004347" w14:textId="77777777" w:rsidR="008B5A5E" w:rsidRPr="005A31A1" w:rsidRDefault="008B5A5E" w:rsidP="00C43E65">
      <w:pPr>
        <w:jc w:val="both"/>
        <w:rPr>
          <w:b/>
          <w:bCs/>
          <w:i/>
          <w:iCs/>
          <w:spacing w:val="-8"/>
        </w:rPr>
      </w:pPr>
      <w:r w:rsidRPr="005A31A1">
        <w:rPr>
          <w:b/>
          <w:bCs/>
          <w:i/>
          <w:iCs/>
          <w:spacing w:val="-8"/>
        </w:rPr>
        <w:t>Bước 2: Thực hiện nhiệm vụ</w:t>
      </w:r>
    </w:p>
    <w:p w14:paraId="0021A62E"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5F0ECB5" w14:textId="77777777" w:rsidR="008B5A5E" w:rsidRPr="005A31A1" w:rsidRDefault="008B5A5E" w:rsidP="00C43E65">
      <w:pPr>
        <w:jc w:val="both"/>
        <w:rPr>
          <w:b/>
          <w:bCs/>
          <w:i/>
          <w:iCs/>
          <w:spacing w:val="-8"/>
        </w:rPr>
      </w:pPr>
      <w:r w:rsidRPr="005A31A1">
        <w:rPr>
          <w:b/>
          <w:bCs/>
          <w:i/>
          <w:iCs/>
          <w:spacing w:val="-8"/>
        </w:rPr>
        <w:t>Bước 3: Báo cáo, thảo luận</w:t>
      </w:r>
    </w:p>
    <w:p w14:paraId="26B5A5DC"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1A8C370" w14:textId="77777777" w:rsidR="008B5A5E" w:rsidRPr="005A31A1" w:rsidRDefault="008B5A5E" w:rsidP="00C43E65">
      <w:pPr>
        <w:jc w:val="both"/>
        <w:rPr>
          <w:b/>
          <w:i/>
          <w:iCs/>
        </w:rPr>
      </w:pPr>
      <w:r w:rsidRPr="005A31A1">
        <w:rPr>
          <w:b/>
          <w:i/>
          <w:iCs/>
        </w:rPr>
        <w:t>Bước 4: Kết luận, nhận định</w:t>
      </w:r>
    </w:p>
    <w:p w14:paraId="625E6359" w14:textId="77777777" w:rsidR="008B5A5E" w:rsidRDefault="008B5A5E" w:rsidP="00C43E65">
      <w:pPr>
        <w:jc w:val="both"/>
        <w:rPr>
          <w:b/>
          <w:color w:val="0000FF"/>
        </w:rPr>
      </w:pPr>
      <w:r w:rsidRPr="007406E6">
        <w:rPr>
          <w:bCs/>
        </w:rPr>
        <w:t>GV nhận xét, chốt kiến thức và kết luận.</w:t>
      </w:r>
    </w:p>
    <w:p w14:paraId="5A1627FE" w14:textId="77777777" w:rsidR="008B5A5E" w:rsidRDefault="008B5A5E" w:rsidP="00C43E65">
      <w:pPr>
        <w:jc w:val="center"/>
        <w:rPr>
          <w:b/>
          <w:color w:val="0000FF"/>
        </w:rPr>
      </w:pPr>
      <w:r>
        <w:rPr>
          <w:b/>
          <w:color w:val="0000FF"/>
        </w:rPr>
        <w:t>Nhiệm vụ 3: Tìm hiểu Tính chất cơ bản</w:t>
      </w:r>
    </w:p>
    <w:p w14:paraId="1F09333C" w14:textId="77777777" w:rsidR="008B5A5E" w:rsidRPr="004E26BA" w:rsidRDefault="008B5A5E" w:rsidP="00C43E65">
      <w:pPr>
        <w:jc w:val="center"/>
        <w:rPr>
          <w:bCs/>
          <w:i/>
          <w:iCs/>
          <w:color w:val="0000FF"/>
        </w:rPr>
      </w:pPr>
      <w:r w:rsidRPr="004E26BA">
        <w:rPr>
          <w:bCs/>
          <w:i/>
          <w:iCs/>
          <w:color w:val="0000FF"/>
        </w:rPr>
        <w:t>a) Tính kém hoạt động hóa học (tính trơ) ở nhiệt độ thấp</w:t>
      </w:r>
    </w:p>
    <w:p w14:paraId="3EFF5738" w14:textId="77777777" w:rsidR="008B5A5E" w:rsidRPr="005A31A1" w:rsidRDefault="008B5A5E" w:rsidP="00C43E65">
      <w:pPr>
        <w:jc w:val="both"/>
        <w:rPr>
          <w:b/>
          <w:i/>
          <w:iCs/>
        </w:rPr>
      </w:pPr>
      <w:r w:rsidRPr="005A31A1">
        <w:rPr>
          <w:b/>
          <w:i/>
          <w:iCs/>
        </w:rPr>
        <w:t>Bước 1: Chuyển giao nhiệm vụ</w:t>
      </w:r>
    </w:p>
    <w:p w14:paraId="64C1D1B0" w14:textId="77777777" w:rsidR="008B5A5E" w:rsidRDefault="008B5A5E" w:rsidP="00C43E65">
      <w:pPr>
        <w:jc w:val="both"/>
        <w:rPr>
          <w:spacing w:val="-8"/>
        </w:rPr>
      </w:pPr>
      <w:r w:rsidRPr="00C15AC2">
        <w:rPr>
          <w:spacing w:val="-8"/>
        </w:rPr>
        <w:t>–</w:t>
      </w:r>
      <w:r>
        <w:rPr>
          <w:spacing w:val="-8"/>
        </w:rPr>
        <w:t xml:space="preserve"> GV yêu cầu HS đọc trong trang 27 SGK.</w:t>
      </w:r>
    </w:p>
    <w:p w14:paraId="7A963EAD" w14:textId="77777777" w:rsidR="008B5A5E" w:rsidRDefault="008B5A5E" w:rsidP="00C43E65">
      <w:pPr>
        <w:jc w:val="both"/>
        <w:rPr>
          <w:spacing w:val="-8"/>
        </w:rPr>
      </w:pPr>
      <w:r w:rsidRPr="00C15AC2">
        <w:rPr>
          <w:spacing w:val="-8"/>
        </w:rPr>
        <w:t>–</w:t>
      </w:r>
      <w:r>
        <w:rPr>
          <w:spacing w:val="-8"/>
        </w:rPr>
        <w:t xml:space="preserve"> GV yêu cầu HS trả lời logo vận dụng 1.</w:t>
      </w:r>
    </w:p>
    <w:p w14:paraId="70EF68B5" w14:textId="77777777" w:rsidR="008B5A5E" w:rsidRPr="005A31A1" w:rsidRDefault="008B5A5E" w:rsidP="00C43E65">
      <w:pPr>
        <w:jc w:val="both"/>
        <w:rPr>
          <w:b/>
          <w:bCs/>
          <w:i/>
          <w:iCs/>
          <w:spacing w:val="-8"/>
        </w:rPr>
      </w:pPr>
      <w:r w:rsidRPr="005A31A1">
        <w:rPr>
          <w:b/>
          <w:bCs/>
          <w:i/>
          <w:iCs/>
          <w:spacing w:val="-8"/>
        </w:rPr>
        <w:t>Bước 2: Thực hiện nhiệm vụ</w:t>
      </w:r>
    </w:p>
    <w:p w14:paraId="2B90DD5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F87461D" w14:textId="77777777" w:rsidR="008B5A5E" w:rsidRPr="005A31A1" w:rsidRDefault="008B5A5E" w:rsidP="00C43E65">
      <w:pPr>
        <w:jc w:val="both"/>
        <w:rPr>
          <w:b/>
          <w:bCs/>
          <w:i/>
          <w:iCs/>
          <w:spacing w:val="-8"/>
        </w:rPr>
      </w:pPr>
      <w:r w:rsidRPr="005A31A1">
        <w:rPr>
          <w:b/>
          <w:bCs/>
          <w:i/>
          <w:iCs/>
          <w:spacing w:val="-8"/>
        </w:rPr>
        <w:t>Bước 3: Báo cáo, thảo luận</w:t>
      </w:r>
    </w:p>
    <w:p w14:paraId="3399B0A2"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A1A187C" w14:textId="77777777" w:rsidR="008B5A5E" w:rsidRPr="005A31A1" w:rsidRDefault="008B5A5E" w:rsidP="00C43E65">
      <w:pPr>
        <w:jc w:val="both"/>
        <w:rPr>
          <w:b/>
          <w:i/>
          <w:iCs/>
        </w:rPr>
      </w:pPr>
      <w:r w:rsidRPr="005A31A1">
        <w:rPr>
          <w:b/>
          <w:i/>
          <w:iCs/>
        </w:rPr>
        <w:t>Bước 4: Kết luận, nhận định</w:t>
      </w:r>
    </w:p>
    <w:p w14:paraId="462A1A86" w14:textId="77777777" w:rsidR="008B5A5E" w:rsidRDefault="008B5A5E" w:rsidP="00C43E65">
      <w:pPr>
        <w:jc w:val="both"/>
        <w:rPr>
          <w:bCs/>
        </w:rPr>
      </w:pPr>
      <w:r w:rsidRPr="007406E6">
        <w:rPr>
          <w:bCs/>
        </w:rPr>
        <w:t>GV nhận xét, chốt kiến thức và kết luận.</w:t>
      </w:r>
    </w:p>
    <w:p w14:paraId="58485979" w14:textId="77777777" w:rsidR="008B5A5E" w:rsidRDefault="008B5A5E" w:rsidP="00876259">
      <w:pPr>
        <w:jc w:val="center"/>
        <w:rPr>
          <w:b/>
          <w:color w:val="0000FF"/>
        </w:rPr>
      </w:pPr>
      <w:r>
        <w:rPr>
          <w:b/>
          <w:color w:val="0000FF"/>
        </w:rPr>
        <w:t>Nhiệm vụ 4: Tìm hiểu Tính chất cơ bản</w:t>
      </w:r>
    </w:p>
    <w:p w14:paraId="6A9D6C25" w14:textId="77777777" w:rsidR="008B5A5E" w:rsidRPr="004E26BA" w:rsidRDefault="008B5A5E" w:rsidP="00876259">
      <w:pPr>
        <w:jc w:val="center"/>
        <w:rPr>
          <w:bCs/>
          <w:i/>
          <w:iCs/>
          <w:color w:val="0000FF"/>
        </w:rPr>
      </w:pPr>
      <w:r>
        <w:rPr>
          <w:bCs/>
          <w:i/>
          <w:iCs/>
          <w:color w:val="0000FF"/>
        </w:rPr>
        <w:t>b</w:t>
      </w:r>
      <w:r w:rsidRPr="004E26BA">
        <w:rPr>
          <w:bCs/>
          <w:i/>
          <w:iCs/>
          <w:color w:val="0000FF"/>
        </w:rPr>
        <w:t xml:space="preserve">) Tính hoạt động hóa học ở nhiệt độ </w:t>
      </w:r>
      <w:r>
        <w:rPr>
          <w:bCs/>
          <w:i/>
          <w:iCs/>
          <w:color w:val="0000FF"/>
        </w:rPr>
        <w:t>cao</w:t>
      </w:r>
    </w:p>
    <w:p w14:paraId="344AA494" w14:textId="77777777" w:rsidR="008B5A5E" w:rsidRPr="005A31A1" w:rsidRDefault="008B5A5E" w:rsidP="00876259">
      <w:pPr>
        <w:jc w:val="both"/>
        <w:rPr>
          <w:b/>
          <w:i/>
          <w:iCs/>
        </w:rPr>
      </w:pPr>
      <w:r w:rsidRPr="005A31A1">
        <w:rPr>
          <w:b/>
          <w:i/>
          <w:iCs/>
        </w:rPr>
        <w:t>Bước 1: Chuyển giao nhiệm vụ</w:t>
      </w:r>
    </w:p>
    <w:p w14:paraId="2E989324" w14:textId="77777777" w:rsidR="008B5A5E" w:rsidRDefault="008B5A5E" w:rsidP="00876259">
      <w:pPr>
        <w:jc w:val="both"/>
        <w:rPr>
          <w:spacing w:val="-8"/>
        </w:rPr>
      </w:pPr>
      <w:r w:rsidRPr="00C15AC2">
        <w:rPr>
          <w:spacing w:val="-8"/>
        </w:rPr>
        <w:t>–</w:t>
      </w:r>
      <w:r>
        <w:rPr>
          <w:spacing w:val="-8"/>
        </w:rPr>
        <w:t xml:space="preserve"> GV yêu cầu HS đọc trong trang 27 SGK.</w:t>
      </w:r>
    </w:p>
    <w:p w14:paraId="2E518998" w14:textId="77777777" w:rsidR="008B5A5E" w:rsidRDefault="008B5A5E" w:rsidP="00876259">
      <w:pPr>
        <w:jc w:val="both"/>
        <w:rPr>
          <w:spacing w:val="-8"/>
        </w:rPr>
      </w:pPr>
      <w:r w:rsidRPr="00C15AC2">
        <w:rPr>
          <w:spacing w:val="-8"/>
        </w:rPr>
        <w:t>–</w:t>
      </w:r>
      <w:r>
        <w:rPr>
          <w:spacing w:val="-8"/>
        </w:rPr>
        <w:t xml:space="preserve"> GV yêu cầu HS trả lời logo hỏi 2.</w:t>
      </w:r>
    </w:p>
    <w:p w14:paraId="09186AEF" w14:textId="77777777" w:rsidR="008B5A5E" w:rsidRDefault="008B5A5E" w:rsidP="00876259">
      <w:pPr>
        <w:jc w:val="both"/>
        <w:rPr>
          <w:spacing w:val="-8"/>
        </w:rPr>
      </w:pPr>
      <w:r w:rsidRPr="00C15AC2">
        <w:rPr>
          <w:spacing w:val="-8"/>
        </w:rPr>
        <w:t>–</w:t>
      </w:r>
      <w:r>
        <w:rPr>
          <w:spacing w:val="-8"/>
        </w:rPr>
        <w:t xml:space="preserve"> GV yêu cầu HS trả lời logo vận dụng 2.</w:t>
      </w:r>
    </w:p>
    <w:p w14:paraId="08CAF6B8" w14:textId="77777777" w:rsidR="008B5A5E" w:rsidRPr="005A31A1" w:rsidRDefault="008B5A5E" w:rsidP="00876259">
      <w:pPr>
        <w:jc w:val="both"/>
        <w:rPr>
          <w:b/>
          <w:bCs/>
          <w:i/>
          <w:iCs/>
          <w:spacing w:val="-8"/>
        </w:rPr>
      </w:pPr>
      <w:r w:rsidRPr="005A31A1">
        <w:rPr>
          <w:b/>
          <w:bCs/>
          <w:i/>
          <w:iCs/>
          <w:spacing w:val="-8"/>
        </w:rPr>
        <w:t>Bước 2: Thực hiện nhiệm vụ</w:t>
      </w:r>
    </w:p>
    <w:p w14:paraId="6D67A48B" w14:textId="77777777" w:rsidR="008B5A5E" w:rsidRDefault="008B5A5E" w:rsidP="00876259">
      <w:pPr>
        <w:jc w:val="both"/>
        <w:rPr>
          <w:spacing w:val="-8"/>
        </w:rPr>
      </w:pPr>
      <w:r w:rsidRPr="00C15AC2">
        <w:rPr>
          <w:spacing w:val="-8"/>
        </w:rPr>
        <w:t>–</w:t>
      </w:r>
      <w:r>
        <w:rPr>
          <w:spacing w:val="-8"/>
        </w:rPr>
        <w:t xml:space="preserve"> HS tìm hiểu SGK, tìm kiếm câu trả lời.</w:t>
      </w:r>
    </w:p>
    <w:p w14:paraId="3C204F13" w14:textId="77777777" w:rsidR="008B5A5E" w:rsidRPr="005A31A1" w:rsidRDefault="008B5A5E" w:rsidP="00876259">
      <w:pPr>
        <w:jc w:val="both"/>
        <w:rPr>
          <w:b/>
          <w:bCs/>
          <w:i/>
          <w:iCs/>
          <w:spacing w:val="-8"/>
        </w:rPr>
      </w:pPr>
      <w:r w:rsidRPr="005A31A1">
        <w:rPr>
          <w:b/>
          <w:bCs/>
          <w:i/>
          <w:iCs/>
          <w:spacing w:val="-8"/>
        </w:rPr>
        <w:t>Bước 3: Báo cáo, thảo luận</w:t>
      </w:r>
    </w:p>
    <w:p w14:paraId="3E865901" w14:textId="77777777" w:rsidR="008B5A5E" w:rsidRDefault="008B5A5E" w:rsidP="00876259">
      <w:pPr>
        <w:jc w:val="both"/>
        <w:rPr>
          <w:spacing w:val="-8"/>
        </w:rPr>
      </w:pPr>
      <w:r w:rsidRPr="00C15AC2">
        <w:rPr>
          <w:spacing w:val="-8"/>
        </w:rPr>
        <w:t>–</w:t>
      </w:r>
      <w:r>
        <w:rPr>
          <w:spacing w:val="-8"/>
        </w:rPr>
        <w:t xml:space="preserve"> GV gọi HS đứng tại chỗ trình bày; có thể gọi các HS nhận xét, bổ sung.</w:t>
      </w:r>
    </w:p>
    <w:p w14:paraId="431151AE" w14:textId="77777777" w:rsidR="008B5A5E" w:rsidRPr="005A31A1" w:rsidRDefault="008B5A5E" w:rsidP="00876259">
      <w:pPr>
        <w:jc w:val="both"/>
        <w:rPr>
          <w:b/>
          <w:i/>
          <w:iCs/>
        </w:rPr>
      </w:pPr>
      <w:r w:rsidRPr="005A31A1">
        <w:rPr>
          <w:b/>
          <w:i/>
          <w:iCs/>
        </w:rPr>
        <w:t>Bước 4: Kết luận, nhận định</w:t>
      </w:r>
    </w:p>
    <w:p w14:paraId="0A7763A5" w14:textId="77777777" w:rsidR="008B5A5E" w:rsidRDefault="008B5A5E" w:rsidP="00C43E65">
      <w:pPr>
        <w:jc w:val="both"/>
        <w:rPr>
          <w:b/>
          <w:color w:val="0000FF"/>
        </w:rPr>
      </w:pPr>
      <w:r w:rsidRPr="007406E6">
        <w:rPr>
          <w:bCs/>
        </w:rPr>
        <w:t>GV nhận xét, chốt kiến thức và kết luận.</w:t>
      </w:r>
    </w:p>
    <w:p w14:paraId="213665D8" w14:textId="77777777" w:rsidR="008B5A5E" w:rsidRDefault="008B5A5E" w:rsidP="00C43E65">
      <w:pPr>
        <w:jc w:val="center"/>
        <w:rPr>
          <w:b/>
          <w:color w:val="0000FF"/>
        </w:rPr>
      </w:pPr>
      <w:r>
        <w:rPr>
          <w:b/>
          <w:color w:val="0000FF"/>
        </w:rPr>
        <w:t>Nhiệm vụ 5: Tìm hiểu Ứng dụng</w:t>
      </w:r>
    </w:p>
    <w:p w14:paraId="3EEDCC16" w14:textId="77777777" w:rsidR="008B5A5E" w:rsidRPr="005A31A1" w:rsidRDefault="008B5A5E" w:rsidP="00C43E65">
      <w:pPr>
        <w:jc w:val="both"/>
        <w:rPr>
          <w:b/>
          <w:i/>
          <w:iCs/>
        </w:rPr>
      </w:pPr>
      <w:r w:rsidRPr="005A31A1">
        <w:rPr>
          <w:b/>
          <w:i/>
          <w:iCs/>
        </w:rPr>
        <w:t>Bước 1: Chuyển giao nhiệm vụ</w:t>
      </w:r>
    </w:p>
    <w:p w14:paraId="43BB3FCF" w14:textId="77777777" w:rsidR="008B5A5E" w:rsidRDefault="008B5A5E" w:rsidP="00C43E65">
      <w:pPr>
        <w:jc w:val="both"/>
        <w:rPr>
          <w:spacing w:val="-8"/>
        </w:rPr>
      </w:pPr>
      <w:r w:rsidRPr="00C15AC2">
        <w:rPr>
          <w:spacing w:val="-8"/>
        </w:rPr>
        <w:t>–</w:t>
      </w:r>
      <w:r>
        <w:rPr>
          <w:spacing w:val="-8"/>
        </w:rPr>
        <w:t xml:space="preserve"> GV yêu cầu HS đọc trong trang 28 SGK, nêu các ứng dụng của nitrogen.</w:t>
      </w:r>
    </w:p>
    <w:p w14:paraId="018BBD8C" w14:textId="77777777" w:rsidR="008B5A5E" w:rsidRDefault="008B5A5E" w:rsidP="00C43E65">
      <w:pPr>
        <w:jc w:val="both"/>
        <w:rPr>
          <w:spacing w:val="-8"/>
        </w:rPr>
      </w:pPr>
      <w:r w:rsidRPr="00C15AC2">
        <w:rPr>
          <w:spacing w:val="-8"/>
        </w:rPr>
        <w:t>–</w:t>
      </w:r>
      <w:r>
        <w:rPr>
          <w:spacing w:val="-8"/>
        </w:rPr>
        <w:t xml:space="preserve"> GV yêu cầu HS độc logo Em Có Biết.</w:t>
      </w:r>
    </w:p>
    <w:p w14:paraId="68F35310" w14:textId="77777777" w:rsidR="008B5A5E" w:rsidRPr="005A31A1" w:rsidRDefault="008B5A5E" w:rsidP="00C43E65">
      <w:pPr>
        <w:jc w:val="both"/>
        <w:rPr>
          <w:b/>
          <w:bCs/>
          <w:i/>
          <w:iCs/>
          <w:spacing w:val="-8"/>
        </w:rPr>
      </w:pPr>
      <w:r w:rsidRPr="005A31A1">
        <w:rPr>
          <w:b/>
          <w:bCs/>
          <w:i/>
          <w:iCs/>
          <w:spacing w:val="-8"/>
        </w:rPr>
        <w:t>Bước 2: Thực hiện nhiệm vụ</w:t>
      </w:r>
    </w:p>
    <w:p w14:paraId="59C67749"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DDB1518" w14:textId="77777777" w:rsidR="008B5A5E" w:rsidRPr="005A31A1" w:rsidRDefault="008B5A5E" w:rsidP="00C43E65">
      <w:pPr>
        <w:jc w:val="both"/>
        <w:rPr>
          <w:b/>
          <w:bCs/>
          <w:i/>
          <w:iCs/>
          <w:spacing w:val="-8"/>
        </w:rPr>
      </w:pPr>
      <w:r w:rsidRPr="005A31A1">
        <w:rPr>
          <w:b/>
          <w:bCs/>
          <w:i/>
          <w:iCs/>
          <w:spacing w:val="-8"/>
        </w:rPr>
        <w:t>Bước 3: Báo cáo, thảo luận</w:t>
      </w:r>
    </w:p>
    <w:p w14:paraId="48C510E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B278B26" w14:textId="77777777" w:rsidR="008B5A5E" w:rsidRPr="005A31A1" w:rsidRDefault="008B5A5E" w:rsidP="00C43E65">
      <w:pPr>
        <w:jc w:val="both"/>
        <w:rPr>
          <w:b/>
          <w:i/>
          <w:iCs/>
        </w:rPr>
      </w:pPr>
      <w:r w:rsidRPr="005A31A1">
        <w:rPr>
          <w:b/>
          <w:i/>
          <w:iCs/>
        </w:rPr>
        <w:t>Bước 4: Kết luận, nhận định</w:t>
      </w:r>
    </w:p>
    <w:p w14:paraId="471200FA" w14:textId="77777777" w:rsidR="008B5A5E" w:rsidRDefault="008B5A5E" w:rsidP="00C43E65">
      <w:pPr>
        <w:jc w:val="both"/>
        <w:rPr>
          <w:bCs/>
        </w:rPr>
      </w:pPr>
      <w:r w:rsidRPr="007406E6">
        <w:rPr>
          <w:bCs/>
        </w:rPr>
        <w:t>GV nhận xét, chốt kiến thức và kết luận.</w:t>
      </w:r>
    </w:p>
    <w:p w14:paraId="18BC5E4D" w14:textId="77777777" w:rsidR="008B5A5E" w:rsidRPr="007406E6" w:rsidRDefault="008B5A5E" w:rsidP="00C43E65">
      <w:pPr>
        <w:jc w:val="both"/>
        <w:rPr>
          <w:bCs/>
        </w:rPr>
      </w:pPr>
    </w:p>
    <w:p w14:paraId="0D7A5D88"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2A62EEAB" w14:textId="77777777" w:rsidR="008B5A5E" w:rsidRPr="005E0AEC" w:rsidRDefault="008B5A5E" w:rsidP="00F73DE3">
      <w:pPr>
        <w:jc w:val="both"/>
        <w:rPr>
          <w:bCs/>
        </w:rPr>
      </w:pPr>
      <w:r w:rsidRPr="00E61987">
        <w:rPr>
          <w:bCs/>
          <w:i/>
          <w:iCs/>
        </w:rPr>
        <w:lastRenderedPageBreak/>
        <w:t xml:space="preserve">a) Mục tiêu: </w:t>
      </w:r>
      <w:r>
        <w:rPr>
          <w:bCs/>
        </w:rPr>
        <w:t>Ôn tập, củng cố kiến thức trong bài học.</w:t>
      </w:r>
    </w:p>
    <w:p w14:paraId="306ADBCE" w14:textId="77777777" w:rsidR="008B5A5E" w:rsidRPr="005E0AEC" w:rsidRDefault="008B5A5E" w:rsidP="00F73DE3">
      <w:pPr>
        <w:jc w:val="both"/>
        <w:rPr>
          <w:bCs/>
        </w:rPr>
      </w:pPr>
      <w:r w:rsidRPr="00E61987">
        <w:rPr>
          <w:bCs/>
          <w:i/>
          <w:iCs/>
        </w:rPr>
        <w:t xml:space="preserve">b) Nội dung: </w:t>
      </w:r>
      <w:r>
        <w:rPr>
          <w:bCs/>
        </w:rPr>
        <w:t>HS làm các bài tập trong trang 29 SGK và các bài tập GV giao thêm.</w:t>
      </w:r>
    </w:p>
    <w:p w14:paraId="0E7F44D5"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43804E6F" w14:textId="77777777" w:rsidR="008B5A5E" w:rsidRDefault="008B5A5E" w:rsidP="00F73DE3">
      <w:pPr>
        <w:jc w:val="both"/>
        <w:rPr>
          <w:bCs/>
          <w:i/>
          <w:iCs/>
        </w:rPr>
      </w:pPr>
      <w:r w:rsidRPr="00E61987">
        <w:rPr>
          <w:bCs/>
          <w:i/>
          <w:iCs/>
        </w:rPr>
        <w:t xml:space="preserve">d) Tổ chức thực hiện: </w:t>
      </w:r>
    </w:p>
    <w:p w14:paraId="2C4DD4DD" w14:textId="77777777" w:rsidR="008B5A5E" w:rsidRPr="005A31A1" w:rsidRDefault="008B5A5E" w:rsidP="00F73DE3">
      <w:pPr>
        <w:jc w:val="both"/>
        <w:rPr>
          <w:b/>
          <w:i/>
          <w:iCs/>
        </w:rPr>
      </w:pPr>
      <w:r w:rsidRPr="005A31A1">
        <w:rPr>
          <w:b/>
          <w:i/>
          <w:iCs/>
        </w:rPr>
        <w:t>Bước 1: Chuyển giao nhiệm vụ</w:t>
      </w:r>
    </w:p>
    <w:p w14:paraId="40EBE246"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29 SGK và các bài tập GV giao thêm.</w:t>
      </w:r>
    </w:p>
    <w:p w14:paraId="345475EA"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273C6DB9"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544A1245" w14:textId="77777777" w:rsidR="008B5A5E" w:rsidRPr="005A31A1" w:rsidRDefault="008B5A5E" w:rsidP="00F73DE3">
      <w:pPr>
        <w:jc w:val="both"/>
        <w:rPr>
          <w:b/>
          <w:bCs/>
          <w:i/>
          <w:iCs/>
          <w:spacing w:val="-8"/>
        </w:rPr>
      </w:pPr>
      <w:r w:rsidRPr="005A31A1">
        <w:rPr>
          <w:b/>
          <w:bCs/>
          <w:i/>
          <w:iCs/>
          <w:spacing w:val="-8"/>
        </w:rPr>
        <w:t>Bước 2: Thực hiện nhiệm vụ</w:t>
      </w:r>
    </w:p>
    <w:p w14:paraId="38ABC685"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30EBB3E9" w14:textId="77777777" w:rsidR="008B5A5E" w:rsidRPr="005A31A1" w:rsidRDefault="008B5A5E" w:rsidP="00F73DE3">
      <w:pPr>
        <w:jc w:val="both"/>
        <w:rPr>
          <w:b/>
          <w:bCs/>
          <w:i/>
          <w:iCs/>
          <w:spacing w:val="-8"/>
        </w:rPr>
      </w:pPr>
      <w:r w:rsidRPr="005A31A1">
        <w:rPr>
          <w:b/>
          <w:bCs/>
          <w:i/>
          <w:iCs/>
          <w:spacing w:val="-8"/>
        </w:rPr>
        <w:t>Bước 3: Báo cáo, thảo luận</w:t>
      </w:r>
    </w:p>
    <w:p w14:paraId="5D61B215"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07F9B190"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111DA44D" w14:textId="77777777" w:rsidR="008B5A5E" w:rsidRPr="005A31A1" w:rsidRDefault="008B5A5E" w:rsidP="00F73DE3">
      <w:pPr>
        <w:jc w:val="both"/>
        <w:rPr>
          <w:b/>
          <w:i/>
          <w:iCs/>
        </w:rPr>
      </w:pPr>
      <w:r w:rsidRPr="005A31A1">
        <w:rPr>
          <w:b/>
          <w:i/>
          <w:iCs/>
        </w:rPr>
        <w:t>Bước 4: Kết luận, nhận định</w:t>
      </w:r>
    </w:p>
    <w:p w14:paraId="3934E049" w14:textId="77777777" w:rsidR="008B5A5E" w:rsidRPr="007406E6" w:rsidRDefault="008B5A5E" w:rsidP="00F73DE3">
      <w:pPr>
        <w:jc w:val="both"/>
        <w:rPr>
          <w:bCs/>
        </w:rPr>
      </w:pPr>
      <w:r w:rsidRPr="007406E6">
        <w:rPr>
          <w:bCs/>
        </w:rPr>
        <w:t>GV nhận xét, chốt kiến thức và kết luận.</w:t>
      </w:r>
    </w:p>
    <w:p w14:paraId="3C8D20D8"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0D31CD86" w14:textId="77777777" w:rsidR="008B5A5E" w:rsidRPr="00EB4DD5" w:rsidRDefault="008B5A5E" w:rsidP="00E61987">
      <w:pPr>
        <w:jc w:val="both"/>
        <w:rPr>
          <w:bCs/>
        </w:rPr>
      </w:pPr>
      <w:r w:rsidRPr="00E61987">
        <w:rPr>
          <w:bCs/>
          <w:i/>
          <w:iCs/>
        </w:rPr>
        <w:t xml:space="preserve">a) Mục tiêu: </w:t>
      </w:r>
      <w:r>
        <w:rPr>
          <w:bCs/>
        </w:rPr>
        <w:t>Mở rộng, vận dụng kiến thức vào thực tiễn.</w:t>
      </w:r>
    </w:p>
    <w:p w14:paraId="4AA632FE" w14:textId="77777777" w:rsidR="008B5A5E" w:rsidRPr="00EB4DD5" w:rsidRDefault="008B5A5E" w:rsidP="00E61987">
      <w:pPr>
        <w:jc w:val="both"/>
        <w:rPr>
          <w:bCs/>
        </w:rPr>
      </w:pPr>
      <w:r w:rsidRPr="00E61987">
        <w:rPr>
          <w:bCs/>
          <w:i/>
          <w:iCs/>
        </w:rPr>
        <w:t xml:space="preserve">b) Nội dung: </w:t>
      </w:r>
      <w:r>
        <w:rPr>
          <w:bCs/>
        </w:rPr>
        <w:t>HS khai thác dữ liệu trên mạng internet, các dữ liệu thực tiễn xung quanh nơi sống.</w:t>
      </w:r>
    </w:p>
    <w:p w14:paraId="64FF25A5" w14:textId="77777777" w:rsidR="008B5A5E" w:rsidRPr="00E61987" w:rsidRDefault="008B5A5E" w:rsidP="00E61987">
      <w:pPr>
        <w:jc w:val="both"/>
        <w:rPr>
          <w:bCs/>
          <w:i/>
          <w:iCs/>
        </w:rPr>
      </w:pPr>
      <w:r w:rsidRPr="00E61987">
        <w:rPr>
          <w:bCs/>
          <w:i/>
          <w:iCs/>
        </w:rPr>
        <w:t>c) Sản phẩm:</w:t>
      </w:r>
      <w:r>
        <w:rPr>
          <w:bCs/>
        </w:rPr>
        <w:t xml:space="preserve"> Tư liệu hình ảnh, video, sản phẩm thực tiễn ứng dụng của nitrogen.</w:t>
      </w:r>
      <w:r w:rsidRPr="00E61987">
        <w:rPr>
          <w:bCs/>
          <w:i/>
          <w:iCs/>
        </w:rPr>
        <w:t xml:space="preserve"> </w:t>
      </w:r>
    </w:p>
    <w:p w14:paraId="2B540FF2" w14:textId="77777777" w:rsidR="008B5A5E" w:rsidRPr="00E61987" w:rsidRDefault="008B5A5E" w:rsidP="00E61987">
      <w:pPr>
        <w:jc w:val="both"/>
        <w:rPr>
          <w:bCs/>
          <w:i/>
          <w:iCs/>
        </w:rPr>
      </w:pPr>
      <w:r w:rsidRPr="00E61987">
        <w:rPr>
          <w:bCs/>
          <w:i/>
          <w:iCs/>
        </w:rPr>
        <w:t xml:space="preserve">d) Tổ chức thực hiện: </w:t>
      </w:r>
    </w:p>
    <w:p w14:paraId="52F48B0F" w14:textId="77777777" w:rsidR="008B5A5E" w:rsidRPr="00A55057" w:rsidRDefault="008B5A5E" w:rsidP="002A253F">
      <w:pPr>
        <w:jc w:val="both"/>
      </w:pPr>
      <w:r w:rsidRPr="00C15AC2">
        <w:rPr>
          <w:spacing w:val="-8"/>
        </w:rPr>
        <w:t>–</w:t>
      </w:r>
      <w:r>
        <w:rPr>
          <w:spacing w:val="-8"/>
        </w:rPr>
        <w:t xml:space="preserve"> GV yêu cầu HS ở nhà tìm hiểu thêm các tư liệu, video, sản phẩm ứng dụng của nitrogen trong thực tiến.</w:t>
      </w:r>
    </w:p>
    <w:p w14:paraId="0A87979E" w14:textId="77777777" w:rsidR="008B5A5E" w:rsidRPr="00A55057" w:rsidRDefault="008B5A5E" w:rsidP="002A253F">
      <w:pPr>
        <w:jc w:val="both"/>
      </w:pPr>
    </w:p>
    <w:p w14:paraId="0ED041B9" w14:textId="77777777" w:rsidR="008B5A5E" w:rsidRPr="00A55057" w:rsidRDefault="008B5A5E" w:rsidP="002A253F">
      <w:pPr>
        <w:jc w:val="both"/>
      </w:pPr>
    </w:p>
    <w:p w14:paraId="667607F5" w14:textId="77777777" w:rsidR="008B5A5E" w:rsidRPr="00A55057" w:rsidRDefault="008B5A5E" w:rsidP="002A253F">
      <w:pPr>
        <w:jc w:val="both"/>
      </w:pPr>
    </w:p>
    <w:p w14:paraId="591C3338" w14:textId="77777777" w:rsidR="008B5A5E" w:rsidRPr="00A55057" w:rsidRDefault="008B5A5E" w:rsidP="002A253F">
      <w:pPr>
        <w:jc w:val="both"/>
      </w:pPr>
    </w:p>
    <w:p w14:paraId="29E5D6CB"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4866F75F" w14:textId="77777777" w:rsidTr="003609CB">
        <w:tc>
          <w:tcPr>
            <w:tcW w:w="6946" w:type="dxa"/>
          </w:tcPr>
          <w:p w14:paraId="0609FA96" w14:textId="31E1D039" w:rsidR="008B5A5E" w:rsidRPr="00562362" w:rsidRDefault="008B5A5E" w:rsidP="002A253F">
            <w:pPr>
              <w:jc w:val="both"/>
              <w:rPr>
                <w:b/>
                <w:bCs/>
              </w:rPr>
            </w:pPr>
            <w:r>
              <w:rPr>
                <w:b/>
                <w:bCs/>
              </w:rPr>
              <w:t xml:space="preserve">Trường THPT </w:t>
            </w:r>
            <w:r w:rsidR="004D7279">
              <w:rPr>
                <w:b/>
                <w:bCs/>
              </w:rPr>
              <w:t>....................................</w:t>
            </w:r>
          </w:p>
          <w:p w14:paraId="47DEF88D" w14:textId="77777777" w:rsidR="008B5A5E" w:rsidRPr="00562362" w:rsidRDefault="008B5A5E" w:rsidP="002A253F">
            <w:pPr>
              <w:jc w:val="both"/>
            </w:pPr>
            <w:r w:rsidRPr="00562362">
              <w:t>Tổ: Khoa học Tự nhiên - Nhóm: Hóa học</w:t>
            </w:r>
          </w:p>
        </w:tc>
        <w:tc>
          <w:tcPr>
            <w:tcW w:w="3249" w:type="dxa"/>
          </w:tcPr>
          <w:p w14:paraId="4FF20B91" w14:textId="77777777" w:rsidR="008B5A5E" w:rsidRPr="00562362" w:rsidRDefault="008B5A5E" w:rsidP="00D15788">
            <w:pPr>
              <w:jc w:val="center"/>
            </w:pPr>
            <w:r w:rsidRPr="00562362">
              <w:t>Họ và tên giáo viên:</w:t>
            </w:r>
          </w:p>
          <w:p w14:paraId="13B2AB6C" w14:textId="4618633B" w:rsidR="008B5A5E" w:rsidRPr="00562362" w:rsidRDefault="004D7279" w:rsidP="00D15788">
            <w:pPr>
              <w:jc w:val="center"/>
              <w:rPr>
                <w:b/>
                <w:bCs/>
              </w:rPr>
            </w:pPr>
            <w:r>
              <w:rPr>
                <w:b/>
                <w:bCs/>
              </w:rPr>
              <w:t>..............................</w:t>
            </w:r>
          </w:p>
        </w:tc>
      </w:tr>
    </w:tbl>
    <w:p w14:paraId="312CC6A3"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2</w:t>
      </w:r>
      <w:r w:rsidRPr="00F26221">
        <w:rPr>
          <w:b/>
          <w:color w:val="FF0000"/>
          <w:sz w:val="28"/>
          <w:szCs w:val="28"/>
        </w:rPr>
        <w:t xml:space="preserve">: </w:t>
      </w:r>
      <w:r>
        <w:rPr>
          <w:b/>
          <w:color w:val="FF0000"/>
          <w:sz w:val="28"/>
          <w:szCs w:val="28"/>
        </w:rPr>
        <w:t>NITROGEN VÀ SULFUR</w:t>
      </w:r>
    </w:p>
    <w:p w14:paraId="1DCD2DDD"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5</w:t>
      </w:r>
      <w:r w:rsidRPr="00EB0428">
        <w:rPr>
          <w:b/>
          <w:color w:val="0000FF"/>
        </w:rPr>
        <w:t xml:space="preserve">: </w:t>
      </w:r>
      <w:r>
        <w:rPr>
          <w:b/>
          <w:color w:val="0000FF"/>
        </w:rPr>
        <w:t>MỘT SỐ HỢP CHẤT QUAN TRỌNG CỦA NITROGEN</w:t>
      </w:r>
    </w:p>
    <w:p w14:paraId="6365382C"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3D28D55D"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628E2168" w14:textId="77777777" w:rsidR="008B5A5E" w:rsidRPr="00C545A2" w:rsidRDefault="008B5A5E" w:rsidP="003609CB">
      <w:pPr>
        <w:jc w:val="center"/>
        <w:rPr>
          <w:b/>
          <w:color w:val="FF0000"/>
        </w:rPr>
      </w:pPr>
      <w:r w:rsidRPr="00C545A2">
        <w:rPr>
          <w:b/>
          <w:color w:val="FF0000"/>
        </w:rPr>
        <w:t>-------------------------------------------------------------------------------------------------------------------------------</w:t>
      </w:r>
    </w:p>
    <w:p w14:paraId="01A47DB5" w14:textId="77777777" w:rsidR="008B5A5E" w:rsidRPr="00A55057" w:rsidRDefault="008B5A5E" w:rsidP="00CD4323">
      <w:pPr>
        <w:jc w:val="both"/>
        <w:rPr>
          <w:b/>
        </w:rPr>
      </w:pPr>
      <w:r w:rsidRPr="00A55057">
        <w:rPr>
          <w:b/>
        </w:rPr>
        <w:t>I. MỤC TIÊU</w:t>
      </w:r>
    </w:p>
    <w:p w14:paraId="1E7743F3" w14:textId="77777777" w:rsidR="008B5A5E" w:rsidRPr="00717C0C" w:rsidRDefault="008B5A5E" w:rsidP="00CD4323">
      <w:pPr>
        <w:ind w:firstLine="198"/>
        <w:jc w:val="both"/>
        <w:rPr>
          <w:b/>
          <w:color w:val="0070C0"/>
        </w:rPr>
      </w:pPr>
      <w:r w:rsidRPr="00717C0C">
        <w:rPr>
          <w:b/>
          <w:color w:val="0070C0"/>
        </w:rPr>
        <w:t>1) Kiến thức</w:t>
      </w:r>
    </w:p>
    <w:p w14:paraId="607687C9" w14:textId="77777777" w:rsidR="008B5A5E" w:rsidRPr="00717C0C" w:rsidRDefault="008B5A5E" w:rsidP="00CD4323">
      <w:pPr>
        <w:ind w:firstLine="198"/>
        <w:jc w:val="both"/>
        <w:rPr>
          <w:color w:val="0070C0"/>
        </w:rPr>
      </w:pPr>
      <w:r w:rsidRPr="00717C0C">
        <w:rPr>
          <w:color w:val="0070C0"/>
        </w:rPr>
        <w:t>Học xong bài này, học sinh có thể:</w:t>
      </w:r>
    </w:p>
    <w:p w14:paraId="3E440C70"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Mô tả được công thức Lewis và dạng hình học của phân tử ammonia.</w:t>
      </w:r>
    </w:p>
    <w:p w14:paraId="539E01BF"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Dựa vào đặc điểm cấu tạo của phân tử ammonia, giải thích được tính chất vật lí (tính tan), tính chất hóa học (tính base, tính khử). Viết được phương trình hóa học minh họa.</w:t>
      </w:r>
    </w:p>
    <w:p w14:paraId="6FB5ED2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ận dụng được kiến thức về cân bằng hóa học, tốc độ phản ứng, biến thiên enthalpy cho phản ứng tổng hợp ammonia từ nitrogen và hydrogen trong quá trình Haber (Ha-bơ).</w:t>
      </w:r>
    </w:p>
    <w:p w14:paraId="3157D92B"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các tính chất cơ bản của muối ammonia (dễ tan và phân li, chuyển hóa thành ammonia trong kiềm, dễ bị nhiệt phân) và nhận biết được ion ammonium trong dung dịch.</w:t>
      </w:r>
    </w:p>
    <w:p w14:paraId="123324F5"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ammonia (chất làm lạnh, sản xuất phân bón như: đạm, ammophos; sản xuất nitric acid; làm dung môi, ...); của ammonium nitrate và một số muối muối ammoium tan trong phân đạm, phân ammophos, ...</w:t>
      </w:r>
    </w:p>
    <w:p w14:paraId="4F1D98C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hoặc quan sát video) thí nghiệm nhận biết ion ammonium trong phân đạm chưa ion ammonium.</w:t>
      </w:r>
    </w:p>
    <w:p w14:paraId="3D7AF8F6"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Phân tích được nguồn gốc của các oxide của nitrogen trong không khí và nguyên nhân gây ra hiện tượng mưa acid.</w:t>
      </w:r>
    </w:p>
    <w:p w14:paraId="31ADDA1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cấu tạo của phân tử HNO</w:t>
      </w:r>
      <w:r>
        <w:rPr>
          <w:color w:val="0070C0"/>
          <w:spacing w:val="-8"/>
          <w:vertAlign w:val="subscript"/>
        </w:rPr>
        <w:t>3</w:t>
      </w:r>
      <w:r>
        <w:rPr>
          <w:color w:val="0070C0"/>
          <w:spacing w:val="-8"/>
        </w:rPr>
        <w:t>, tính acid, tính oxi hóa mạnh trong một số ứng dụng thực tiễn quan trọng của nitric acid.</w:t>
      </w:r>
    </w:p>
    <w:p w14:paraId="7593C32C" w14:textId="77777777" w:rsidR="008B5A5E" w:rsidRPr="009B58F3" w:rsidRDefault="008B5A5E" w:rsidP="00F018AE">
      <w:pPr>
        <w:ind w:firstLine="198"/>
        <w:jc w:val="both"/>
        <w:rPr>
          <w:color w:val="0070C0"/>
          <w:spacing w:val="-8"/>
        </w:rPr>
      </w:pPr>
      <w:r w:rsidRPr="007B21A5">
        <w:rPr>
          <w:color w:val="0070C0"/>
          <w:spacing w:val="-8"/>
        </w:rPr>
        <w:t>–</w:t>
      </w:r>
      <w:r>
        <w:rPr>
          <w:color w:val="0070C0"/>
          <w:spacing w:val="-8"/>
        </w:rPr>
        <w:t xml:space="preserve"> Giải thích được nguyên nhân, hệ quả của hiện tượng phủ dưỡng (eutrophication).</w:t>
      </w:r>
    </w:p>
    <w:p w14:paraId="40B358A2" w14:textId="77777777" w:rsidR="008B5A5E" w:rsidRPr="00717C0C" w:rsidRDefault="008B5A5E" w:rsidP="00F018AE">
      <w:pPr>
        <w:ind w:firstLine="198"/>
        <w:jc w:val="both"/>
        <w:rPr>
          <w:b/>
          <w:color w:val="7030A0"/>
        </w:rPr>
      </w:pPr>
      <w:r w:rsidRPr="00717C0C">
        <w:rPr>
          <w:b/>
          <w:color w:val="7030A0"/>
        </w:rPr>
        <w:t>2) Năng lực</w:t>
      </w:r>
    </w:p>
    <w:p w14:paraId="3B5C1D30" w14:textId="77777777" w:rsidR="008B5A5E" w:rsidRPr="00717C0C" w:rsidRDefault="008B5A5E" w:rsidP="00F018AE">
      <w:pPr>
        <w:ind w:firstLine="198"/>
        <w:jc w:val="both"/>
        <w:rPr>
          <w:b/>
          <w:i/>
          <w:color w:val="7030A0"/>
        </w:rPr>
      </w:pPr>
      <w:r>
        <w:rPr>
          <w:b/>
          <w:i/>
          <w:color w:val="7030A0"/>
        </w:rPr>
        <w:lastRenderedPageBreak/>
        <w:t>a</w:t>
      </w:r>
      <w:r w:rsidRPr="00717C0C">
        <w:rPr>
          <w:b/>
          <w:i/>
          <w:color w:val="7030A0"/>
        </w:rPr>
        <w:t>) Năng lực chuyên biệt</w:t>
      </w:r>
    </w:p>
    <w:p w14:paraId="57D88836"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28EE6E4A" w14:textId="77777777" w:rsidR="008B5A5E" w:rsidRDefault="008B5A5E" w:rsidP="00F018AE">
      <w:pPr>
        <w:ind w:firstLine="198"/>
        <w:jc w:val="both"/>
        <w:rPr>
          <w:color w:val="7030A0"/>
        </w:rPr>
      </w:pPr>
      <w:r>
        <w:rPr>
          <w:color w:val="7030A0"/>
        </w:rPr>
        <w:t>(1) Biết được cấu tạo, tính chất, cách điều chế và ứng dụng của một số hợp chất của nitrogen.</w:t>
      </w:r>
    </w:p>
    <w:p w14:paraId="5E09CB39"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38C62858" w14:textId="77777777" w:rsidR="008B5A5E" w:rsidRPr="00B153C1" w:rsidRDefault="008B5A5E" w:rsidP="00F018AE">
      <w:pPr>
        <w:ind w:firstLine="198"/>
        <w:jc w:val="both"/>
        <w:rPr>
          <w:color w:val="7030A0"/>
        </w:rPr>
      </w:pPr>
      <w:r>
        <w:rPr>
          <w:color w:val="7030A0"/>
        </w:rPr>
        <w:t>(2) Giải thích được tính chất của một số hợp chất của nitrogen.</w:t>
      </w:r>
    </w:p>
    <w:p w14:paraId="25067B42"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04B34ACD" w14:textId="77777777" w:rsidR="008B5A5E" w:rsidRDefault="008B5A5E" w:rsidP="00F018AE">
      <w:pPr>
        <w:ind w:firstLine="198"/>
        <w:jc w:val="both"/>
        <w:rPr>
          <w:color w:val="7030A0"/>
        </w:rPr>
      </w:pPr>
      <w:r>
        <w:rPr>
          <w:color w:val="7030A0"/>
        </w:rPr>
        <w:t>(3) Giải thích được một số hiện tượng xảy ra trong tự nhiên liên quan đến một số hợp chất của nitrogen.</w:t>
      </w:r>
    </w:p>
    <w:p w14:paraId="6D495A4F"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321A7F9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3D9E67B4" w14:textId="77777777" w:rsidR="008B5A5E" w:rsidRDefault="008B5A5E" w:rsidP="00F018AE">
      <w:pPr>
        <w:ind w:firstLine="198"/>
        <w:jc w:val="both"/>
        <w:rPr>
          <w:color w:val="7030A0"/>
        </w:rPr>
      </w:pPr>
      <w:r>
        <w:rPr>
          <w:color w:val="7030A0"/>
        </w:rPr>
        <w:t>(4) Có ý thức tự tìm hiểu bài học trước khi đến lớp.</w:t>
      </w:r>
    </w:p>
    <w:p w14:paraId="00FD2AAD"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0B5AF0DD" w14:textId="77777777" w:rsidR="008B5A5E" w:rsidRPr="00717C0C" w:rsidRDefault="008B5A5E" w:rsidP="00F018AE">
      <w:pPr>
        <w:ind w:firstLine="198"/>
        <w:jc w:val="both"/>
        <w:rPr>
          <w:color w:val="7030A0"/>
        </w:rPr>
      </w:pPr>
      <w:r>
        <w:rPr>
          <w:color w:val="7030A0"/>
        </w:rPr>
        <w:t>(5) Hợp tác với các thành viên trong lớp, với giáo viên trong quá trình tìm hiểu kiến thức</w:t>
      </w:r>
      <w:r w:rsidRPr="00717C0C">
        <w:rPr>
          <w:color w:val="7030A0"/>
        </w:rPr>
        <w:t>.</w:t>
      </w:r>
    </w:p>
    <w:p w14:paraId="3AD702B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6590D154" w14:textId="77777777" w:rsidR="008B5A5E" w:rsidRPr="00717C0C" w:rsidRDefault="008B5A5E" w:rsidP="00F018AE">
      <w:pPr>
        <w:ind w:firstLine="198"/>
        <w:jc w:val="both"/>
        <w:rPr>
          <w:color w:val="7030A0"/>
        </w:rPr>
      </w:pPr>
      <w:r>
        <w:rPr>
          <w:color w:val="7030A0"/>
        </w:rPr>
        <w:t>(6) Tự tìm hiểu và tự giải thích những ứng dụng của một số hợp chất của nitrogen trong thực tiễn.</w:t>
      </w:r>
    </w:p>
    <w:p w14:paraId="7FBB82BE"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57939D32"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55026FD7" w14:textId="77777777" w:rsidR="008B5A5E" w:rsidRPr="00B26D93" w:rsidRDefault="008B5A5E" w:rsidP="005A456D">
      <w:pPr>
        <w:ind w:firstLine="198"/>
        <w:jc w:val="both"/>
        <w:rPr>
          <w:color w:val="806000" w:themeColor="accent4" w:themeShade="80"/>
        </w:rPr>
      </w:pPr>
      <w:r>
        <w:rPr>
          <w:color w:val="806000" w:themeColor="accent4" w:themeShade="80"/>
        </w:rPr>
        <w:t>(7) N</w:t>
      </w:r>
      <w:r w:rsidRPr="00B26D93">
        <w:rPr>
          <w:color w:val="806000" w:themeColor="accent4" w:themeShade="80"/>
        </w:rPr>
        <w:t>ghiêm túc thực hiện các nhiệm vụ học tập được giao đúng tiến độ.</w:t>
      </w:r>
    </w:p>
    <w:p w14:paraId="59895B6D"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05855A04" w14:textId="77777777" w:rsidR="008B5A5E" w:rsidRPr="00B26D93" w:rsidRDefault="008B5A5E" w:rsidP="005A456D">
      <w:pPr>
        <w:ind w:firstLine="198"/>
        <w:jc w:val="both"/>
        <w:rPr>
          <w:color w:val="806000" w:themeColor="accent4" w:themeShade="80"/>
        </w:rPr>
      </w:pPr>
      <w:r>
        <w:rPr>
          <w:color w:val="806000" w:themeColor="accent4" w:themeShade="80"/>
        </w:rPr>
        <w:t>(8) Trung thực trình bày các kết quả thu thập được</w:t>
      </w:r>
      <w:r w:rsidRPr="00B26D93">
        <w:rPr>
          <w:color w:val="806000" w:themeColor="accent4" w:themeShade="80"/>
        </w:rPr>
        <w:t>.</w:t>
      </w:r>
    </w:p>
    <w:p w14:paraId="67DAF0C4"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55537A93" w14:textId="77777777" w:rsidR="008B5A5E" w:rsidRPr="00B26D93" w:rsidRDefault="008B5A5E" w:rsidP="005A456D">
      <w:pPr>
        <w:ind w:firstLine="198"/>
        <w:jc w:val="both"/>
        <w:rPr>
          <w:color w:val="806000" w:themeColor="accent4" w:themeShade="80"/>
        </w:rPr>
      </w:pPr>
      <w:r>
        <w:rPr>
          <w:color w:val="806000" w:themeColor="accent4" w:themeShade="80"/>
        </w:rPr>
        <w:t>(9)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7E923E67"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4B70EFED"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0)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46B13056" w14:textId="77777777" w:rsidR="008B5A5E" w:rsidRDefault="008B5A5E" w:rsidP="00F71C1D">
      <w:pPr>
        <w:jc w:val="both"/>
        <w:rPr>
          <w:b/>
        </w:rPr>
      </w:pPr>
      <w:r w:rsidRPr="00A55057">
        <w:rPr>
          <w:b/>
        </w:rPr>
        <w:t>II. THIẾT BỊ DẠY HỌC VÀ HỌC LIỆU</w:t>
      </w:r>
    </w:p>
    <w:p w14:paraId="169839E6"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02A717B0" w14:textId="77777777" w:rsidTr="00E07AD8">
        <w:tc>
          <w:tcPr>
            <w:tcW w:w="5094" w:type="dxa"/>
            <w:shd w:val="clear" w:color="auto" w:fill="auto"/>
            <w:hideMark/>
          </w:tcPr>
          <w:p w14:paraId="68F1DA2F"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214C2EAB"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6415F0B6" w14:textId="77777777" w:rsidTr="00E07AD8">
        <w:tc>
          <w:tcPr>
            <w:tcW w:w="5094" w:type="dxa"/>
            <w:shd w:val="clear" w:color="auto" w:fill="auto"/>
            <w:hideMark/>
          </w:tcPr>
          <w:p w14:paraId="5F446BF0"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5EEDCE73"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38C05547" w14:textId="77777777" w:rsidR="008B5A5E" w:rsidRPr="00A55057" w:rsidRDefault="008B5A5E" w:rsidP="00A55057">
      <w:pPr>
        <w:jc w:val="both"/>
        <w:rPr>
          <w:b/>
        </w:rPr>
      </w:pPr>
      <w:r w:rsidRPr="00A55057">
        <w:rPr>
          <w:b/>
        </w:rPr>
        <w:t>III. TIẾN TRÌNH DẠY HỌC</w:t>
      </w:r>
    </w:p>
    <w:p w14:paraId="4594527E"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662D9379"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7D7F71C7" w14:textId="77777777" w:rsidR="008B5A5E" w:rsidRPr="00636958" w:rsidRDefault="008B5A5E" w:rsidP="00C545A2">
      <w:pPr>
        <w:jc w:val="both"/>
        <w:rPr>
          <w:bCs/>
        </w:rPr>
      </w:pPr>
      <w:r w:rsidRPr="00E61987">
        <w:rPr>
          <w:bCs/>
          <w:i/>
          <w:iCs/>
        </w:rPr>
        <w:t xml:space="preserve">b) Nội dung: </w:t>
      </w:r>
      <w:r>
        <w:rPr>
          <w:bCs/>
        </w:rPr>
        <w:t>HS trả lời mục logo mở đầu trong trang 30 SGK.</w:t>
      </w:r>
    </w:p>
    <w:p w14:paraId="1D3CE3EB" w14:textId="77777777" w:rsidR="008B5A5E" w:rsidRPr="001445A8" w:rsidRDefault="008B5A5E" w:rsidP="00C545A2">
      <w:pPr>
        <w:jc w:val="both"/>
        <w:rPr>
          <w:bCs/>
        </w:rPr>
      </w:pPr>
      <w:r w:rsidRPr="00E61987">
        <w:rPr>
          <w:bCs/>
          <w:i/>
          <w:iCs/>
        </w:rPr>
        <w:t xml:space="preserve">c) Sản phẩm: </w:t>
      </w:r>
      <w:r>
        <w:rPr>
          <w:bCs/>
        </w:rPr>
        <w:t>HS trình bày bằng lời.</w:t>
      </w:r>
    </w:p>
    <w:p w14:paraId="44007554" w14:textId="77777777" w:rsidR="008B5A5E" w:rsidRPr="00E61987" w:rsidRDefault="008B5A5E" w:rsidP="00C545A2">
      <w:pPr>
        <w:jc w:val="both"/>
        <w:rPr>
          <w:bCs/>
          <w:i/>
          <w:iCs/>
        </w:rPr>
      </w:pPr>
      <w:r w:rsidRPr="00E61987">
        <w:rPr>
          <w:bCs/>
          <w:i/>
          <w:iCs/>
        </w:rPr>
        <w:t xml:space="preserve">d) Tổ chức thực hiện: </w:t>
      </w:r>
    </w:p>
    <w:p w14:paraId="60A1F1E1" w14:textId="77777777" w:rsidR="008B5A5E" w:rsidRPr="00636958" w:rsidRDefault="008B5A5E" w:rsidP="00B40C9F">
      <w:pPr>
        <w:jc w:val="both"/>
        <w:rPr>
          <w:bCs/>
        </w:rPr>
      </w:pPr>
      <w:r w:rsidRPr="00C15AC2">
        <w:rPr>
          <w:spacing w:val="-8"/>
        </w:rPr>
        <w:t>–</w:t>
      </w:r>
      <w:r>
        <w:rPr>
          <w:spacing w:val="-8"/>
        </w:rPr>
        <w:t xml:space="preserve"> GV yêu cầu HS </w:t>
      </w:r>
      <w:r>
        <w:rPr>
          <w:bCs/>
        </w:rPr>
        <w:t>trả lời mục logo mở đầu trong trang 30 SGK.</w:t>
      </w:r>
    </w:p>
    <w:p w14:paraId="3FC920D3" w14:textId="77777777" w:rsidR="008B5A5E" w:rsidRDefault="008B5A5E" w:rsidP="002C28F2">
      <w:pPr>
        <w:jc w:val="both"/>
        <w:rPr>
          <w:spacing w:val="-8"/>
        </w:rPr>
      </w:pPr>
      <w:r w:rsidRPr="00C15AC2">
        <w:rPr>
          <w:spacing w:val="-8"/>
        </w:rPr>
        <w:t>–</w:t>
      </w:r>
      <w:r>
        <w:rPr>
          <w:spacing w:val="-8"/>
        </w:rPr>
        <w:t xml:space="preserve"> HS đọc SGK, tìm kiếm câu trả lời.</w:t>
      </w:r>
    </w:p>
    <w:p w14:paraId="21FD218F" w14:textId="77777777" w:rsidR="008B5A5E" w:rsidRDefault="008B5A5E" w:rsidP="002C28F2">
      <w:pPr>
        <w:jc w:val="both"/>
        <w:rPr>
          <w:spacing w:val="-8"/>
        </w:rPr>
      </w:pPr>
      <w:r w:rsidRPr="00C15AC2">
        <w:rPr>
          <w:spacing w:val="-8"/>
        </w:rPr>
        <w:t>–</w:t>
      </w:r>
      <w:r>
        <w:rPr>
          <w:spacing w:val="-8"/>
        </w:rPr>
        <w:t xml:space="preserve"> GV yêu cầu HS đứng tại chỗ trình bày.</w:t>
      </w:r>
    </w:p>
    <w:p w14:paraId="06FD3BCD" w14:textId="77777777" w:rsidR="008B5A5E" w:rsidRDefault="008B5A5E" w:rsidP="002C28F2">
      <w:pPr>
        <w:jc w:val="both"/>
        <w:rPr>
          <w:spacing w:val="-8"/>
        </w:rPr>
      </w:pPr>
      <w:r w:rsidRPr="00C15AC2">
        <w:rPr>
          <w:spacing w:val="-8"/>
        </w:rPr>
        <w:t>–</w:t>
      </w:r>
      <w:r>
        <w:rPr>
          <w:spacing w:val="-8"/>
        </w:rPr>
        <w:t xml:space="preserve"> GV nhận xét, chốt kiến thức và dẫn dắt vào bài học mới.</w:t>
      </w:r>
    </w:p>
    <w:p w14:paraId="3BEBDA93"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622D0E98" w14:textId="77777777" w:rsidR="008B5A5E" w:rsidRPr="00002BCD" w:rsidRDefault="008B5A5E" w:rsidP="00E61987">
      <w:pPr>
        <w:jc w:val="both"/>
        <w:rPr>
          <w:bCs/>
        </w:rPr>
      </w:pPr>
      <w:r w:rsidRPr="00E61987">
        <w:rPr>
          <w:bCs/>
          <w:i/>
          <w:iCs/>
        </w:rPr>
        <w:t xml:space="preserve">a) Mục tiêu: </w:t>
      </w:r>
      <w:r>
        <w:rPr>
          <w:bCs/>
        </w:rPr>
        <w:t>Biết cấu tạo, tính chất, cách điều chế và ứng dụng của một số hợp chất của nitrogen.</w:t>
      </w:r>
    </w:p>
    <w:p w14:paraId="7595CB36"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0EA1C956" w14:textId="77777777" w:rsidR="008B5A5E" w:rsidRPr="00002BCD" w:rsidRDefault="008B5A5E" w:rsidP="00E61987">
      <w:pPr>
        <w:jc w:val="both"/>
        <w:rPr>
          <w:bCs/>
        </w:rPr>
      </w:pPr>
      <w:r w:rsidRPr="00E61987">
        <w:rPr>
          <w:bCs/>
          <w:i/>
          <w:iCs/>
        </w:rPr>
        <w:t xml:space="preserve">c) Sản phẩm: </w:t>
      </w:r>
      <w:r>
        <w:rPr>
          <w:bCs/>
        </w:rPr>
        <w:t>HS nêu được cấu tạo, tính chất, cách điều chế và ứng dụng của một số hợp chất của nitrogen.</w:t>
      </w:r>
    </w:p>
    <w:p w14:paraId="6FB59F50" w14:textId="77777777" w:rsidR="008B5A5E" w:rsidRPr="00E61987" w:rsidRDefault="008B5A5E" w:rsidP="00E61987">
      <w:pPr>
        <w:jc w:val="both"/>
        <w:rPr>
          <w:bCs/>
          <w:i/>
          <w:iCs/>
        </w:rPr>
      </w:pPr>
      <w:r w:rsidRPr="00E61987">
        <w:rPr>
          <w:bCs/>
          <w:i/>
          <w:iCs/>
        </w:rPr>
        <w:t xml:space="preserve">d) Tổ chức thực hiện: </w:t>
      </w:r>
    </w:p>
    <w:p w14:paraId="25ADAD4F" w14:textId="77777777" w:rsidR="008B5A5E" w:rsidRDefault="008B5A5E" w:rsidP="00C43E65">
      <w:pPr>
        <w:jc w:val="center"/>
        <w:rPr>
          <w:b/>
          <w:color w:val="0000FF"/>
        </w:rPr>
      </w:pPr>
      <w:r>
        <w:rPr>
          <w:b/>
          <w:color w:val="0000FF"/>
        </w:rPr>
        <w:t>Nhiệm vụ 1: Tìm hiểu Cấu tạo và tính chất vật lí của ammonia</w:t>
      </w:r>
    </w:p>
    <w:p w14:paraId="12DE833F" w14:textId="77777777" w:rsidR="008B5A5E" w:rsidRPr="005A31A1" w:rsidRDefault="008B5A5E" w:rsidP="00C43E65">
      <w:pPr>
        <w:jc w:val="both"/>
        <w:rPr>
          <w:b/>
          <w:i/>
          <w:iCs/>
        </w:rPr>
      </w:pPr>
      <w:r w:rsidRPr="005A31A1">
        <w:rPr>
          <w:b/>
          <w:i/>
          <w:iCs/>
        </w:rPr>
        <w:t>Bước 1: Chuyển giao nhiệm vụ</w:t>
      </w:r>
    </w:p>
    <w:p w14:paraId="7D5DCFAA" w14:textId="77777777" w:rsidR="008B5A5E" w:rsidRDefault="008B5A5E" w:rsidP="00C43E65">
      <w:pPr>
        <w:jc w:val="both"/>
        <w:rPr>
          <w:spacing w:val="-8"/>
        </w:rPr>
      </w:pPr>
      <w:r w:rsidRPr="00C15AC2">
        <w:rPr>
          <w:spacing w:val="-8"/>
        </w:rPr>
        <w:t>–</w:t>
      </w:r>
      <w:r>
        <w:rPr>
          <w:spacing w:val="-8"/>
        </w:rPr>
        <w:t xml:space="preserve"> GV yêu cầu HS đọc trong trang 30-31 SGK, nêu cấu tạo và tính chất vật lí của ammonia.</w:t>
      </w:r>
    </w:p>
    <w:p w14:paraId="12F4AD6A"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4FAD6A56" w14:textId="77777777" w:rsidR="008B5A5E" w:rsidRPr="005A31A1" w:rsidRDefault="008B5A5E" w:rsidP="00C43E65">
      <w:pPr>
        <w:jc w:val="both"/>
        <w:rPr>
          <w:b/>
          <w:bCs/>
          <w:i/>
          <w:iCs/>
          <w:spacing w:val="-8"/>
        </w:rPr>
      </w:pPr>
      <w:r w:rsidRPr="005A31A1">
        <w:rPr>
          <w:b/>
          <w:bCs/>
          <w:i/>
          <w:iCs/>
          <w:spacing w:val="-8"/>
        </w:rPr>
        <w:t>Bước 2: Thực hiện nhiệm vụ</w:t>
      </w:r>
    </w:p>
    <w:p w14:paraId="4AD5533D"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74E71782" w14:textId="77777777" w:rsidR="008B5A5E" w:rsidRPr="005A31A1" w:rsidRDefault="008B5A5E" w:rsidP="00C43E65">
      <w:pPr>
        <w:jc w:val="both"/>
        <w:rPr>
          <w:b/>
          <w:bCs/>
          <w:i/>
          <w:iCs/>
          <w:spacing w:val="-8"/>
        </w:rPr>
      </w:pPr>
      <w:r w:rsidRPr="005A31A1">
        <w:rPr>
          <w:b/>
          <w:bCs/>
          <w:i/>
          <w:iCs/>
          <w:spacing w:val="-8"/>
        </w:rPr>
        <w:t>Bước 3: Báo cáo, thảo luận</w:t>
      </w:r>
    </w:p>
    <w:p w14:paraId="607DD9F3"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71F25B4" w14:textId="77777777" w:rsidR="008B5A5E" w:rsidRPr="005A31A1" w:rsidRDefault="008B5A5E" w:rsidP="00C43E65">
      <w:pPr>
        <w:jc w:val="both"/>
        <w:rPr>
          <w:b/>
          <w:i/>
          <w:iCs/>
        </w:rPr>
      </w:pPr>
      <w:r w:rsidRPr="005A31A1">
        <w:rPr>
          <w:b/>
          <w:i/>
          <w:iCs/>
        </w:rPr>
        <w:t>Bước 4: Kết luận, nhận định</w:t>
      </w:r>
    </w:p>
    <w:p w14:paraId="60F64FD8" w14:textId="77777777" w:rsidR="008B5A5E" w:rsidRDefault="008B5A5E" w:rsidP="00C43E65">
      <w:pPr>
        <w:jc w:val="both"/>
        <w:rPr>
          <w:bCs/>
        </w:rPr>
      </w:pPr>
      <w:r w:rsidRPr="007406E6">
        <w:rPr>
          <w:bCs/>
        </w:rPr>
        <w:t>GV nhận xét, chốt kiến thức và kết luận.</w:t>
      </w:r>
    </w:p>
    <w:p w14:paraId="6461E90F" w14:textId="77777777" w:rsidR="008B5A5E" w:rsidRDefault="008B5A5E" w:rsidP="00C43E65">
      <w:pPr>
        <w:jc w:val="center"/>
        <w:rPr>
          <w:b/>
          <w:color w:val="0000FF"/>
        </w:rPr>
      </w:pPr>
      <w:r>
        <w:rPr>
          <w:b/>
          <w:color w:val="0000FF"/>
        </w:rPr>
        <w:lastRenderedPageBreak/>
        <w:t>Nhiệm vụ 2: Tìm hiểu Tính base của ammonia</w:t>
      </w:r>
    </w:p>
    <w:p w14:paraId="1B36CB41" w14:textId="77777777" w:rsidR="008B5A5E" w:rsidRPr="005A31A1" w:rsidRDefault="008B5A5E" w:rsidP="00C43E65">
      <w:pPr>
        <w:jc w:val="both"/>
        <w:rPr>
          <w:b/>
          <w:i/>
          <w:iCs/>
        </w:rPr>
      </w:pPr>
      <w:r w:rsidRPr="005A31A1">
        <w:rPr>
          <w:b/>
          <w:i/>
          <w:iCs/>
        </w:rPr>
        <w:t>Bước 1: Chuyển giao nhiệm vụ</w:t>
      </w:r>
    </w:p>
    <w:p w14:paraId="2020382F" w14:textId="77777777" w:rsidR="008B5A5E" w:rsidRDefault="008B5A5E" w:rsidP="00C43E65">
      <w:pPr>
        <w:jc w:val="both"/>
        <w:rPr>
          <w:spacing w:val="-8"/>
        </w:rPr>
      </w:pPr>
      <w:r w:rsidRPr="00C15AC2">
        <w:rPr>
          <w:spacing w:val="-8"/>
        </w:rPr>
        <w:t>–</w:t>
      </w:r>
      <w:r>
        <w:rPr>
          <w:spacing w:val="-8"/>
        </w:rPr>
        <w:t xml:space="preserve"> GV yêu cầu HS đọc trong trang 31 SGK, nêu nhận xét về tính base của ammonia.</w:t>
      </w:r>
    </w:p>
    <w:p w14:paraId="0F182610"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2C78F620" w14:textId="77777777" w:rsidR="008B5A5E" w:rsidRPr="005A31A1" w:rsidRDefault="008B5A5E" w:rsidP="00C43E65">
      <w:pPr>
        <w:jc w:val="both"/>
        <w:rPr>
          <w:b/>
          <w:bCs/>
          <w:i/>
          <w:iCs/>
          <w:spacing w:val="-8"/>
        </w:rPr>
      </w:pPr>
      <w:r w:rsidRPr="005A31A1">
        <w:rPr>
          <w:b/>
          <w:bCs/>
          <w:i/>
          <w:iCs/>
          <w:spacing w:val="-8"/>
        </w:rPr>
        <w:t>Bước 2: Thực hiện nhiệm vụ</w:t>
      </w:r>
    </w:p>
    <w:p w14:paraId="3786F9F3"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502FAE53" w14:textId="77777777" w:rsidR="008B5A5E" w:rsidRPr="005A31A1" w:rsidRDefault="008B5A5E" w:rsidP="00C43E65">
      <w:pPr>
        <w:jc w:val="both"/>
        <w:rPr>
          <w:b/>
          <w:bCs/>
          <w:i/>
          <w:iCs/>
          <w:spacing w:val="-8"/>
        </w:rPr>
      </w:pPr>
      <w:r w:rsidRPr="005A31A1">
        <w:rPr>
          <w:b/>
          <w:bCs/>
          <w:i/>
          <w:iCs/>
          <w:spacing w:val="-8"/>
        </w:rPr>
        <w:t>Bước 3: Báo cáo, thảo luận</w:t>
      </w:r>
    </w:p>
    <w:p w14:paraId="503F983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2BE7B2D" w14:textId="77777777" w:rsidR="008B5A5E" w:rsidRPr="005A31A1" w:rsidRDefault="008B5A5E" w:rsidP="00C43E65">
      <w:pPr>
        <w:jc w:val="both"/>
        <w:rPr>
          <w:b/>
          <w:i/>
          <w:iCs/>
        </w:rPr>
      </w:pPr>
      <w:r w:rsidRPr="005A31A1">
        <w:rPr>
          <w:b/>
          <w:i/>
          <w:iCs/>
        </w:rPr>
        <w:t>Bước 4: Kết luận, nhận định</w:t>
      </w:r>
    </w:p>
    <w:p w14:paraId="50882BFD" w14:textId="77777777" w:rsidR="008B5A5E" w:rsidRDefault="008B5A5E" w:rsidP="00C43E65">
      <w:pPr>
        <w:jc w:val="both"/>
        <w:rPr>
          <w:bCs/>
        </w:rPr>
      </w:pPr>
      <w:r w:rsidRPr="007406E6">
        <w:rPr>
          <w:bCs/>
        </w:rPr>
        <w:t>GV nhận xét, chốt kiến thức và kết luận.</w:t>
      </w:r>
    </w:p>
    <w:p w14:paraId="130C5D0F" w14:textId="77777777" w:rsidR="008B5A5E" w:rsidRDefault="008B5A5E" w:rsidP="00407820">
      <w:pPr>
        <w:jc w:val="center"/>
        <w:rPr>
          <w:b/>
          <w:color w:val="0000FF"/>
        </w:rPr>
      </w:pPr>
      <w:r>
        <w:rPr>
          <w:b/>
          <w:color w:val="0000FF"/>
        </w:rPr>
        <w:t>Nhiệm vụ 3: Tìm hiểu Tính khử của ammonia</w:t>
      </w:r>
    </w:p>
    <w:p w14:paraId="5C5ABB40" w14:textId="77777777" w:rsidR="008B5A5E" w:rsidRPr="005A31A1" w:rsidRDefault="008B5A5E" w:rsidP="00407820">
      <w:pPr>
        <w:jc w:val="both"/>
        <w:rPr>
          <w:b/>
          <w:i/>
          <w:iCs/>
        </w:rPr>
      </w:pPr>
      <w:r w:rsidRPr="005A31A1">
        <w:rPr>
          <w:b/>
          <w:i/>
          <w:iCs/>
        </w:rPr>
        <w:t>Bước 1: Chuyển giao nhiệm vụ</w:t>
      </w:r>
    </w:p>
    <w:p w14:paraId="1FCE65F0" w14:textId="77777777" w:rsidR="008B5A5E" w:rsidRDefault="008B5A5E" w:rsidP="00407820">
      <w:pPr>
        <w:jc w:val="both"/>
        <w:rPr>
          <w:spacing w:val="-8"/>
        </w:rPr>
      </w:pPr>
      <w:r w:rsidRPr="00C15AC2">
        <w:rPr>
          <w:spacing w:val="-8"/>
        </w:rPr>
        <w:t>–</w:t>
      </w:r>
      <w:r>
        <w:rPr>
          <w:spacing w:val="-8"/>
        </w:rPr>
        <w:t xml:space="preserve"> GV yêu cầu HS đọc trong trang 31 SGK.</w:t>
      </w:r>
    </w:p>
    <w:p w14:paraId="4C2959F1" w14:textId="77777777" w:rsidR="008B5A5E" w:rsidRDefault="008B5A5E" w:rsidP="005D7074">
      <w:pPr>
        <w:jc w:val="both"/>
        <w:rPr>
          <w:spacing w:val="-8"/>
        </w:rPr>
      </w:pPr>
      <w:r w:rsidRPr="00C15AC2">
        <w:rPr>
          <w:spacing w:val="-8"/>
        </w:rPr>
        <w:t>–</w:t>
      </w:r>
      <w:r>
        <w:rPr>
          <w:spacing w:val="-8"/>
        </w:rPr>
        <w:t xml:space="preserve"> GV yêu cầu HS làm logo luyện tập 2 vào vở.</w:t>
      </w:r>
    </w:p>
    <w:p w14:paraId="696C3D67" w14:textId="77777777" w:rsidR="008B5A5E" w:rsidRPr="005A31A1" w:rsidRDefault="008B5A5E" w:rsidP="00407820">
      <w:pPr>
        <w:jc w:val="both"/>
        <w:rPr>
          <w:b/>
          <w:bCs/>
          <w:i/>
          <w:iCs/>
          <w:spacing w:val="-8"/>
        </w:rPr>
      </w:pPr>
      <w:r w:rsidRPr="005A31A1">
        <w:rPr>
          <w:b/>
          <w:bCs/>
          <w:i/>
          <w:iCs/>
          <w:spacing w:val="-8"/>
        </w:rPr>
        <w:t>Bước 2: Thực hiện nhiệm vụ</w:t>
      </w:r>
    </w:p>
    <w:p w14:paraId="787C83DD" w14:textId="77777777" w:rsidR="008B5A5E" w:rsidRDefault="008B5A5E" w:rsidP="00407820">
      <w:pPr>
        <w:jc w:val="both"/>
        <w:rPr>
          <w:spacing w:val="-8"/>
        </w:rPr>
      </w:pPr>
      <w:r w:rsidRPr="00C15AC2">
        <w:rPr>
          <w:spacing w:val="-8"/>
        </w:rPr>
        <w:t>–</w:t>
      </w:r>
      <w:r>
        <w:rPr>
          <w:spacing w:val="-8"/>
        </w:rPr>
        <w:t xml:space="preserve"> HS tìm hiểu SGK, tìm kiếm câu trả lời.</w:t>
      </w:r>
    </w:p>
    <w:p w14:paraId="5BDBA141" w14:textId="77777777" w:rsidR="008B5A5E" w:rsidRPr="005A31A1" w:rsidRDefault="008B5A5E" w:rsidP="00407820">
      <w:pPr>
        <w:jc w:val="both"/>
        <w:rPr>
          <w:b/>
          <w:bCs/>
          <w:i/>
          <w:iCs/>
          <w:spacing w:val="-8"/>
        </w:rPr>
      </w:pPr>
      <w:r w:rsidRPr="005A31A1">
        <w:rPr>
          <w:b/>
          <w:bCs/>
          <w:i/>
          <w:iCs/>
          <w:spacing w:val="-8"/>
        </w:rPr>
        <w:t>Bước 3: Báo cáo, thảo luận</w:t>
      </w:r>
    </w:p>
    <w:p w14:paraId="13C63114" w14:textId="77777777" w:rsidR="008B5A5E" w:rsidRDefault="008B5A5E" w:rsidP="00407820">
      <w:pPr>
        <w:jc w:val="both"/>
        <w:rPr>
          <w:spacing w:val="-8"/>
        </w:rPr>
      </w:pPr>
      <w:r w:rsidRPr="00C15AC2">
        <w:rPr>
          <w:spacing w:val="-8"/>
        </w:rPr>
        <w:t>–</w:t>
      </w:r>
      <w:r>
        <w:rPr>
          <w:spacing w:val="-8"/>
        </w:rPr>
        <w:t xml:space="preserve"> GV gọi HS đứng tại chỗ trình bày; có thể gọi các HS nhận xét, bổ sung.</w:t>
      </w:r>
    </w:p>
    <w:p w14:paraId="35558669" w14:textId="77777777" w:rsidR="008B5A5E" w:rsidRDefault="008B5A5E" w:rsidP="00407820">
      <w:pPr>
        <w:jc w:val="both"/>
        <w:rPr>
          <w:spacing w:val="-8"/>
        </w:rPr>
      </w:pPr>
      <w:r w:rsidRPr="00C15AC2">
        <w:rPr>
          <w:spacing w:val="-8"/>
        </w:rPr>
        <w:t>–</w:t>
      </w:r>
      <w:r>
        <w:rPr>
          <w:spacing w:val="-8"/>
        </w:rPr>
        <w:t xml:space="preserve"> GV kiểm tra vở của một số HS</w:t>
      </w:r>
    </w:p>
    <w:p w14:paraId="2D124230" w14:textId="77777777" w:rsidR="008B5A5E" w:rsidRPr="005A31A1" w:rsidRDefault="008B5A5E" w:rsidP="00407820">
      <w:pPr>
        <w:jc w:val="both"/>
        <w:rPr>
          <w:b/>
          <w:i/>
          <w:iCs/>
        </w:rPr>
      </w:pPr>
      <w:r w:rsidRPr="005A31A1">
        <w:rPr>
          <w:b/>
          <w:i/>
          <w:iCs/>
        </w:rPr>
        <w:t>Bước 4: Kết luận, nhận định</w:t>
      </w:r>
    </w:p>
    <w:p w14:paraId="3081EF53" w14:textId="77777777" w:rsidR="008B5A5E" w:rsidRDefault="008B5A5E" w:rsidP="00407820">
      <w:pPr>
        <w:jc w:val="both"/>
        <w:rPr>
          <w:bCs/>
        </w:rPr>
      </w:pPr>
      <w:r w:rsidRPr="007406E6">
        <w:rPr>
          <w:bCs/>
        </w:rPr>
        <w:t>GV nhận xét, chốt kiến thức và kết luận.</w:t>
      </w:r>
    </w:p>
    <w:p w14:paraId="03C70C5C" w14:textId="77777777" w:rsidR="008B5A5E" w:rsidRDefault="008B5A5E" w:rsidP="00C43E65">
      <w:pPr>
        <w:jc w:val="center"/>
        <w:rPr>
          <w:b/>
          <w:color w:val="0000FF"/>
        </w:rPr>
      </w:pPr>
      <w:r>
        <w:rPr>
          <w:b/>
          <w:color w:val="0000FF"/>
        </w:rPr>
        <w:t>Nhiệm vụ 4: Tìm hiểu Tổng hợp ammonia theo chu trình Haber</w:t>
      </w:r>
    </w:p>
    <w:p w14:paraId="0631EAA9" w14:textId="77777777" w:rsidR="008B5A5E" w:rsidRPr="005A31A1" w:rsidRDefault="008B5A5E" w:rsidP="00C43E65">
      <w:pPr>
        <w:jc w:val="both"/>
        <w:rPr>
          <w:b/>
          <w:i/>
          <w:iCs/>
        </w:rPr>
      </w:pPr>
      <w:r w:rsidRPr="005A31A1">
        <w:rPr>
          <w:b/>
          <w:i/>
          <w:iCs/>
        </w:rPr>
        <w:t>Bước 1: Chuyển giao nhiệm vụ</w:t>
      </w:r>
    </w:p>
    <w:p w14:paraId="44040294" w14:textId="77777777" w:rsidR="008B5A5E" w:rsidRDefault="008B5A5E" w:rsidP="00C43E65">
      <w:pPr>
        <w:jc w:val="both"/>
        <w:rPr>
          <w:spacing w:val="-8"/>
        </w:rPr>
      </w:pPr>
      <w:r w:rsidRPr="00C15AC2">
        <w:rPr>
          <w:spacing w:val="-8"/>
        </w:rPr>
        <w:t>–</w:t>
      </w:r>
      <w:r>
        <w:rPr>
          <w:spacing w:val="-8"/>
        </w:rPr>
        <w:t xml:space="preserve"> GV yêu cầu HS đọc trong trang 32 SGK và cho biết: phương trình hóa học, điều kiện của phản ứng.</w:t>
      </w:r>
    </w:p>
    <w:p w14:paraId="68E3AF8B" w14:textId="77777777" w:rsidR="008B5A5E" w:rsidRDefault="008B5A5E" w:rsidP="00C43E65">
      <w:pPr>
        <w:jc w:val="both"/>
        <w:rPr>
          <w:spacing w:val="-8"/>
        </w:rPr>
      </w:pPr>
      <w:r w:rsidRPr="00C15AC2">
        <w:rPr>
          <w:spacing w:val="-8"/>
        </w:rPr>
        <w:t>–</w:t>
      </w:r>
      <w:r>
        <w:rPr>
          <w:spacing w:val="-8"/>
        </w:rPr>
        <w:t xml:space="preserve"> GV yêu cầu HS làm logo luyện tập 2 vào vở.</w:t>
      </w:r>
    </w:p>
    <w:p w14:paraId="01D26827" w14:textId="77777777" w:rsidR="008B5A5E" w:rsidRPr="005A31A1" w:rsidRDefault="008B5A5E" w:rsidP="00C43E65">
      <w:pPr>
        <w:jc w:val="both"/>
        <w:rPr>
          <w:b/>
          <w:bCs/>
          <w:i/>
          <w:iCs/>
          <w:spacing w:val="-8"/>
        </w:rPr>
      </w:pPr>
      <w:r w:rsidRPr="005A31A1">
        <w:rPr>
          <w:b/>
          <w:bCs/>
          <w:i/>
          <w:iCs/>
          <w:spacing w:val="-8"/>
        </w:rPr>
        <w:t>Bước 2: Thực hiện nhiệm vụ</w:t>
      </w:r>
    </w:p>
    <w:p w14:paraId="7FF24EEB"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0DCA9AC4" w14:textId="77777777" w:rsidR="008B5A5E" w:rsidRPr="005A31A1" w:rsidRDefault="008B5A5E" w:rsidP="00C43E65">
      <w:pPr>
        <w:jc w:val="both"/>
        <w:rPr>
          <w:b/>
          <w:bCs/>
          <w:i/>
          <w:iCs/>
          <w:spacing w:val="-8"/>
        </w:rPr>
      </w:pPr>
      <w:r w:rsidRPr="005A31A1">
        <w:rPr>
          <w:b/>
          <w:bCs/>
          <w:i/>
          <w:iCs/>
          <w:spacing w:val="-8"/>
        </w:rPr>
        <w:t>Bước 3: Báo cáo, thảo luận</w:t>
      </w:r>
    </w:p>
    <w:p w14:paraId="30A0125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7EB8159"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0CDF797" w14:textId="77777777" w:rsidR="008B5A5E" w:rsidRPr="005A31A1" w:rsidRDefault="008B5A5E" w:rsidP="00C43E65">
      <w:pPr>
        <w:jc w:val="both"/>
        <w:rPr>
          <w:b/>
          <w:i/>
          <w:iCs/>
        </w:rPr>
      </w:pPr>
      <w:r w:rsidRPr="005A31A1">
        <w:rPr>
          <w:b/>
          <w:i/>
          <w:iCs/>
        </w:rPr>
        <w:t>Bước 4: Kết luận, nhận định</w:t>
      </w:r>
    </w:p>
    <w:p w14:paraId="28A047E7" w14:textId="77777777" w:rsidR="008B5A5E" w:rsidRDefault="008B5A5E" w:rsidP="00C43E65">
      <w:pPr>
        <w:jc w:val="both"/>
        <w:rPr>
          <w:b/>
          <w:color w:val="0000FF"/>
        </w:rPr>
      </w:pPr>
      <w:r w:rsidRPr="007406E6">
        <w:rPr>
          <w:bCs/>
        </w:rPr>
        <w:t>GV nhận xét, chốt kiến thức và kết luận.</w:t>
      </w:r>
    </w:p>
    <w:p w14:paraId="27F34010" w14:textId="77777777" w:rsidR="008B5A5E" w:rsidRDefault="008B5A5E" w:rsidP="00C43E65">
      <w:pPr>
        <w:jc w:val="center"/>
        <w:rPr>
          <w:b/>
          <w:color w:val="0000FF"/>
        </w:rPr>
      </w:pPr>
      <w:r>
        <w:rPr>
          <w:b/>
          <w:color w:val="0000FF"/>
        </w:rPr>
        <w:t>Nhiệm vụ 5: Tìm hiểu Muối ammonium</w:t>
      </w:r>
    </w:p>
    <w:p w14:paraId="39ED62CE" w14:textId="77777777" w:rsidR="008B5A5E" w:rsidRPr="005A31A1" w:rsidRDefault="008B5A5E" w:rsidP="00C43E65">
      <w:pPr>
        <w:jc w:val="both"/>
        <w:rPr>
          <w:b/>
          <w:i/>
          <w:iCs/>
        </w:rPr>
      </w:pPr>
      <w:r w:rsidRPr="005A31A1">
        <w:rPr>
          <w:b/>
          <w:i/>
          <w:iCs/>
        </w:rPr>
        <w:t>Bước 1: Chuyển giao nhiệm vụ</w:t>
      </w:r>
    </w:p>
    <w:p w14:paraId="62F44D21" w14:textId="77777777" w:rsidR="008B5A5E" w:rsidRDefault="008B5A5E" w:rsidP="00C43E65">
      <w:pPr>
        <w:jc w:val="both"/>
        <w:rPr>
          <w:spacing w:val="-8"/>
        </w:rPr>
      </w:pPr>
      <w:r w:rsidRPr="00C15AC2">
        <w:rPr>
          <w:spacing w:val="-8"/>
        </w:rPr>
        <w:t>–</w:t>
      </w:r>
      <w:r>
        <w:rPr>
          <w:spacing w:val="-8"/>
        </w:rPr>
        <w:t xml:space="preserve"> GV yêu cầu HS đọc trong trang 33-34 SGK; nêu: công thức, tính chất của muối ammoium.</w:t>
      </w:r>
    </w:p>
    <w:p w14:paraId="513FD217" w14:textId="77777777" w:rsidR="008B5A5E" w:rsidRDefault="008B5A5E" w:rsidP="00C43E65">
      <w:pPr>
        <w:jc w:val="both"/>
        <w:rPr>
          <w:spacing w:val="-8"/>
        </w:rPr>
      </w:pPr>
      <w:r w:rsidRPr="00C15AC2">
        <w:rPr>
          <w:spacing w:val="-8"/>
        </w:rPr>
        <w:t>–</w:t>
      </w:r>
      <w:r>
        <w:rPr>
          <w:spacing w:val="-8"/>
        </w:rPr>
        <w:t xml:space="preserve"> GV yêu cầu HS trả lời logo hỏi 2, 3.</w:t>
      </w:r>
    </w:p>
    <w:p w14:paraId="186B93CD" w14:textId="77777777" w:rsidR="008B5A5E" w:rsidRDefault="008B5A5E" w:rsidP="00C43E65">
      <w:pPr>
        <w:jc w:val="both"/>
        <w:rPr>
          <w:spacing w:val="-8"/>
        </w:rPr>
      </w:pPr>
      <w:r w:rsidRPr="00C15AC2">
        <w:rPr>
          <w:spacing w:val="-8"/>
        </w:rPr>
        <w:t>–</w:t>
      </w:r>
      <w:r>
        <w:rPr>
          <w:spacing w:val="-8"/>
        </w:rPr>
        <w:t xml:space="preserve"> GV yêu cầu HS trả lời logo vận dụng 1.</w:t>
      </w:r>
    </w:p>
    <w:p w14:paraId="7211D1F9" w14:textId="77777777" w:rsidR="008B5A5E" w:rsidRPr="005A31A1" w:rsidRDefault="008B5A5E" w:rsidP="00C43E65">
      <w:pPr>
        <w:jc w:val="both"/>
        <w:rPr>
          <w:b/>
          <w:bCs/>
          <w:i/>
          <w:iCs/>
          <w:spacing w:val="-8"/>
        </w:rPr>
      </w:pPr>
      <w:r w:rsidRPr="005A31A1">
        <w:rPr>
          <w:b/>
          <w:bCs/>
          <w:i/>
          <w:iCs/>
          <w:spacing w:val="-8"/>
        </w:rPr>
        <w:t>Bước 2: Thực hiện nhiệm vụ</w:t>
      </w:r>
    </w:p>
    <w:p w14:paraId="30B127A2"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74A342A" w14:textId="77777777" w:rsidR="008B5A5E" w:rsidRPr="005A31A1" w:rsidRDefault="008B5A5E" w:rsidP="00C43E65">
      <w:pPr>
        <w:jc w:val="both"/>
        <w:rPr>
          <w:b/>
          <w:bCs/>
          <w:i/>
          <w:iCs/>
          <w:spacing w:val="-8"/>
        </w:rPr>
      </w:pPr>
      <w:r w:rsidRPr="005A31A1">
        <w:rPr>
          <w:b/>
          <w:bCs/>
          <w:i/>
          <w:iCs/>
          <w:spacing w:val="-8"/>
        </w:rPr>
        <w:t>Bước 3: Báo cáo, thảo luận</w:t>
      </w:r>
    </w:p>
    <w:p w14:paraId="14BFFF95"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4BCC62E"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90B9E63" w14:textId="77777777" w:rsidR="008B5A5E" w:rsidRPr="005A31A1" w:rsidRDefault="008B5A5E" w:rsidP="00C43E65">
      <w:pPr>
        <w:jc w:val="both"/>
        <w:rPr>
          <w:b/>
          <w:i/>
          <w:iCs/>
        </w:rPr>
      </w:pPr>
      <w:r w:rsidRPr="005A31A1">
        <w:rPr>
          <w:b/>
          <w:i/>
          <w:iCs/>
        </w:rPr>
        <w:t>Bước 4: Kết luận, nhận định</w:t>
      </w:r>
    </w:p>
    <w:p w14:paraId="4DC82756" w14:textId="77777777" w:rsidR="008B5A5E" w:rsidRDefault="008B5A5E" w:rsidP="00C43E65">
      <w:pPr>
        <w:jc w:val="both"/>
        <w:rPr>
          <w:bCs/>
        </w:rPr>
      </w:pPr>
      <w:r w:rsidRPr="007406E6">
        <w:rPr>
          <w:bCs/>
        </w:rPr>
        <w:t>GV nhận xét, chốt kiến thức và kết luận.</w:t>
      </w:r>
    </w:p>
    <w:p w14:paraId="1299F353" w14:textId="77777777" w:rsidR="008B5A5E" w:rsidRDefault="008B5A5E" w:rsidP="00C43E65">
      <w:pPr>
        <w:jc w:val="center"/>
        <w:rPr>
          <w:b/>
          <w:color w:val="0000FF"/>
        </w:rPr>
      </w:pPr>
      <w:r>
        <w:rPr>
          <w:b/>
          <w:color w:val="0000FF"/>
        </w:rPr>
        <w:t>Nhiệm vụ 6: Tìm hiểu Ứng dụng của ammonia và muối ammonium</w:t>
      </w:r>
    </w:p>
    <w:p w14:paraId="37186BE7" w14:textId="77777777" w:rsidR="008B5A5E" w:rsidRPr="005A31A1" w:rsidRDefault="008B5A5E" w:rsidP="00C43E65">
      <w:pPr>
        <w:jc w:val="both"/>
        <w:rPr>
          <w:b/>
          <w:i/>
          <w:iCs/>
        </w:rPr>
      </w:pPr>
      <w:r w:rsidRPr="005A31A1">
        <w:rPr>
          <w:b/>
          <w:i/>
          <w:iCs/>
        </w:rPr>
        <w:t>Bước 1: Chuyển giao nhiệm vụ</w:t>
      </w:r>
    </w:p>
    <w:p w14:paraId="3EF051F6" w14:textId="77777777" w:rsidR="008B5A5E" w:rsidRDefault="008B5A5E" w:rsidP="00C43E65">
      <w:pPr>
        <w:jc w:val="both"/>
        <w:rPr>
          <w:spacing w:val="-8"/>
        </w:rPr>
      </w:pPr>
      <w:r w:rsidRPr="00C15AC2">
        <w:rPr>
          <w:spacing w:val="-8"/>
        </w:rPr>
        <w:t>–</w:t>
      </w:r>
      <w:r>
        <w:rPr>
          <w:spacing w:val="-8"/>
        </w:rPr>
        <w:t xml:space="preserve"> GV yêu cầu HS đọc trong trang 34 SGK, nêu ứng dụng chủ yếu.</w:t>
      </w:r>
    </w:p>
    <w:p w14:paraId="24852A6D" w14:textId="77777777" w:rsidR="008B5A5E" w:rsidRPr="005A31A1" w:rsidRDefault="008B5A5E" w:rsidP="00C43E65">
      <w:pPr>
        <w:jc w:val="both"/>
        <w:rPr>
          <w:b/>
          <w:bCs/>
          <w:i/>
          <w:iCs/>
          <w:spacing w:val="-8"/>
        </w:rPr>
      </w:pPr>
      <w:r w:rsidRPr="005A31A1">
        <w:rPr>
          <w:b/>
          <w:bCs/>
          <w:i/>
          <w:iCs/>
          <w:spacing w:val="-8"/>
        </w:rPr>
        <w:t>Bước 2: Thực hiện nhiệm vụ</w:t>
      </w:r>
    </w:p>
    <w:p w14:paraId="23B96C32" w14:textId="77777777" w:rsidR="008B5A5E" w:rsidRDefault="008B5A5E" w:rsidP="00C43E65">
      <w:pPr>
        <w:jc w:val="both"/>
        <w:rPr>
          <w:spacing w:val="-8"/>
        </w:rPr>
      </w:pPr>
      <w:r w:rsidRPr="00C15AC2">
        <w:rPr>
          <w:spacing w:val="-8"/>
        </w:rPr>
        <w:t>–</w:t>
      </w:r>
      <w:r>
        <w:rPr>
          <w:spacing w:val="-8"/>
        </w:rPr>
        <w:t xml:space="preserve"> HS tìm hiểu SGK.</w:t>
      </w:r>
    </w:p>
    <w:p w14:paraId="1B78706A" w14:textId="77777777" w:rsidR="008B5A5E" w:rsidRPr="005A31A1" w:rsidRDefault="008B5A5E" w:rsidP="00C43E65">
      <w:pPr>
        <w:jc w:val="both"/>
        <w:rPr>
          <w:b/>
          <w:bCs/>
          <w:i/>
          <w:iCs/>
          <w:spacing w:val="-8"/>
        </w:rPr>
      </w:pPr>
      <w:r w:rsidRPr="005A31A1">
        <w:rPr>
          <w:b/>
          <w:bCs/>
          <w:i/>
          <w:iCs/>
          <w:spacing w:val="-8"/>
        </w:rPr>
        <w:t>Bước 3: Báo cáo, thảo luận</w:t>
      </w:r>
    </w:p>
    <w:p w14:paraId="767D597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1DE0498" w14:textId="77777777" w:rsidR="008B5A5E" w:rsidRPr="005A31A1" w:rsidRDefault="008B5A5E" w:rsidP="00C43E65">
      <w:pPr>
        <w:jc w:val="both"/>
        <w:rPr>
          <w:b/>
          <w:i/>
          <w:iCs/>
        </w:rPr>
      </w:pPr>
      <w:r w:rsidRPr="005A31A1">
        <w:rPr>
          <w:b/>
          <w:i/>
          <w:iCs/>
        </w:rPr>
        <w:t>Bước 4: Kết luận, nhận định</w:t>
      </w:r>
    </w:p>
    <w:p w14:paraId="7D631774" w14:textId="77777777" w:rsidR="008B5A5E" w:rsidRDefault="008B5A5E" w:rsidP="00C43E65">
      <w:pPr>
        <w:jc w:val="both"/>
        <w:rPr>
          <w:bCs/>
        </w:rPr>
      </w:pPr>
      <w:r w:rsidRPr="007406E6">
        <w:rPr>
          <w:bCs/>
        </w:rPr>
        <w:t>GV nhận xét, chốt kiến thức và kết luận.</w:t>
      </w:r>
    </w:p>
    <w:p w14:paraId="5D87ADFB" w14:textId="77777777" w:rsidR="008B5A5E" w:rsidRDefault="008B5A5E" w:rsidP="00D5149E">
      <w:pPr>
        <w:jc w:val="center"/>
        <w:rPr>
          <w:b/>
          <w:color w:val="0000FF"/>
        </w:rPr>
      </w:pPr>
      <w:r>
        <w:rPr>
          <w:b/>
          <w:color w:val="0000FF"/>
        </w:rPr>
        <w:t>Nhiệm vụ 7: Tìm hiểu Nguồn gốc một số oxide của nitrogen</w:t>
      </w:r>
    </w:p>
    <w:p w14:paraId="392A654E" w14:textId="77777777" w:rsidR="008B5A5E" w:rsidRPr="005A31A1" w:rsidRDefault="008B5A5E" w:rsidP="00D5149E">
      <w:pPr>
        <w:jc w:val="both"/>
        <w:rPr>
          <w:b/>
          <w:i/>
          <w:iCs/>
        </w:rPr>
      </w:pPr>
      <w:r w:rsidRPr="005A31A1">
        <w:rPr>
          <w:b/>
          <w:i/>
          <w:iCs/>
        </w:rPr>
        <w:lastRenderedPageBreak/>
        <w:t>Bước 1: Chuyển giao nhiệm vụ</w:t>
      </w:r>
    </w:p>
    <w:p w14:paraId="2A7D2320" w14:textId="77777777" w:rsidR="008B5A5E" w:rsidRDefault="008B5A5E" w:rsidP="00D5149E">
      <w:pPr>
        <w:jc w:val="both"/>
        <w:rPr>
          <w:spacing w:val="-8"/>
        </w:rPr>
      </w:pPr>
      <w:r w:rsidRPr="00C15AC2">
        <w:rPr>
          <w:spacing w:val="-8"/>
        </w:rPr>
        <w:t>–</w:t>
      </w:r>
      <w:r>
        <w:rPr>
          <w:spacing w:val="-8"/>
        </w:rPr>
        <w:t xml:space="preserve"> GV yêu cầu HS đọc trong trang 35 SGK, nêu nguồn gốc một số oxide của nitrogen.</w:t>
      </w:r>
    </w:p>
    <w:p w14:paraId="1DB94889" w14:textId="77777777" w:rsidR="008B5A5E" w:rsidRPr="005A31A1" w:rsidRDefault="008B5A5E" w:rsidP="00D5149E">
      <w:pPr>
        <w:jc w:val="both"/>
        <w:rPr>
          <w:b/>
          <w:bCs/>
          <w:i/>
          <w:iCs/>
          <w:spacing w:val="-8"/>
        </w:rPr>
      </w:pPr>
      <w:r w:rsidRPr="005A31A1">
        <w:rPr>
          <w:b/>
          <w:bCs/>
          <w:i/>
          <w:iCs/>
          <w:spacing w:val="-8"/>
        </w:rPr>
        <w:t>Bước 2: Thực hiện nhiệm vụ</w:t>
      </w:r>
    </w:p>
    <w:p w14:paraId="6820754D" w14:textId="77777777" w:rsidR="008B5A5E" w:rsidRDefault="008B5A5E" w:rsidP="00D5149E">
      <w:pPr>
        <w:jc w:val="both"/>
        <w:rPr>
          <w:spacing w:val="-8"/>
        </w:rPr>
      </w:pPr>
      <w:r w:rsidRPr="00C15AC2">
        <w:rPr>
          <w:spacing w:val="-8"/>
        </w:rPr>
        <w:t>–</w:t>
      </w:r>
      <w:r>
        <w:rPr>
          <w:spacing w:val="-8"/>
        </w:rPr>
        <w:t xml:space="preserve"> HS tìm hiểu SGK.</w:t>
      </w:r>
    </w:p>
    <w:p w14:paraId="4040FA64" w14:textId="77777777" w:rsidR="008B5A5E" w:rsidRPr="005A31A1" w:rsidRDefault="008B5A5E" w:rsidP="00D5149E">
      <w:pPr>
        <w:jc w:val="both"/>
        <w:rPr>
          <w:b/>
          <w:bCs/>
          <w:i/>
          <w:iCs/>
          <w:spacing w:val="-8"/>
        </w:rPr>
      </w:pPr>
      <w:r w:rsidRPr="005A31A1">
        <w:rPr>
          <w:b/>
          <w:bCs/>
          <w:i/>
          <w:iCs/>
          <w:spacing w:val="-8"/>
        </w:rPr>
        <w:t>Bước 3: Báo cáo, thảo luận</w:t>
      </w:r>
    </w:p>
    <w:p w14:paraId="17D2ABFE" w14:textId="77777777" w:rsidR="008B5A5E" w:rsidRDefault="008B5A5E" w:rsidP="00D5149E">
      <w:pPr>
        <w:jc w:val="both"/>
        <w:rPr>
          <w:spacing w:val="-8"/>
        </w:rPr>
      </w:pPr>
      <w:r w:rsidRPr="00C15AC2">
        <w:rPr>
          <w:spacing w:val="-8"/>
        </w:rPr>
        <w:t>–</w:t>
      </w:r>
      <w:r>
        <w:rPr>
          <w:spacing w:val="-8"/>
        </w:rPr>
        <w:t xml:space="preserve"> GV gọi HS đứng tại chỗ trình bày; có thể gọi các HS nhận xét, bổ sung.</w:t>
      </w:r>
    </w:p>
    <w:p w14:paraId="081CE4B3" w14:textId="77777777" w:rsidR="008B5A5E" w:rsidRPr="005A31A1" w:rsidRDefault="008B5A5E" w:rsidP="00D5149E">
      <w:pPr>
        <w:jc w:val="both"/>
        <w:rPr>
          <w:b/>
          <w:i/>
          <w:iCs/>
        </w:rPr>
      </w:pPr>
      <w:r w:rsidRPr="005A31A1">
        <w:rPr>
          <w:b/>
          <w:i/>
          <w:iCs/>
        </w:rPr>
        <w:t>Bước 4: Kết luận, nhận định</w:t>
      </w:r>
    </w:p>
    <w:p w14:paraId="577E6E0F" w14:textId="77777777" w:rsidR="008B5A5E" w:rsidRDefault="008B5A5E" w:rsidP="00D5149E">
      <w:pPr>
        <w:jc w:val="both"/>
        <w:rPr>
          <w:bCs/>
        </w:rPr>
      </w:pPr>
      <w:r w:rsidRPr="007406E6">
        <w:rPr>
          <w:bCs/>
        </w:rPr>
        <w:t>GV nhận xét, chốt kiến thức và kết luận.</w:t>
      </w:r>
    </w:p>
    <w:p w14:paraId="285116C8" w14:textId="77777777" w:rsidR="008B5A5E" w:rsidRDefault="008B5A5E" w:rsidP="00E060A0">
      <w:pPr>
        <w:jc w:val="center"/>
        <w:rPr>
          <w:b/>
          <w:color w:val="0000FF"/>
        </w:rPr>
      </w:pPr>
      <w:r>
        <w:rPr>
          <w:b/>
          <w:color w:val="0000FF"/>
        </w:rPr>
        <w:t>Nhiệm vụ 8: Tìm hiểu Mưa acid</w:t>
      </w:r>
    </w:p>
    <w:p w14:paraId="49E3CE9F" w14:textId="77777777" w:rsidR="008B5A5E" w:rsidRPr="005A31A1" w:rsidRDefault="008B5A5E" w:rsidP="00E060A0">
      <w:pPr>
        <w:jc w:val="both"/>
        <w:rPr>
          <w:b/>
          <w:i/>
          <w:iCs/>
        </w:rPr>
      </w:pPr>
      <w:r w:rsidRPr="005A31A1">
        <w:rPr>
          <w:b/>
          <w:i/>
          <w:iCs/>
        </w:rPr>
        <w:t>Bước 1: Chuyển giao nhiệm vụ</w:t>
      </w:r>
    </w:p>
    <w:p w14:paraId="437A8D0B" w14:textId="77777777" w:rsidR="008B5A5E" w:rsidRDefault="008B5A5E" w:rsidP="00E060A0">
      <w:pPr>
        <w:jc w:val="both"/>
        <w:rPr>
          <w:spacing w:val="-8"/>
        </w:rPr>
      </w:pPr>
      <w:r w:rsidRPr="00C15AC2">
        <w:rPr>
          <w:spacing w:val="-8"/>
        </w:rPr>
        <w:t>–</w:t>
      </w:r>
      <w:r>
        <w:rPr>
          <w:spacing w:val="-8"/>
        </w:rPr>
        <w:t xml:space="preserve"> GV yêu cầu HS đọc trong trang 35 SGK.</w:t>
      </w:r>
    </w:p>
    <w:p w14:paraId="4F81AC52" w14:textId="77777777" w:rsidR="008B5A5E" w:rsidRDefault="008B5A5E" w:rsidP="00E060A0">
      <w:pPr>
        <w:jc w:val="both"/>
        <w:rPr>
          <w:spacing w:val="-8"/>
        </w:rPr>
      </w:pPr>
      <w:r w:rsidRPr="00C15AC2">
        <w:rPr>
          <w:spacing w:val="-8"/>
        </w:rPr>
        <w:t>–</w:t>
      </w:r>
      <w:r>
        <w:rPr>
          <w:spacing w:val="-8"/>
        </w:rPr>
        <w:t xml:space="preserve"> GV yêu cầu HS trả lời logo luyện tập 4.</w:t>
      </w:r>
    </w:p>
    <w:p w14:paraId="3CBCB103" w14:textId="77777777" w:rsidR="008B5A5E" w:rsidRPr="005A31A1" w:rsidRDefault="008B5A5E" w:rsidP="00E060A0">
      <w:pPr>
        <w:jc w:val="both"/>
        <w:rPr>
          <w:b/>
          <w:bCs/>
          <w:i/>
          <w:iCs/>
          <w:spacing w:val="-8"/>
        </w:rPr>
      </w:pPr>
      <w:r w:rsidRPr="005A31A1">
        <w:rPr>
          <w:b/>
          <w:bCs/>
          <w:i/>
          <w:iCs/>
          <w:spacing w:val="-8"/>
        </w:rPr>
        <w:t>Bước 2: Thực hiện nhiệm vụ</w:t>
      </w:r>
    </w:p>
    <w:p w14:paraId="2DDF9728" w14:textId="77777777" w:rsidR="008B5A5E" w:rsidRDefault="008B5A5E" w:rsidP="00E060A0">
      <w:pPr>
        <w:jc w:val="both"/>
        <w:rPr>
          <w:spacing w:val="-8"/>
        </w:rPr>
      </w:pPr>
      <w:r w:rsidRPr="00C15AC2">
        <w:rPr>
          <w:spacing w:val="-8"/>
        </w:rPr>
        <w:t>–</w:t>
      </w:r>
      <w:r>
        <w:rPr>
          <w:spacing w:val="-8"/>
        </w:rPr>
        <w:t xml:space="preserve"> HS tìm hiểu SGK.</w:t>
      </w:r>
    </w:p>
    <w:p w14:paraId="75B6B5EA" w14:textId="77777777" w:rsidR="008B5A5E" w:rsidRPr="005A31A1" w:rsidRDefault="008B5A5E" w:rsidP="00E060A0">
      <w:pPr>
        <w:jc w:val="both"/>
        <w:rPr>
          <w:b/>
          <w:bCs/>
          <w:i/>
          <w:iCs/>
          <w:spacing w:val="-8"/>
        </w:rPr>
      </w:pPr>
      <w:r w:rsidRPr="005A31A1">
        <w:rPr>
          <w:b/>
          <w:bCs/>
          <w:i/>
          <w:iCs/>
          <w:spacing w:val="-8"/>
        </w:rPr>
        <w:t>Bước 3: Báo cáo, thảo luận</w:t>
      </w:r>
    </w:p>
    <w:p w14:paraId="7D6DD0C8" w14:textId="77777777" w:rsidR="008B5A5E" w:rsidRDefault="008B5A5E" w:rsidP="00E060A0">
      <w:pPr>
        <w:jc w:val="both"/>
        <w:rPr>
          <w:spacing w:val="-8"/>
        </w:rPr>
      </w:pPr>
      <w:r w:rsidRPr="00C15AC2">
        <w:rPr>
          <w:spacing w:val="-8"/>
        </w:rPr>
        <w:t>–</w:t>
      </w:r>
      <w:r>
        <w:rPr>
          <w:spacing w:val="-8"/>
        </w:rPr>
        <w:t xml:space="preserve"> GV gọi HS đứng tại chỗ trình bày; có thể gọi các HS nhận xét, bổ sung.</w:t>
      </w:r>
    </w:p>
    <w:p w14:paraId="78EF95BE" w14:textId="77777777" w:rsidR="008B5A5E" w:rsidRPr="005A31A1" w:rsidRDefault="008B5A5E" w:rsidP="00E060A0">
      <w:pPr>
        <w:jc w:val="both"/>
        <w:rPr>
          <w:b/>
          <w:i/>
          <w:iCs/>
        </w:rPr>
      </w:pPr>
      <w:r w:rsidRPr="005A31A1">
        <w:rPr>
          <w:b/>
          <w:i/>
          <w:iCs/>
        </w:rPr>
        <w:t>Bước 4: Kết luận, nhận định</w:t>
      </w:r>
    </w:p>
    <w:p w14:paraId="1A509B6D" w14:textId="77777777" w:rsidR="008B5A5E" w:rsidRDefault="008B5A5E" w:rsidP="00E060A0">
      <w:pPr>
        <w:jc w:val="both"/>
        <w:rPr>
          <w:bCs/>
        </w:rPr>
      </w:pPr>
      <w:r w:rsidRPr="007406E6">
        <w:rPr>
          <w:bCs/>
        </w:rPr>
        <w:t>GV nhận xét, chốt kiến thức và kết luận.</w:t>
      </w:r>
    </w:p>
    <w:p w14:paraId="216772C0" w14:textId="77777777" w:rsidR="008B5A5E" w:rsidRDefault="008B5A5E" w:rsidP="00DF2EAA">
      <w:pPr>
        <w:jc w:val="center"/>
        <w:rPr>
          <w:b/>
          <w:color w:val="0000FF"/>
        </w:rPr>
      </w:pPr>
      <w:r>
        <w:rPr>
          <w:b/>
          <w:color w:val="0000FF"/>
        </w:rPr>
        <w:t>Nhiệm vụ 9: Tìm hiểu Nitric acid</w:t>
      </w:r>
    </w:p>
    <w:p w14:paraId="18A9F489" w14:textId="77777777" w:rsidR="008B5A5E" w:rsidRPr="005A31A1" w:rsidRDefault="008B5A5E" w:rsidP="00DF2EAA">
      <w:pPr>
        <w:jc w:val="both"/>
        <w:rPr>
          <w:b/>
          <w:i/>
          <w:iCs/>
        </w:rPr>
      </w:pPr>
      <w:r w:rsidRPr="005A31A1">
        <w:rPr>
          <w:b/>
          <w:i/>
          <w:iCs/>
        </w:rPr>
        <w:t>Bước 1: Chuyển giao nhiệm vụ</w:t>
      </w:r>
    </w:p>
    <w:p w14:paraId="4B16FBDE" w14:textId="77777777" w:rsidR="008B5A5E" w:rsidRDefault="008B5A5E" w:rsidP="00DF2EAA">
      <w:pPr>
        <w:jc w:val="both"/>
        <w:rPr>
          <w:spacing w:val="-8"/>
        </w:rPr>
      </w:pPr>
      <w:r w:rsidRPr="00C15AC2">
        <w:rPr>
          <w:spacing w:val="-8"/>
        </w:rPr>
        <w:t>–</w:t>
      </w:r>
      <w:r>
        <w:rPr>
          <w:spacing w:val="-8"/>
        </w:rPr>
        <w:t xml:space="preserve"> GV yêu cầu HS đọc trong trang 35 SGK, nêu cấu tạo, tính chất, ứng dụng của nitric acid.</w:t>
      </w:r>
    </w:p>
    <w:p w14:paraId="4BC95428" w14:textId="77777777" w:rsidR="008B5A5E" w:rsidRDefault="008B5A5E" w:rsidP="00DF2EAA">
      <w:pPr>
        <w:jc w:val="both"/>
        <w:rPr>
          <w:spacing w:val="-8"/>
        </w:rPr>
      </w:pPr>
      <w:r w:rsidRPr="00C15AC2">
        <w:rPr>
          <w:spacing w:val="-8"/>
        </w:rPr>
        <w:t>–</w:t>
      </w:r>
      <w:r>
        <w:rPr>
          <w:spacing w:val="-8"/>
        </w:rPr>
        <w:t xml:space="preserve"> GV yêu cầu HS trả lời logo hỏi 4, 5.</w:t>
      </w:r>
    </w:p>
    <w:p w14:paraId="05AE5A93" w14:textId="77777777" w:rsidR="008B5A5E" w:rsidRPr="005A31A1" w:rsidRDefault="008B5A5E" w:rsidP="00DF2EAA">
      <w:pPr>
        <w:jc w:val="both"/>
        <w:rPr>
          <w:b/>
          <w:bCs/>
          <w:i/>
          <w:iCs/>
          <w:spacing w:val="-8"/>
        </w:rPr>
      </w:pPr>
      <w:r w:rsidRPr="005A31A1">
        <w:rPr>
          <w:b/>
          <w:bCs/>
          <w:i/>
          <w:iCs/>
          <w:spacing w:val="-8"/>
        </w:rPr>
        <w:t>Bước 2: Thực hiện nhiệm vụ</w:t>
      </w:r>
    </w:p>
    <w:p w14:paraId="0CD57D4A" w14:textId="77777777" w:rsidR="008B5A5E" w:rsidRDefault="008B5A5E" w:rsidP="00DF2EAA">
      <w:pPr>
        <w:jc w:val="both"/>
        <w:rPr>
          <w:spacing w:val="-8"/>
        </w:rPr>
      </w:pPr>
      <w:r w:rsidRPr="00C15AC2">
        <w:rPr>
          <w:spacing w:val="-8"/>
        </w:rPr>
        <w:t>–</w:t>
      </w:r>
      <w:r>
        <w:rPr>
          <w:spacing w:val="-8"/>
        </w:rPr>
        <w:t xml:space="preserve"> HS tìm hiểu SGK.</w:t>
      </w:r>
    </w:p>
    <w:p w14:paraId="75344916" w14:textId="77777777" w:rsidR="008B5A5E" w:rsidRPr="005A31A1" w:rsidRDefault="008B5A5E" w:rsidP="00DF2EAA">
      <w:pPr>
        <w:jc w:val="both"/>
        <w:rPr>
          <w:b/>
          <w:bCs/>
          <w:i/>
          <w:iCs/>
          <w:spacing w:val="-8"/>
        </w:rPr>
      </w:pPr>
      <w:r w:rsidRPr="005A31A1">
        <w:rPr>
          <w:b/>
          <w:bCs/>
          <w:i/>
          <w:iCs/>
          <w:spacing w:val="-8"/>
        </w:rPr>
        <w:t>Bước 3: Báo cáo, thảo luận</w:t>
      </w:r>
    </w:p>
    <w:p w14:paraId="71E4BC96" w14:textId="77777777" w:rsidR="008B5A5E" w:rsidRDefault="008B5A5E" w:rsidP="00DF2EAA">
      <w:pPr>
        <w:jc w:val="both"/>
        <w:rPr>
          <w:spacing w:val="-8"/>
        </w:rPr>
      </w:pPr>
      <w:r w:rsidRPr="00C15AC2">
        <w:rPr>
          <w:spacing w:val="-8"/>
        </w:rPr>
        <w:t>–</w:t>
      </w:r>
      <w:r>
        <w:rPr>
          <w:spacing w:val="-8"/>
        </w:rPr>
        <w:t xml:space="preserve"> GV gọi HS đứng tại chỗ trình bày; có thể gọi các HS nhận xét, bổ sung.</w:t>
      </w:r>
    </w:p>
    <w:p w14:paraId="6F23C066" w14:textId="77777777" w:rsidR="008B5A5E" w:rsidRPr="005A31A1" w:rsidRDefault="008B5A5E" w:rsidP="00DF2EAA">
      <w:pPr>
        <w:jc w:val="both"/>
        <w:rPr>
          <w:b/>
          <w:i/>
          <w:iCs/>
        </w:rPr>
      </w:pPr>
      <w:r w:rsidRPr="005A31A1">
        <w:rPr>
          <w:b/>
          <w:i/>
          <w:iCs/>
        </w:rPr>
        <w:t>Bước 4: Kết luận, nhận định</w:t>
      </w:r>
    </w:p>
    <w:p w14:paraId="4998F746" w14:textId="77777777" w:rsidR="008B5A5E" w:rsidRDefault="008B5A5E" w:rsidP="00DF2EAA">
      <w:pPr>
        <w:jc w:val="both"/>
        <w:rPr>
          <w:bCs/>
        </w:rPr>
      </w:pPr>
      <w:r w:rsidRPr="007406E6">
        <w:rPr>
          <w:bCs/>
        </w:rPr>
        <w:t>GV nhận xét, chốt kiến thức và kết luận.</w:t>
      </w:r>
    </w:p>
    <w:p w14:paraId="0C5319C4" w14:textId="77777777" w:rsidR="008B5A5E" w:rsidRDefault="008B5A5E" w:rsidP="00E060A0">
      <w:pPr>
        <w:jc w:val="both"/>
        <w:rPr>
          <w:bCs/>
        </w:rPr>
      </w:pPr>
    </w:p>
    <w:p w14:paraId="6B1025CE" w14:textId="77777777" w:rsidR="008B5A5E" w:rsidRDefault="008B5A5E" w:rsidP="00E060A0">
      <w:pPr>
        <w:jc w:val="both"/>
        <w:rPr>
          <w:bCs/>
        </w:rPr>
      </w:pPr>
    </w:p>
    <w:p w14:paraId="6587331D" w14:textId="77777777" w:rsidR="008B5A5E" w:rsidRDefault="008B5A5E" w:rsidP="00E060A0">
      <w:pPr>
        <w:jc w:val="both"/>
        <w:rPr>
          <w:bCs/>
        </w:rPr>
      </w:pPr>
    </w:p>
    <w:p w14:paraId="0EC0D34D" w14:textId="77777777" w:rsidR="008B5A5E" w:rsidRDefault="008B5A5E" w:rsidP="0053069A">
      <w:pPr>
        <w:jc w:val="center"/>
        <w:rPr>
          <w:b/>
          <w:color w:val="0000FF"/>
        </w:rPr>
      </w:pPr>
      <w:r>
        <w:rPr>
          <w:b/>
          <w:color w:val="0000FF"/>
        </w:rPr>
        <w:t>Nhiệm vụ 10: Tìm hiểu Hiện tượng phú dưỡng</w:t>
      </w:r>
    </w:p>
    <w:p w14:paraId="1676FCCE" w14:textId="77777777" w:rsidR="008B5A5E" w:rsidRPr="005A31A1" w:rsidRDefault="008B5A5E" w:rsidP="0053069A">
      <w:pPr>
        <w:jc w:val="both"/>
        <w:rPr>
          <w:b/>
          <w:i/>
          <w:iCs/>
        </w:rPr>
      </w:pPr>
      <w:r w:rsidRPr="005A31A1">
        <w:rPr>
          <w:b/>
          <w:i/>
          <w:iCs/>
        </w:rPr>
        <w:t>Bước 1: Chuyển giao nhiệm vụ</w:t>
      </w:r>
    </w:p>
    <w:p w14:paraId="6DCD176A" w14:textId="77777777" w:rsidR="008B5A5E" w:rsidRDefault="008B5A5E" w:rsidP="0053069A">
      <w:pPr>
        <w:jc w:val="both"/>
        <w:rPr>
          <w:spacing w:val="-8"/>
        </w:rPr>
      </w:pPr>
      <w:r w:rsidRPr="00C15AC2">
        <w:rPr>
          <w:spacing w:val="-8"/>
        </w:rPr>
        <w:t>–</w:t>
      </w:r>
      <w:r>
        <w:rPr>
          <w:spacing w:val="-8"/>
        </w:rPr>
        <w:t xml:space="preserve"> GV yêu cầu HS đọc trong trang 36 SGK, nêu cấu tạo, tính chất, ứng dụng của nitric acid.</w:t>
      </w:r>
    </w:p>
    <w:p w14:paraId="700840A1" w14:textId="77777777" w:rsidR="008B5A5E" w:rsidRDefault="008B5A5E" w:rsidP="0053069A">
      <w:pPr>
        <w:jc w:val="both"/>
        <w:rPr>
          <w:spacing w:val="-8"/>
        </w:rPr>
      </w:pPr>
      <w:r w:rsidRPr="00C15AC2">
        <w:rPr>
          <w:spacing w:val="-8"/>
        </w:rPr>
        <w:t>–</w:t>
      </w:r>
      <w:r>
        <w:rPr>
          <w:spacing w:val="-8"/>
        </w:rPr>
        <w:t xml:space="preserve"> GV yêu cầu HS trả lời logo luyện tập 5, 6.</w:t>
      </w:r>
    </w:p>
    <w:p w14:paraId="07A45BE6" w14:textId="77777777" w:rsidR="008B5A5E" w:rsidRDefault="008B5A5E" w:rsidP="0053069A">
      <w:pPr>
        <w:jc w:val="both"/>
        <w:rPr>
          <w:spacing w:val="-8"/>
        </w:rPr>
      </w:pPr>
      <w:r w:rsidRPr="00C15AC2">
        <w:rPr>
          <w:spacing w:val="-8"/>
        </w:rPr>
        <w:t>–</w:t>
      </w:r>
      <w:r>
        <w:rPr>
          <w:spacing w:val="-8"/>
        </w:rPr>
        <w:t xml:space="preserve"> GV yêu cầu HS trả lời logo vận dụng 2, 3.</w:t>
      </w:r>
    </w:p>
    <w:p w14:paraId="47664053" w14:textId="77777777" w:rsidR="008B5A5E" w:rsidRPr="005A31A1" w:rsidRDefault="008B5A5E" w:rsidP="0053069A">
      <w:pPr>
        <w:jc w:val="both"/>
        <w:rPr>
          <w:b/>
          <w:bCs/>
          <w:i/>
          <w:iCs/>
          <w:spacing w:val="-8"/>
        </w:rPr>
      </w:pPr>
      <w:r w:rsidRPr="005A31A1">
        <w:rPr>
          <w:b/>
          <w:bCs/>
          <w:i/>
          <w:iCs/>
          <w:spacing w:val="-8"/>
        </w:rPr>
        <w:t>Bước 2: Thực hiện nhiệm vụ</w:t>
      </w:r>
    </w:p>
    <w:p w14:paraId="38BE8BB7" w14:textId="77777777" w:rsidR="008B5A5E" w:rsidRDefault="008B5A5E" w:rsidP="0053069A">
      <w:pPr>
        <w:jc w:val="both"/>
        <w:rPr>
          <w:spacing w:val="-8"/>
        </w:rPr>
      </w:pPr>
      <w:r w:rsidRPr="00C15AC2">
        <w:rPr>
          <w:spacing w:val="-8"/>
        </w:rPr>
        <w:t>–</w:t>
      </w:r>
      <w:r>
        <w:rPr>
          <w:spacing w:val="-8"/>
        </w:rPr>
        <w:t xml:space="preserve"> HS tìm hiểu SGK.</w:t>
      </w:r>
    </w:p>
    <w:p w14:paraId="0102C3FA" w14:textId="77777777" w:rsidR="008B5A5E" w:rsidRPr="005A31A1" w:rsidRDefault="008B5A5E" w:rsidP="0053069A">
      <w:pPr>
        <w:jc w:val="both"/>
        <w:rPr>
          <w:b/>
          <w:bCs/>
          <w:i/>
          <w:iCs/>
          <w:spacing w:val="-8"/>
        </w:rPr>
      </w:pPr>
      <w:r w:rsidRPr="005A31A1">
        <w:rPr>
          <w:b/>
          <w:bCs/>
          <w:i/>
          <w:iCs/>
          <w:spacing w:val="-8"/>
        </w:rPr>
        <w:t>Bước 3: Báo cáo, thảo luận</w:t>
      </w:r>
    </w:p>
    <w:p w14:paraId="6224EEC9" w14:textId="77777777" w:rsidR="008B5A5E" w:rsidRDefault="008B5A5E" w:rsidP="0053069A">
      <w:pPr>
        <w:jc w:val="both"/>
        <w:rPr>
          <w:spacing w:val="-8"/>
        </w:rPr>
      </w:pPr>
      <w:r w:rsidRPr="00C15AC2">
        <w:rPr>
          <w:spacing w:val="-8"/>
        </w:rPr>
        <w:t>–</w:t>
      </w:r>
      <w:r>
        <w:rPr>
          <w:spacing w:val="-8"/>
        </w:rPr>
        <w:t xml:space="preserve"> GV gọi HS đứng tại chỗ trình bày; có thể gọi các HS nhận xét, bổ sung.</w:t>
      </w:r>
    </w:p>
    <w:p w14:paraId="3DE9923A" w14:textId="77777777" w:rsidR="008B5A5E" w:rsidRPr="005A31A1" w:rsidRDefault="008B5A5E" w:rsidP="0053069A">
      <w:pPr>
        <w:jc w:val="both"/>
        <w:rPr>
          <w:b/>
          <w:i/>
          <w:iCs/>
        </w:rPr>
      </w:pPr>
      <w:r w:rsidRPr="005A31A1">
        <w:rPr>
          <w:b/>
          <w:i/>
          <w:iCs/>
        </w:rPr>
        <w:t>Bước 4: Kết luận, nhận định</w:t>
      </w:r>
    </w:p>
    <w:p w14:paraId="449B8E04" w14:textId="77777777" w:rsidR="008B5A5E" w:rsidRDefault="008B5A5E" w:rsidP="0053069A">
      <w:pPr>
        <w:jc w:val="both"/>
        <w:rPr>
          <w:bCs/>
        </w:rPr>
      </w:pPr>
      <w:r w:rsidRPr="007406E6">
        <w:rPr>
          <w:bCs/>
        </w:rPr>
        <w:t>GV nhận xét, chốt kiến thức và kết luận.</w:t>
      </w:r>
    </w:p>
    <w:p w14:paraId="1EA40C37" w14:textId="77777777" w:rsidR="008B5A5E" w:rsidRPr="007406E6" w:rsidRDefault="008B5A5E" w:rsidP="00E060A0">
      <w:pPr>
        <w:jc w:val="both"/>
        <w:rPr>
          <w:bCs/>
        </w:rPr>
      </w:pPr>
    </w:p>
    <w:p w14:paraId="16756EE1"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322B597F"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441539F9" w14:textId="77777777" w:rsidR="008B5A5E" w:rsidRPr="005E0AEC" w:rsidRDefault="008B5A5E" w:rsidP="00F73DE3">
      <w:pPr>
        <w:jc w:val="both"/>
        <w:rPr>
          <w:bCs/>
        </w:rPr>
      </w:pPr>
      <w:r w:rsidRPr="00E61987">
        <w:rPr>
          <w:bCs/>
          <w:i/>
          <w:iCs/>
        </w:rPr>
        <w:t xml:space="preserve">b) Nội dung: </w:t>
      </w:r>
      <w:r>
        <w:rPr>
          <w:bCs/>
        </w:rPr>
        <w:t>HS làm các bài tập trong trang 38 SGK và các bài tập GV giao thêm.</w:t>
      </w:r>
    </w:p>
    <w:p w14:paraId="7D5DE151"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1599D4CB" w14:textId="77777777" w:rsidR="008B5A5E" w:rsidRDefault="008B5A5E" w:rsidP="00F73DE3">
      <w:pPr>
        <w:jc w:val="both"/>
        <w:rPr>
          <w:bCs/>
          <w:i/>
          <w:iCs/>
        </w:rPr>
      </w:pPr>
      <w:r w:rsidRPr="00E61987">
        <w:rPr>
          <w:bCs/>
          <w:i/>
          <w:iCs/>
        </w:rPr>
        <w:t xml:space="preserve">d) Tổ chức thực hiện: </w:t>
      </w:r>
    </w:p>
    <w:p w14:paraId="498526AB" w14:textId="77777777" w:rsidR="008B5A5E" w:rsidRPr="005A31A1" w:rsidRDefault="008B5A5E" w:rsidP="00F73DE3">
      <w:pPr>
        <w:jc w:val="both"/>
        <w:rPr>
          <w:b/>
          <w:i/>
          <w:iCs/>
        </w:rPr>
      </w:pPr>
      <w:r w:rsidRPr="005A31A1">
        <w:rPr>
          <w:b/>
          <w:i/>
          <w:iCs/>
        </w:rPr>
        <w:t>Bước 1: Chuyển giao nhiệm vụ</w:t>
      </w:r>
    </w:p>
    <w:p w14:paraId="14294D6F"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38 SGK và các bài tập GV giao thêm.</w:t>
      </w:r>
    </w:p>
    <w:p w14:paraId="0F8C509A"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14FCDD0B"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43B8B235" w14:textId="77777777" w:rsidR="008B5A5E" w:rsidRPr="005A31A1" w:rsidRDefault="008B5A5E" w:rsidP="00F73DE3">
      <w:pPr>
        <w:jc w:val="both"/>
        <w:rPr>
          <w:b/>
          <w:bCs/>
          <w:i/>
          <w:iCs/>
          <w:spacing w:val="-8"/>
        </w:rPr>
      </w:pPr>
      <w:r w:rsidRPr="005A31A1">
        <w:rPr>
          <w:b/>
          <w:bCs/>
          <w:i/>
          <w:iCs/>
          <w:spacing w:val="-8"/>
        </w:rPr>
        <w:t>Bước 2: Thực hiện nhiệm vụ</w:t>
      </w:r>
    </w:p>
    <w:p w14:paraId="1F997279"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5CC94FEA" w14:textId="77777777" w:rsidR="008B5A5E" w:rsidRPr="005A31A1" w:rsidRDefault="008B5A5E" w:rsidP="00F73DE3">
      <w:pPr>
        <w:jc w:val="both"/>
        <w:rPr>
          <w:b/>
          <w:bCs/>
          <w:i/>
          <w:iCs/>
          <w:spacing w:val="-8"/>
        </w:rPr>
      </w:pPr>
      <w:r w:rsidRPr="005A31A1">
        <w:rPr>
          <w:b/>
          <w:bCs/>
          <w:i/>
          <w:iCs/>
          <w:spacing w:val="-8"/>
        </w:rPr>
        <w:lastRenderedPageBreak/>
        <w:t>Bước 3: Báo cáo, thảo luận</w:t>
      </w:r>
    </w:p>
    <w:p w14:paraId="320BBA8C"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07004DFA"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31BC1D61" w14:textId="77777777" w:rsidR="008B5A5E" w:rsidRPr="005A31A1" w:rsidRDefault="008B5A5E" w:rsidP="00F73DE3">
      <w:pPr>
        <w:jc w:val="both"/>
        <w:rPr>
          <w:b/>
          <w:i/>
          <w:iCs/>
        </w:rPr>
      </w:pPr>
      <w:r w:rsidRPr="005A31A1">
        <w:rPr>
          <w:b/>
          <w:i/>
          <w:iCs/>
        </w:rPr>
        <w:t>Bước 4: Kết luận, nhận định</w:t>
      </w:r>
    </w:p>
    <w:p w14:paraId="18BFD680" w14:textId="77777777" w:rsidR="008B5A5E" w:rsidRPr="007406E6" w:rsidRDefault="008B5A5E" w:rsidP="00F73DE3">
      <w:pPr>
        <w:jc w:val="both"/>
        <w:rPr>
          <w:bCs/>
        </w:rPr>
      </w:pPr>
      <w:r w:rsidRPr="007406E6">
        <w:rPr>
          <w:bCs/>
        </w:rPr>
        <w:t>GV nhận xét, chốt kiến thức và kết luận.</w:t>
      </w:r>
    </w:p>
    <w:p w14:paraId="1294B230"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6D848C10" w14:textId="77777777" w:rsidR="008B5A5E" w:rsidRPr="00EA70D8" w:rsidRDefault="008B5A5E" w:rsidP="00E61987">
      <w:pPr>
        <w:jc w:val="both"/>
        <w:rPr>
          <w:bCs/>
        </w:rPr>
      </w:pPr>
      <w:r w:rsidRPr="00E61987">
        <w:rPr>
          <w:bCs/>
          <w:i/>
          <w:iCs/>
        </w:rPr>
        <w:t xml:space="preserve">a) Mục tiêu: </w:t>
      </w:r>
      <w:r>
        <w:rPr>
          <w:bCs/>
        </w:rPr>
        <w:t>Mở rộng, vận dụng kiến thức bài học vào thực tiễn.</w:t>
      </w:r>
    </w:p>
    <w:p w14:paraId="10FE3D99" w14:textId="77777777" w:rsidR="008B5A5E" w:rsidRPr="00EA70D8" w:rsidRDefault="008B5A5E" w:rsidP="00E61987">
      <w:pPr>
        <w:jc w:val="both"/>
        <w:rPr>
          <w:bCs/>
        </w:rPr>
      </w:pPr>
      <w:r w:rsidRPr="00E61987">
        <w:rPr>
          <w:bCs/>
          <w:i/>
          <w:iCs/>
        </w:rPr>
        <w:t xml:space="preserve">b) Nội dung: </w:t>
      </w:r>
      <w:r>
        <w:rPr>
          <w:bCs/>
        </w:rPr>
        <w:t>HS tìm hiểu thông tin trên mạng internet, xung quanh nơi sinh sống.</w:t>
      </w:r>
    </w:p>
    <w:p w14:paraId="048DCCC2" w14:textId="77777777" w:rsidR="008B5A5E" w:rsidRPr="00E50961" w:rsidRDefault="008B5A5E" w:rsidP="00E61987">
      <w:pPr>
        <w:jc w:val="both"/>
        <w:rPr>
          <w:bCs/>
        </w:rPr>
      </w:pPr>
      <w:r w:rsidRPr="00E61987">
        <w:rPr>
          <w:bCs/>
          <w:i/>
          <w:iCs/>
        </w:rPr>
        <w:t xml:space="preserve">c) Sản phẩm: </w:t>
      </w:r>
      <w:r>
        <w:rPr>
          <w:bCs/>
        </w:rPr>
        <w:t>Tư liệu hình anh, video, sản phẩm thực tiễn.</w:t>
      </w:r>
    </w:p>
    <w:p w14:paraId="4EF4EE77" w14:textId="77777777" w:rsidR="008B5A5E" w:rsidRPr="00E61987" w:rsidRDefault="008B5A5E" w:rsidP="00E61987">
      <w:pPr>
        <w:jc w:val="both"/>
        <w:rPr>
          <w:bCs/>
          <w:i/>
          <w:iCs/>
        </w:rPr>
      </w:pPr>
      <w:r w:rsidRPr="00E61987">
        <w:rPr>
          <w:bCs/>
          <w:i/>
          <w:iCs/>
        </w:rPr>
        <w:t xml:space="preserve">d) Tổ chức thực hiện: </w:t>
      </w:r>
    </w:p>
    <w:p w14:paraId="256D29B8" w14:textId="77777777" w:rsidR="008B5A5E" w:rsidRPr="00A55057" w:rsidRDefault="008B5A5E" w:rsidP="002A253F">
      <w:pPr>
        <w:jc w:val="both"/>
      </w:pPr>
      <w:r w:rsidRPr="00C15AC2">
        <w:rPr>
          <w:spacing w:val="-8"/>
        </w:rPr>
        <w:t>–</w:t>
      </w:r>
      <w:r>
        <w:rPr>
          <w:spacing w:val="-8"/>
        </w:rPr>
        <w:t xml:space="preserve"> GV yêu cầu HS ở nhà tìm hiểu thêm các thông tin về những ứng dụng của một số hợp chất của nitrogen bằng những tư liệu, hình ảnh, video, sản phẩm thực tiễn, ...</w:t>
      </w:r>
    </w:p>
    <w:p w14:paraId="67E62D31" w14:textId="77777777" w:rsidR="008B5A5E" w:rsidRPr="00A55057" w:rsidRDefault="008B5A5E" w:rsidP="002A253F">
      <w:pPr>
        <w:jc w:val="both"/>
      </w:pPr>
    </w:p>
    <w:p w14:paraId="0460973B" w14:textId="77777777" w:rsidR="008B5A5E" w:rsidRPr="00A55057" w:rsidRDefault="008B5A5E" w:rsidP="002A253F">
      <w:pPr>
        <w:jc w:val="both"/>
      </w:pPr>
    </w:p>
    <w:p w14:paraId="08967187" w14:textId="77777777" w:rsidR="008B5A5E" w:rsidRPr="00A55057" w:rsidRDefault="008B5A5E" w:rsidP="002A253F">
      <w:pPr>
        <w:jc w:val="both"/>
      </w:pPr>
    </w:p>
    <w:p w14:paraId="0E8DF946" w14:textId="77777777" w:rsidR="008B5A5E" w:rsidRPr="00A55057" w:rsidRDefault="008B5A5E" w:rsidP="002A253F">
      <w:pPr>
        <w:jc w:val="both"/>
      </w:pPr>
    </w:p>
    <w:p w14:paraId="77A0B2DD"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0B993B24" w14:textId="77777777" w:rsidTr="003609CB">
        <w:tc>
          <w:tcPr>
            <w:tcW w:w="6946" w:type="dxa"/>
          </w:tcPr>
          <w:p w14:paraId="0A4BC479" w14:textId="30536841" w:rsidR="008B5A5E" w:rsidRPr="00562362" w:rsidRDefault="008B5A5E" w:rsidP="002A253F">
            <w:pPr>
              <w:jc w:val="both"/>
              <w:rPr>
                <w:b/>
                <w:bCs/>
              </w:rPr>
            </w:pPr>
            <w:r>
              <w:rPr>
                <w:b/>
                <w:bCs/>
              </w:rPr>
              <w:t xml:space="preserve">Trường THPT </w:t>
            </w:r>
            <w:r w:rsidR="004D7279">
              <w:rPr>
                <w:b/>
                <w:bCs/>
              </w:rPr>
              <w:t>....................................</w:t>
            </w:r>
          </w:p>
          <w:p w14:paraId="17BD1E44" w14:textId="77777777" w:rsidR="008B5A5E" w:rsidRPr="00562362" w:rsidRDefault="008B5A5E" w:rsidP="002A253F">
            <w:pPr>
              <w:jc w:val="both"/>
            </w:pPr>
            <w:r w:rsidRPr="00562362">
              <w:t>Tổ: Khoa học Tự nhiên - Nhóm: Hóa học</w:t>
            </w:r>
          </w:p>
        </w:tc>
        <w:tc>
          <w:tcPr>
            <w:tcW w:w="3249" w:type="dxa"/>
          </w:tcPr>
          <w:p w14:paraId="4D3ED50B" w14:textId="77777777" w:rsidR="008B5A5E" w:rsidRPr="00562362" w:rsidRDefault="008B5A5E" w:rsidP="00D15788">
            <w:pPr>
              <w:jc w:val="center"/>
            </w:pPr>
            <w:r w:rsidRPr="00562362">
              <w:t>Họ và tên giáo viên:</w:t>
            </w:r>
          </w:p>
          <w:p w14:paraId="7E7FE5A1" w14:textId="113C19F3" w:rsidR="008B5A5E" w:rsidRPr="00562362" w:rsidRDefault="004D7279" w:rsidP="00D15788">
            <w:pPr>
              <w:jc w:val="center"/>
              <w:rPr>
                <w:b/>
                <w:bCs/>
              </w:rPr>
            </w:pPr>
            <w:r>
              <w:rPr>
                <w:b/>
                <w:bCs/>
              </w:rPr>
              <w:t>..............................</w:t>
            </w:r>
          </w:p>
        </w:tc>
      </w:tr>
    </w:tbl>
    <w:p w14:paraId="107E8C0E"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2</w:t>
      </w:r>
      <w:r w:rsidRPr="00F26221">
        <w:rPr>
          <w:b/>
          <w:color w:val="FF0000"/>
          <w:sz w:val="28"/>
          <w:szCs w:val="28"/>
        </w:rPr>
        <w:t xml:space="preserve">: </w:t>
      </w:r>
      <w:r>
        <w:rPr>
          <w:b/>
          <w:color w:val="FF0000"/>
          <w:sz w:val="28"/>
          <w:szCs w:val="28"/>
        </w:rPr>
        <w:t>NITROGEN VÀ SULFUR</w:t>
      </w:r>
    </w:p>
    <w:p w14:paraId="61CF9C7F"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6</w:t>
      </w:r>
      <w:r w:rsidRPr="00EB0428">
        <w:rPr>
          <w:b/>
          <w:color w:val="0000FF"/>
        </w:rPr>
        <w:t xml:space="preserve">: </w:t>
      </w:r>
      <w:r>
        <w:rPr>
          <w:b/>
          <w:color w:val="0000FF"/>
        </w:rPr>
        <w:t>SULFUR VÀ SULFUR DIOXIDE</w:t>
      </w:r>
    </w:p>
    <w:p w14:paraId="74B3A2CE"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2A799D8B"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169D95C5" w14:textId="77777777" w:rsidR="008B5A5E" w:rsidRPr="00C545A2" w:rsidRDefault="008B5A5E" w:rsidP="003609CB">
      <w:pPr>
        <w:jc w:val="center"/>
        <w:rPr>
          <w:b/>
          <w:color w:val="FF0000"/>
        </w:rPr>
      </w:pPr>
      <w:r w:rsidRPr="00C545A2">
        <w:rPr>
          <w:b/>
          <w:color w:val="FF0000"/>
        </w:rPr>
        <w:t>-------------------------------------------------------------------------------------------------------------------------------</w:t>
      </w:r>
    </w:p>
    <w:p w14:paraId="368769DA" w14:textId="77777777" w:rsidR="008B5A5E" w:rsidRPr="00A55057" w:rsidRDefault="008B5A5E" w:rsidP="00CD4323">
      <w:pPr>
        <w:jc w:val="both"/>
        <w:rPr>
          <w:b/>
        </w:rPr>
      </w:pPr>
      <w:r w:rsidRPr="00A55057">
        <w:rPr>
          <w:b/>
        </w:rPr>
        <w:t>I. MỤC TIÊU</w:t>
      </w:r>
    </w:p>
    <w:p w14:paraId="03F4AE62" w14:textId="77777777" w:rsidR="008B5A5E" w:rsidRPr="00717C0C" w:rsidRDefault="008B5A5E" w:rsidP="00CD4323">
      <w:pPr>
        <w:ind w:firstLine="198"/>
        <w:jc w:val="both"/>
        <w:rPr>
          <w:b/>
          <w:color w:val="0070C0"/>
        </w:rPr>
      </w:pPr>
      <w:r w:rsidRPr="00717C0C">
        <w:rPr>
          <w:b/>
          <w:color w:val="0070C0"/>
        </w:rPr>
        <w:t>1) Kiến thức</w:t>
      </w:r>
    </w:p>
    <w:p w14:paraId="5CD2A570" w14:textId="77777777" w:rsidR="008B5A5E" w:rsidRPr="00717C0C" w:rsidRDefault="008B5A5E" w:rsidP="00CD4323">
      <w:pPr>
        <w:ind w:firstLine="198"/>
        <w:jc w:val="both"/>
        <w:rPr>
          <w:color w:val="0070C0"/>
        </w:rPr>
      </w:pPr>
      <w:r w:rsidRPr="00717C0C">
        <w:rPr>
          <w:color w:val="0070C0"/>
        </w:rPr>
        <w:t>Học xong bài này, học sinh có thể:</w:t>
      </w:r>
    </w:p>
    <w:p w14:paraId="1821B09A"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trạng thái tự nhiên của nguyên tố sulfur (lưu huỳnh).</w:t>
      </w:r>
    </w:p>
    <w:p w14:paraId="5F80C18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cấu tạo, tính chất vật lí, hóa học cơ bản và ứng dụng của sulfur đơn chất.</w:t>
      </w:r>
    </w:p>
    <w:p w14:paraId="698D8A7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thí nghiệm chứng minh sulfur đơn chất vừa có tính oxi hóa (tác dụng với kim loại), vừa có tính khử (tác dụng với oxygen).</w:t>
      </w:r>
    </w:p>
    <w:p w14:paraId="760523E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oxi hóa (tác dụng với hydrogen sulfide) và tính khử (tác dụng với nitrogen dioxide, xúc tác nitrogen oxide) và ứng dụng của sulfur dioxide (khả năng tẩy màu, diệt nấm mốc, ...).</w:t>
      </w:r>
    </w:p>
    <w:p w14:paraId="3E3F7C15"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sự hình thành sulfur dioxide do tác động của con người, tự nhiên, tác hại của sulfur dioxide và một số biện pháp làm giảm thiểu lượng sulfur dioxide thải vào không khí.</w:t>
      </w:r>
    </w:p>
    <w:p w14:paraId="248814C3" w14:textId="77777777" w:rsidR="008B5A5E" w:rsidRPr="00717C0C" w:rsidRDefault="008B5A5E" w:rsidP="00F018AE">
      <w:pPr>
        <w:ind w:firstLine="198"/>
        <w:jc w:val="both"/>
        <w:rPr>
          <w:b/>
          <w:color w:val="7030A0"/>
        </w:rPr>
      </w:pPr>
      <w:r w:rsidRPr="00717C0C">
        <w:rPr>
          <w:b/>
          <w:color w:val="7030A0"/>
        </w:rPr>
        <w:t>2) Năng lực</w:t>
      </w:r>
    </w:p>
    <w:p w14:paraId="13913C3B"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45C07089"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02AA0E17" w14:textId="77777777" w:rsidR="008B5A5E" w:rsidRDefault="008B5A5E" w:rsidP="00F018AE">
      <w:pPr>
        <w:ind w:firstLine="198"/>
        <w:jc w:val="both"/>
        <w:rPr>
          <w:color w:val="7030A0"/>
        </w:rPr>
      </w:pPr>
      <w:r>
        <w:rPr>
          <w:color w:val="7030A0"/>
        </w:rPr>
        <w:t>(1) Biết được cấu tạo, tính chất, ứng dụng của sulfur và sulfur dioxide.</w:t>
      </w:r>
    </w:p>
    <w:p w14:paraId="50EB456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6CD31B7F" w14:textId="77777777" w:rsidR="008B5A5E" w:rsidRPr="00B153C1" w:rsidRDefault="008B5A5E" w:rsidP="00F018AE">
      <w:pPr>
        <w:ind w:firstLine="198"/>
        <w:jc w:val="both"/>
        <w:rPr>
          <w:color w:val="7030A0"/>
        </w:rPr>
      </w:pPr>
      <w:r>
        <w:rPr>
          <w:color w:val="7030A0"/>
        </w:rPr>
        <w:t>(2) Trình bày được và chứng minh được tính chất hóa học của sulfur và sulfur dioxide và viết được phương trình hóa học.</w:t>
      </w:r>
    </w:p>
    <w:p w14:paraId="79D2D11E"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27AD6103" w14:textId="77777777" w:rsidR="008B5A5E" w:rsidRDefault="008B5A5E" w:rsidP="00F018AE">
      <w:pPr>
        <w:ind w:firstLine="198"/>
        <w:jc w:val="both"/>
        <w:rPr>
          <w:color w:val="7030A0"/>
        </w:rPr>
      </w:pPr>
      <w:r>
        <w:rPr>
          <w:color w:val="7030A0"/>
        </w:rPr>
        <w:t>(3) Tìm hiểu sự hình thành sulfur dioxide trong tự nhiên và do tác động của con người và ảnh hưởng đến đời sống tự nhiên.</w:t>
      </w:r>
    </w:p>
    <w:p w14:paraId="416F8655"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6E814757"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709AB3FD" w14:textId="77777777" w:rsidR="008B5A5E" w:rsidRDefault="008B5A5E" w:rsidP="00F018AE">
      <w:pPr>
        <w:ind w:firstLine="198"/>
        <w:jc w:val="both"/>
        <w:rPr>
          <w:color w:val="7030A0"/>
        </w:rPr>
      </w:pPr>
      <w:r>
        <w:rPr>
          <w:color w:val="7030A0"/>
        </w:rPr>
        <w:t>(4) Có ý thức tự tìm hiểu bài học trước khi đến lớp.</w:t>
      </w:r>
    </w:p>
    <w:p w14:paraId="79F7D396"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337D2A3D" w14:textId="77777777" w:rsidR="008B5A5E" w:rsidRPr="00717C0C" w:rsidRDefault="008B5A5E" w:rsidP="00F018AE">
      <w:pPr>
        <w:ind w:firstLine="198"/>
        <w:jc w:val="both"/>
        <w:rPr>
          <w:color w:val="7030A0"/>
        </w:rPr>
      </w:pPr>
      <w:r>
        <w:rPr>
          <w:color w:val="7030A0"/>
        </w:rPr>
        <w:t>(5) Hợp tác với các thành viên trong lớp, với giáo viên trong quá trình tìm hiểu kiến thức</w:t>
      </w:r>
      <w:r w:rsidRPr="00717C0C">
        <w:rPr>
          <w:color w:val="7030A0"/>
        </w:rPr>
        <w:t>.</w:t>
      </w:r>
    </w:p>
    <w:p w14:paraId="63CA2CAA"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5E207309" w14:textId="77777777" w:rsidR="008B5A5E" w:rsidRPr="00717C0C" w:rsidRDefault="008B5A5E" w:rsidP="00F018AE">
      <w:pPr>
        <w:ind w:firstLine="198"/>
        <w:jc w:val="both"/>
        <w:rPr>
          <w:color w:val="7030A0"/>
        </w:rPr>
      </w:pPr>
      <w:r>
        <w:rPr>
          <w:color w:val="7030A0"/>
        </w:rPr>
        <w:t>(6) Tự tìm hiểu và tự giải thích những ứng dụng của sulfur và sulfur dioxide trong thực tiễn.</w:t>
      </w:r>
    </w:p>
    <w:p w14:paraId="1DEA1516"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3837A74A"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4A19817F" w14:textId="77777777" w:rsidR="008B5A5E" w:rsidRPr="00B26D93" w:rsidRDefault="008B5A5E" w:rsidP="005A456D">
      <w:pPr>
        <w:ind w:firstLine="198"/>
        <w:jc w:val="both"/>
        <w:rPr>
          <w:color w:val="806000" w:themeColor="accent4" w:themeShade="80"/>
        </w:rPr>
      </w:pPr>
      <w:r>
        <w:rPr>
          <w:color w:val="806000" w:themeColor="accent4" w:themeShade="80"/>
        </w:rPr>
        <w:lastRenderedPageBreak/>
        <w:t>(7) N</w:t>
      </w:r>
      <w:r w:rsidRPr="00B26D93">
        <w:rPr>
          <w:color w:val="806000" w:themeColor="accent4" w:themeShade="80"/>
        </w:rPr>
        <w:t>ghiêm túc thực hiện các nhiệm vụ học tập được giao đúng tiến độ.</w:t>
      </w:r>
    </w:p>
    <w:p w14:paraId="4F89C724"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73A9A065" w14:textId="77777777" w:rsidR="008B5A5E" w:rsidRPr="00B26D93" w:rsidRDefault="008B5A5E" w:rsidP="005A456D">
      <w:pPr>
        <w:ind w:firstLine="198"/>
        <w:jc w:val="both"/>
        <w:rPr>
          <w:color w:val="806000" w:themeColor="accent4" w:themeShade="80"/>
        </w:rPr>
      </w:pPr>
      <w:r>
        <w:rPr>
          <w:color w:val="806000" w:themeColor="accent4" w:themeShade="80"/>
        </w:rPr>
        <w:t>(8) Trung thực trình bày các kết quả thu thập được</w:t>
      </w:r>
      <w:r w:rsidRPr="00B26D93">
        <w:rPr>
          <w:color w:val="806000" w:themeColor="accent4" w:themeShade="80"/>
        </w:rPr>
        <w:t>.</w:t>
      </w:r>
    </w:p>
    <w:p w14:paraId="4D7B273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089D6CBD" w14:textId="77777777" w:rsidR="008B5A5E" w:rsidRPr="00B26D93" w:rsidRDefault="008B5A5E" w:rsidP="005A456D">
      <w:pPr>
        <w:ind w:firstLine="198"/>
        <w:jc w:val="both"/>
        <w:rPr>
          <w:color w:val="806000" w:themeColor="accent4" w:themeShade="80"/>
        </w:rPr>
      </w:pPr>
      <w:r>
        <w:rPr>
          <w:color w:val="806000" w:themeColor="accent4" w:themeShade="80"/>
        </w:rPr>
        <w:t>(9)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1A6141C4"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2024AB09"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0)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39C23FE7" w14:textId="77777777" w:rsidR="008B5A5E" w:rsidRDefault="008B5A5E" w:rsidP="00F71C1D">
      <w:pPr>
        <w:jc w:val="both"/>
        <w:rPr>
          <w:b/>
        </w:rPr>
      </w:pPr>
      <w:r w:rsidRPr="00A55057">
        <w:rPr>
          <w:b/>
        </w:rPr>
        <w:t>II. THIẾT BỊ DẠY HỌC VÀ HỌC LIỆU</w:t>
      </w:r>
    </w:p>
    <w:p w14:paraId="6C1A4D44"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1DDBECA3" w14:textId="77777777" w:rsidTr="00E07AD8">
        <w:tc>
          <w:tcPr>
            <w:tcW w:w="5094" w:type="dxa"/>
            <w:shd w:val="clear" w:color="auto" w:fill="auto"/>
            <w:hideMark/>
          </w:tcPr>
          <w:p w14:paraId="48132D6D"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22C29507"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65981820" w14:textId="77777777" w:rsidTr="00E07AD8">
        <w:tc>
          <w:tcPr>
            <w:tcW w:w="5094" w:type="dxa"/>
            <w:shd w:val="clear" w:color="auto" w:fill="auto"/>
            <w:hideMark/>
          </w:tcPr>
          <w:p w14:paraId="1911DA72"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5CF607DA"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16E26CFA" w14:textId="77777777" w:rsidR="008B5A5E" w:rsidRDefault="008B5A5E" w:rsidP="002A253F">
      <w:pPr>
        <w:jc w:val="both"/>
      </w:pPr>
    </w:p>
    <w:p w14:paraId="077B7523" w14:textId="77777777" w:rsidR="008B5A5E" w:rsidRDefault="008B5A5E" w:rsidP="002A253F">
      <w:pPr>
        <w:jc w:val="both"/>
      </w:pPr>
    </w:p>
    <w:p w14:paraId="264969AD" w14:textId="77777777" w:rsidR="008B5A5E" w:rsidRDefault="008B5A5E" w:rsidP="002A253F">
      <w:pPr>
        <w:jc w:val="both"/>
      </w:pPr>
    </w:p>
    <w:p w14:paraId="6967E0E5" w14:textId="77777777" w:rsidR="008B5A5E" w:rsidRDefault="008B5A5E" w:rsidP="002A253F">
      <w:pPr>
        <w:jc w:val="both"/>
      </w:pPr>
    </w:p>
    <w:p w14:paraId="512BA33B" w14:textId="77777777" w:rsidR="008B5A5E" w:rsidRDefault="008B5A5E" w:rsidP="002A253F">
      <w:pPr>
        <w:jc w:val="both"/>
      </w:pPr>
    </w:p>
    <w:p w14:paraId="1221F9CF" w14:textId="77777777" w:rsidR="008B5A5E" w:rsidRPr="00A55057" w:rsidRDefault="008B5A5E" w:rsidP="002A253F">
      <w:pPr>
        <w:jc w:val="both"/>
      </w:pPr>
    </w:p>
    <w:p w14:paraId="3C7938D7" w14:textId="77777777" w:rsidR="008B5A5E" w:rsidRPr="00A55057" w:rsidRDefault="008B5A5E" w:rsidP="00A55057">
      <w:pPr>
        <w:jc w:val="both"/>
        <w:rPr>
          <w:b/>
        </w:rPr>
      </w:pPr>
      <w:r w:rsidRPr="00A55057">
        <w:rPr>
          <w:b/>
        </w:rPr>
        <w:t>III. TIẾN TRÌNH DẠY HỌC</w:t>
      </w:r>
    </w:p>
    <w:p w14:paraId="11866441"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6BC0C46A"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5D3BF631" w14:textId="77777777" w:rsidR="008B5A5E" w:rsidRPr="00636958" w:rsidRDefault="008B5A5E" w:rsidP="00C545A2">
      <w:pPr>
        <w:jc w:val="both"/>
        <w:rPr>
          <w:bCs/>
        </w:rPr>
      </w:pPr>
      <w:r w:rsidRPr="00E61987">
        <w:rPr>
          <w:bCs/>
          <w:i/>
          <w:iCs/>
        </w:rPr>
        <w:t xml:space="preserve">b) Nội dung: </w:t>
      </w:r>
      <w:r>
        <w:rPr>
          <w:bCs/>
        </w:rPr>
        <w:t>HS trả lời mục logo mở đầu trong trang 39 SGK.</w:t>
      </w:r>
    </w:p>
    <w:p w14:paraId="60608DFD" w14:textId="77777777" w:rsidR="008B5A5E" w:rsidRPr="001445A8" w:rsidRDefault="008B5A5E" w:rsidP="00C545A2">
      <w:pPr>
        <w:jc w:val="both"/>
        <w:rPr>
          <w:bCs/>
        </w:rPr>
      </w:pPr>
      <w:r w:rsidRPr="00E61987">
        <w:rPr>
          <w:bCs/>
          <w:i/>
          <w:iCs/>
        </w:rPr>
        <w:t xml:space="preserve">c) Sản phẩm: </w:t>
      </w:r>
      <w:r>
        <w:rPr>
          <w:bCs/>
        </w:rPr>
        <w:t>HS trình bày bằng lời nêu ra những tác hại của sulfur dioxide.</w:t>
      </w:r>
    </w:p>
    <w:p w14:paraId="73341B18" w14:textId="77777777" w:rsidR="008B5A5E" w:rsidRPr="00E61987" w:rsidRDefault="008B5A5E" w:rsidP="00C545A2">
      <w:pPr>
        <w:jc w:val="both"/>
        <w:rPr>
          <w:bCs/>
          <w:i/>
          <w:iCs/>
        </w:rPr>
      </w:pPr>
      <w:r w:rsidRPr="00E61987">
        <w:rPr>
          <w:bCs/>
          <w:i/>
          <w:iCs/>
        </w:rPr>
        <w:t xml:space="preserve">d) Tổ chức thực hiện: </w:t>
      </w:r>
    </w:p>
    <w:p w14:paraId="31004F0C" w14:textId="77777777" w:rsidR="008B5A5E" w:rsidRDefault="008B5A5E" w:rsidP="00C15AC2">
      <w:pPr>
        <w:jc w:val="both"/>
        <w:rPr>
          <w:spacing w:val="-8"/>
        </w:rPr>
      </w:pPr>
      <w:r w:rsidRPr="00C15AC2">
        <w:rPr>
          <w:spacing w:val="-8"/>
        </w:rPr>
        <w:t>–</w:t>
      </w:r>
      <w:r>
        <w:rPr>
          <w:spacing w:val="-8"/>
        </w:rPr>
        <w:t xml:space="preserve"> GV yêu cầu HS tìm hiểu và trả lời câu hỏi trong logo mở đầu trang 39 SGK.</w:t>
      </w:r>
    </w:p>
    <w:p w14:paraId="73E5456A" w14:textId="77777777" w:rsidR="008B5A5E" w:rsidRDefault="008B5A5E" w:rsidP="002C28F2">
      <w:pPr>
        <w:jc w:val="both"/>
        <w:rPr>
          <w:spacing w:val="-8"/>
        </w:rPr>
      </w:pPr>
      <w:r w:rsidRPr="00C15AC2">
        <w:rPr>
          <w:spacing w:val="-8"/>
        </w:rPr>
        <w:t>–</w:t>
      </w:r>
      <w:r>
        <w:rPr>
          <w:spacing w:val="-8"/>
        </w:rPr>
        <w:t xml:space="preserve"> HS tìm hiểu SGK và tìm kiếm câu trả lời.</w:t>
      </w:r>
    </w:p>
    <w:p w14:paraId="3DA4ED57" w14:textId="77777777" w:rsidR="008B5A5E" w:rsidRDefault="008B5A5E" w:rsidP="002C28F2">
      <w:pPr>
        <w:jc w:val="both"/>
        <w:rPr>
          <w:spacing w:val="-8"/>
        </w:rPr>
      </w:pPr>
      <w:r w:rsidRPr="00C15AC2">
        <w:rPr>
          <w:spacing w:val="-8"/>
        </w:rPr>
        <w:t>–</w:t>
      </w:r>
      <w:r>
        <w:rPr>
          <w:spacing w:val="-8"/>
        </w:rPr>
        <w:t xml:space="preserve"> GV yêu cầu HS đứng tại chỗ trình bày.</w:t>
      </w:r>
    </w:p>
    <w:p w14:paraId="7B3209EE" w14:textId="77777777" w:rsidR="008B5A5E" w:rsidRDefault="008B5A5E" w:rsidP="002C28F2">
      <w:pPr>
        <w:jc w:val="both"/>
        <w:rPr>
          <w:spacing w:val="-8"/>
        </w:rPr>
      </w:pPr>
      <w:r w:rsidRPr="00C15AC2">
        <w:rPr>
          <w:spacing w:val="-8"/>
        </w:rPr>
        <w:t>–</w:t>
      </w:r>
      <w:r>
        <w:rPr>
          <w:spacing w:val="-8"/>
        </w:rPr>
        <w:t xml:space="preserve"> GV nhận xét, chốt kiến thức và dẫn dắt vào bài học mới.</w:t>
      </w:r>
    </w:p>
    <w:p w14:paraId="49B3DBCF"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140460DB" w14:textId="77777777" w:rsidR="008B5A5E" w:rsidRPr="00002BCD" w:rsidRDefault="008B5A5E" w:rsidP="00E61987">
      <w:pPr>
        <w:jc w:val="both"/>
        <w:rPr>
          <w:bCs/>
        </w:rPr>
      </w:pPr>
      <w:r w:rsidRPr="00E61987">
        <w:rPr>
          <w:bCs/>
          <w:i/>
          <w:iCs/>
        </w:rPr>
        <w:t xml:space="preserve">a) Mục tiêu: </w:t>
      </w:r>
      <w:r>
        <w:rPr>
          <w:bCs/>
        </w:rPr>
        <w:t>Biết cấu tạo, tính chất, ứng dụng của sulfur và sulfur dioxide.</w:t>
      </w:r>
    </w:p>
    <w:p w14:paraId="07045E12"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4D9987F8" w14:textId="77777777" w:rsidR="008B5A5E" w:rsidRPr="00002BCD" w:rsidRDefault="008B5A5E" w:rsidP="00E61987">
      <w:pPr>
        <w:jc w:val="both"/>
        <w:rPr>
          <w:bCs/>
        </w:rPr>
      </w:pPr>
      <w:r w:rsidRPr="00E61987">
        <w:rPr>
          <w:bCs/>
          <w:i/>
          <w:iCs/>
        </w:rPr>
        <w:t xml:space="preserve">c) Sản phẩm: </w:t>
      </w:r>
      <w:r>
        <w:rPr>
          <w:bCs/>
        </w:rPr>
        <w:t>HS trình bày được cấu tạo, tính chất, ứng dụng của sulfur và sulfur dioxide.</w:t>
      </w:r>
    </w:p>
    <w:p w14:paraId="16020E1D" w14:textId="77777777" w:rsidR="008B5A5E" w:rsidRPr="00E61987" w:rsidRDefault="008B5A5E" w:rsidP="00E61987">
      <w:pPr>
        <w:jc w:val="both"/>
        <w:rPr>
          <w:bCs/>
          <w:i/>
          <w:iCs/>
        </w:rPr>
      </w:pPr>
      <w:r w:rsidRPr="00E61987">
        <w:rPr>
          <w:bCs/>
          <w:i/>
          <w:iCs/>
        </w:rPr>
        <w:t xml:space="preserve">d) Tổ chức thực hiện: </w:t>
      </w:r>
    </w:p>
    <w:p w14:paraId="67E419EB" w14:textId="77777777" w:rsidR="008B5A5E" w:rsidRDefault="008B5A5E" w:rsidP="00C43E65">
      <w:pPr>
        <w:jc w:val="center"/>
        <w:rPr>
          <w:b/>
          <w:color w:val="0000FF"/>
        </w:rPr>
      </w:pPr>
      <w:r>
        <w:rPr>
          <w:b/>
          <w:color w:val="0000FF"/>
        </w:rPr>
        <w:t>Nhiệm vụ 1: Tìm hiểu Trạng thái tự nhiên của sulfur</w:t>
      </w:r>
    </w:p>
    <w:p w14:paraId="34C32CBB" w14:textId="77777777" w:rsidR="008B5A5E" w:rsidRPr="005A31A1" w:rsidRDefault="008B5A5E" w:rsidP="00C43E65">
      <w:pPr>
        <w:jc w:val="both"/>
        <w:rPr>
          <w:b/>
          <w:i/>
          <w:iCs/>
        </w:rPr>
      </w:pPr>
      <w:r w:rsidRPr="005A31A1">
        <w:rPr>
          <w:b/>
          <w:i/>
          <w:iCs/>
        </w:rPr>
        <w:t>Bước 1: Chuyển giao nhiệm vụ</w:t>
      </w:r>
    </w:p>
    <w:p w14:paraId="3E97CC0A" w14:textId="77777777" w:rsidR="008B5A5E" w:rsidRDefault="008B5A5E" w:rsidP="00C43E65">
      <w:pPr>
        <w:jc w:val="both"/>
        <w:rPr>
          <w:spacing w:val="-8"/>
        </w:rPr>
      </w:pPr>
      <w:r w:rsidRPr="00C15AC2">
        <w:rPr>
          <w:spacing w:val="-8"/>
        </w:rPr>
        <w:t>–</w:t>
      </w:r>
      <w:r>
        <w:rPr>
          <w:spacing w:val="-8"/>
        </w:rPr>
        <w:t xml:space="preserve"> GV yêu cầu HS đọc trong trang 39 SGK, nêu những điểm cơ bản về trạng thái tự nhiên của sulfur.</w:t>
      </w:r>
    </w:p>
    <w:p w14:paraId="607B67C2"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79486C4B" w14:textId="77777777" w:rsidR="008B5A5E" w:rsidRPr="005A31A1" w:rsidRDefault="008B5A5E" w:rsidP="00C43E65">
      <w:pPr>
        <w:jc w:val="both"/>
        <w:rPr>
          <w:b/>
          <w:bCs/>
          <w:i/>
          <w:iCs/>
          <w:spacing w:val="-8"/>
        </w:rPr>
      </w:pPr>
      <w:r w:rsidRPr="005A31A1">
        <w:rPr>
          <w:b/>
          <w:bCs/>
          <w:i/>
          <w:iCs/>
          <w:spacing w:val="-8"/>
        </w:rPr>
        <w:t>Bước 2: Thực hiện nhiệm vụ</w:t>
      </w:r>
    </w:p>
    <w:p w14:paraId="6A6F6BE2"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4F8ABA02" w14:textId="77777777" w:rsidR="008B5A5E" w:rsidRPr="005A31A1" w:rsidRDefault="008B5A5E" w:rsidP="00C43E65">
      <w:pPr>
        <w:jc w:val="both"/>
        <w:rPr>
          <w:b/>
          <w:bCs/>
          <w:i/>
          <w:iCs/>
          <w:spacing w:val="-8"/>
        </w:rPr>
      </w:pPr>
      <w:r w:rsidRPr="005A31A1">
        <w:rPr>
          <w:b/>
          <w:bCs/>
          <w:i/>
          <w:iCs/>
          <w:spacing w:val="-8"/>
        </w:rPr>
        <w:t>Bước 3: Báo cáo, thảo luận</w:t>
      </w:r>
    </w:p>
    <w:p w14:paraId="180EB0B3"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69D91EE" w14:textId="77777777" w:rsidR="008B5A5E" w:rsidRPr="005A31A1" w:rsidRDefault="008B5A5E" w:rsidP="00C43E65">
      <w:pPr>
        <w:jc w:val="both"/>
        <w:rPr>
          <w:b/>
          <w:i/>
          <w:iCs/>
        </w:rPr>
      </w:pPr>
      <w:r w:rsidRPr="005A31A1">
        <w:rPr>
          <w:b/>
          <w:i/>
          <w:iCs/>
        </w:rPr>
        <w:t>Bước 4: Kết luận, nhận định</w:t>
      </w:r>
    </w:p>
    <w:p w14:paraId="65F41533" w14:textId="77777777" w:rsidR="008B5A5E" w:rsidRDefault="008B5A5E" w:rsidP="00C43E65">
      <w:pPr>
        <w:jc w:val="both"/>
        <w:rPr>
          <w:bCs/>
        </w:rPr>
      </w:pPr>
      <w:r w:rsidRPr="007406E6">
        <w:rPr>
          <w:bCs/>
        </w:rPr>
        <w:t>GV nhận xét, chốt kiến thức và kết luận.</w:t>
      </w:r>
    </w:p>
    <w:p w14:paraId="5FDE3924" w14:textId="77777777" w:rsidR="008B5A5E" w:rsidRDefault="008B5A5E" w:rsidP="00C43E65">
      <w:pPr>
        <w:jc w:val="center"/>
        <w:rPr>
          <w:b/>
          <w:color w:val="0000FF"/>
        </w:rPr>
      </w:pPr>
      <w:r>
        <w:rPr>
          <w:b/>
          <w:color w:val="0000FF"/>
        </w:rPr>
        <w:t>Nhiệm vụ 2: Tìm hiểu Tính chất vật lí của sulfur</w:t>
      </w:r>
    </w:p>
    <w:p w14:paraId="6B42FE54" w14:textId="77777777" w:rsidR="008B5A5E" w:rsidRPr="005A31A1" w:rsidRDefault="008B5A5E" w:rsidP="00C43E65">
      <w:pPr>
        <w:jc w:val="both"/>
        <w:rPr>
          <w:b/>
          <w:i/>
          <w:iCs/>
        </w:rPr>
      </w:pPr>
      <w:r w:rsidRPr="005A31A1">
        <w:rPr>
          <w:b/>
          <w:i/>
          <w:iCs/>
        </w:rPr>
        <w:t>Bước 1: Chuyển giao nhiệm vụ</w:t>
      </w:r>
    </w:p>
    <w:p w14:paraId="0423DE12" w14:textId="77777777" w:rsidR="008B5A5E" w:rsidRDefault="008B5A5E" w:rsidP="00C43E65">
      <w:pPr>
        <w:jc w:val="both"/>
        <w:rPr>
          <w:spacing w:val="-8"/>
        </w:rPr>
      </w:pPr>
      <w:r w:rsidRPr="00C15AC2">
        <w:rPr>
          <w:spacing w:val="-8"/>
        </w:rPr>
        <w:t>–</w:t>
      </w:r>
      <w:r>
        <w:rPr>
          <w:spacing w:val="-8"/>
        </w:rPr>
        <w:t xml:space="preserve"> GV yêu cầu HS đọc trong trang 40 SGK, nêu những điểm cơ bản về tính chất vật lí của sulfur.</w:t>
      </w:r>
    </w:p>
    <w:p w14:paraId="6F0B0E43" w14:textId="77777777" w:rsidR="008B5A5E" w:rsidRPr="005A31A1" w:rsidRDefault="008B5A5E" w:rsidP="00C43E65">
      <w:pPr>
        <w:jc w:val="both"/>
        <w:rPr>
          <w:b/>
          <w:bCs/>
          <w:i/>
          <w:iCs/>
          <w:spacing w:val="-8"/>
        </w:rPr>
      </w:pPr>
      <w:r w:rsidRPr="005A31A1">
        <w:rPr>
          <w:b/>
          <w:bCs/>
          <w:i/>
          <w:iCs/>
          <w:spacing w:val="-8"/>
        </w:rPr>
        <w:t>Bước 2: Thực hiện nhiệm vụ</w:t>
      </w:r>
    </w:p>
    <w:p w14:paraId="162F0340"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49C58BD" w14:textId="77777777" w:rsidR="008B5A5E" w:rsidRPr="005A31A1" w:rsidRDefault="008B5A5E" w:rsidP="00C43E65">
      <w:pPr>
        <w:jc w:val="both"/>
        <w:rPr>
          <w:b/>
          <w:bCs/>
          <w:i/>
          <w:iCs/>
          <w:spacing w:val="-8"/>
        </w:rPr>
      </w:pPr>
      <w:r w:rsidRPr="005A31A1">
        <w:rPr>
          <w:b/>
          <w:bCs/>
          <w:i/>
          <w:iCs/>
          <w:spacing w:val="-8"/>
        </w:rPr>
        <w:t>Bước 3: Báo cáo, thảo luận</w:t>
      </w:r>
    </w:p>
    <w:p w14:paraId="1D04FDC4"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387F708" w14:textId="77777777" w:rsidR="008B5A5E" w:rsidRPr="005A31A1" w:rsidRDefault="008B5A5E" w:rsidP="00C43E65">
      <w:pPr>
        <w:jc w:val="both"/>
        <w:rPr>
          <w:b/>
          <w:i/>
          <w:iCs/>
        </w:rPr>
      </w:pPr>
      <w:r w:rsidRPr="005A31A1">
        <w:rPr>
          <w:b/>
          <w:i/>
          <w:iCs/>
        </w:rPr>
        <w:t>Bước 4: Kết luận, nhận định</w:t>
      </w:r>
    </w:p>
    <w:p w14:paraId="721CDBE6" w14:textId="77777777" w:rsidR="008B5A5E" w:rsidRDefault="008B5A5E" w:rsidP="00C43E65">
      <w:pPr>
        <w:jc w:val="both"/>
        <w:rPr>
          <w:b/>
          <w:color w:val="0000FF"/>
        </w:rPr>
      </w:pPr>
      <w:r w:rsidRPr="007406E6">
        <w:rPr>
          <w:bCs/>
        </w:rPr>
        <w:t>GV nhận xét, chốt kiến thức và kết luận.</w:t>
      </w:r>
    </w:p>
    <w:p w14:paraId="582CF945" w14:textId="77777777" w:rsidR="008B5A5E" w:rsidRDefault="008B5A5E" w:rsidP="00C43E65">
      <w:pPr>
        <w:jc w:val="center"/>
        <w:rPr>
          <w:b/>
          <w:color w:val="0000FF"/>
        </w:rPr>
      </w:pPr>
      <w:r>
        <w:rPr>
          <w:b/>
          <w:color w:val="0000FF"/>
        </w:rPr>
        <w:t>Nhiệm vụ 3: Tìm hiểu Tính chất hóa học của sulfur</w:t>
      </w:r>
    </w:p>
    <w:p w14:paraId="5063A980" w14:textId="77777777" w:rsidR="008B5A5E" w:rsidRPr="005A31A1" w:rsidRDefault="008B5A5E" w:rsidP="00C43E65">
      <w:pPr>
        <w:jc w:val="both"/>
        <w:rPr>
          <w:b/>
          <w:i/>
          <w:iCs/>
        </w:rPr>
      </w:pPr>
      <w:r w:rsidRPr="005A31A1">
        <w:rPr>
          <w:b/>
          <w:i/>
          <w:iCs/>
        </w:rPr>
        <w:t>Bước 1: Chuyển giao nhiệm vụ</w:t>
      </w:r>
    </w:p>
    <w:p w14:paraId="1A6A80C0" w14:textId="77777777" w:rsidR="008B5A5E" w:rsidRDefault="008B5A5E" w:rsidP="00C43E65">
      <w:pPr>
        <w:jc w:val="both"/>
        <w:rPr>
          <w:spacing w:val="-8"/>
        </w:rPr>
      </w:pPr>
      <w:r w:rsidRPr="00C15AC2">
        <w:rPr>
          <w:spacing w:val="-8"/>
        </w:rPr>
        <w:lastRenderedPageBreak/>
        <w:t>–</w:t>
      </w:r>
      <w:r>
        <w:rPr>
          <w:spacing w:val="-8"/>
        </w:rPr>
        <w:t xml:space="preserve"> GV yêu cầu HS đọc trong trang 40-41 SGK.</w:t>
      </w:r>
    </w:p>
    <w:p w14:paraId="02D9F2C9" w14:textId="77777777" w:rsidR="008B5A5E" w:rsidRDefault="008B5A5E" w:rsidP="00C43E65">
      <w:pPr>
        <w:jc w:val="both"/>
        <w:rPr>
          <w:spacing w:val="-8"/>
        </w:rPr>
      </w:pPr>
      <w:r w:rsidRPr="00C15AC2">
        <w:rPr>
          <w:spacing w:val="-8"/>
        </w:rPr>
        <w:t>–</w:t>
      </w:r>
      <w:r>
        <w:rPr>
          <w:spacing w:val="-8"/>
        </w:rPr>
        <w:t xml:space="preserve"> GV yêu cầu HS trả lời logo thí nghiệm 1 và cho HS xem video thí nghiệm.</w:t>
      </w:r>
    </w:p>
    <w:p w14:paraId="7E43C2DC" w14:textId="77777777" w:rsidR="008B5A5E" w:rsidRDefault="008B5A5E" w:rsidP="00C43E65">
      <w:pPr>
        <w:jc w:val="both"/>
        <w:rPr>
          <w:spacing w:val="-8"/>
        </w:rPr>
      </w:pPr>
      <w:r w:rsidRPr="00C15AC2">
        <w:rPr>
          <w:spacing w:val="-8"/>
        </w:rPr>
        <w:t>–</w:t>
      </w:r>
      <w:r>
        <w:rPr>
          <w:spacing w:val="-8"/>
        </w:rPr>
        <w:t xml:space="preserve"> GV yêu cầu HS viết phương trình hóa học.</w:t>
      </w:r>
    </w:p>
    <w:p w14:paraId="08977AD2" w14:textId="77777777" w:rsidR="008B5A5E" w:rsidRPr="005A31A1" w:rsidRDefault="008B5A5E" w:rsidP="00C43E65">
      <w:pPr>
        <w:jc w:val="both"/>
        <w:rPr>
          <w:b/>
          <w:bCs/>
          <w:i/>
          <w:iCs/>
          <w:spacing w:val="-8"/>
        </w:rPr>
      </w:pPr>
      <w:r w:rsidRPr="005A31A1">
        <w:rPr>
          <w:b/>
          <w:bCs/>
          <w:i/>
          <w:iCs/>
          <w:spacing w:val="-8"/>
        </w:rPr>
        <w:t>Bước 2: Thực hiện nhiệm vụ</w:t>
      </w:r>
    </w:p>
    <w:p w14:paraId="364F8F4D" w14:textId="77777777" w:rsidR="008B5A5E" w:rsidRDefault="008B5A5E" w:rsidP="00C43E65">
      <w:pPr>
        <w:jc w:val="both"/>
        <w:rPr>
          <w:spacing w:val="-8"/>
        </w:rPr>
      </w:pPr>
      <w:r w:rsidRPr="00C15AC2">
        <w:rPr>
          <w:spacing w:val="-8"/>
        </w:rPr>
        <w:t>–</w:t>
      </w:r>
      <w:r>
        <w:rPr>
          <w:spacing w:val="-8"/>
        </w:rPr>
        <w:t xml:space="preserve"> HS tìm hiểu SGK, xem video thí nghiệm, tìm kiếm câu trả lời.</w:t>
      </w:r>
    </w:p>
    <w:p w14:paraId="25393B9D" w14:textId="77777777" w:rsidR="008B5A5E" w:rsidRPr="005A31A1" w:rsidRDefault="008B5A5E" w:rsidP="00C43E65">
      <w:pPr>
        <w:jc w:val="both"/>
        <w:rPr>
          <w:b/>
          <w:bCs/>
          <w:i/>
          <w:iCs/>
          <w:spacing w:val="-8"/>
        </w:rPr>
      </w:pPr>
      <w:r w:rsidRPr="005A31A1">
        <w:rPr>
          <w:b/>
          <w:bCs/>
          <w:i/>
          <w:iCs/>
          <w:spacing w:val="-8"/>
        </w:rPr>
        <w:t>Bước 3: Báo cáo, thảo luận</w:t>
      </w:r>
    </w:p>
    <w:p w14:paraId="1FB0CA2F" w14:textId="77777777" w:rsidR="008B5A5E" w:rsidRDefault="008B5A5E" w:rsidP="00C43E65">
      <w:pPr>
        <w:jc w:val="both"/>
        <w:rPr>
          <w:spacing w:val="-8"/>
        </w:rPr>
      </w:pPr>
      <w:r w:rsidRPr="00C15AC2">
        <w:rPr>
          <w:spacing w:val="-8"/>
        </w:rPr>
        <w:t>–</w:t>
      </w:r>
      <w:r>
        <w:rPr>
          <w:spacing w:val="-8"/>
        </w:rPr>
        <w:t xml:space="preserve"> GV gọi HS trình bày, gọi lên bảng trình bày.</w:t>
      </w:r>
    </w:p>
    <w:p w14:paraId="5C491FE0" w14:textId="77777777" w:rsidR="008B5A5E" w:rsidRPr="005A31A1" w:rsidRDefault="008B5A5E" w:rsidP="00C43E65">
      <w:pPr>
        <w:jc w:val="both"/>
        <w:rPr>
          <w:b/>
          <w:i/>
          <w:iCs/>
        </w:rPr>
      </w:pPr>
      <w:r w:rsidRPr="005A31A1">
        <w:rPr>
          <w:b/>
          <w:i/>
          <w:iCs/>
        </w:rPr>
        <w:t>Bước 4: Kết luận, nhận định</w:t>
      </w:r>
    </w:p>
    <w:p w14:paraId="7C58B40E" w14:textId="77777777" w:rsidR="008B5A5E" w:rsidRDefault="008B5A5E" w:rsidP="00C43E65">
      <w:pPr>
        <w:jc w:val="both"/>
        <w:rPr>
          <w:b/>
          <w:color w:val="0000FF"/>
        </w:rPr>
      </w:pPr>
      <w:r w:rsidRPr="007406E6">
        <w:rPr>
          <w:bCs/>
        </w:rPr>
        <w:t>GV nhận xét, chốt kiến thức và kết luận.</w:t>
      </w:r>
    </w:p>
    <w:p w14:paraId="72007B90" w14:textId="77777777" w:rsidR="008B5A5E" w:rsidRDefault="008B5A5E" w:rsidP="00C43E65">
      <w:pPr>
        <w:jc w:val="center"/>
        <w:rPr>
          <w:b/>
          <w:color w:val="0000FF"/>
        </w:rPr>
      </w:pPr>
      <w:r>
        <w:rPr>
          <w:b/>
          <w:color w:val="0000FF"/>
        </w:rPr>
        <w:t>Nhiệm vụ 4: Tìm hiểu Ứng dụng của sulfur</w:t>
      </w:r>
    </w:p>
    <w:p w14:paraId="17913488" w14:textId="77777777" w:rsidR="008B5A5E" w:rsidRPr="005A31A1" w:rsidRDefault="008B5A5E" w:rsidP="00C43E65">
      <w:pPr>
        <w:jc w:val="both"/>
        <w:rPr>
          <w:b/>
          <w:i/>
          <w:iCs/>
        </w:rPr>
      </w:pPr>
      <w:r w:rsidRPr="005A31A1">
        <w:rPr>
          <w:b/>
          <w:i/>
          <w:iCs/>
        </w:rPr>
        <w:t>Bước 1: Chuyển giao nhiệm vụ</w:t>
      </w:r>
    </w:p>
    <w:p w14:paraId="38990A91" w14:textId="77777777" w:rsidR="008B5A5E" w:rsidRDefault="008B5A5E" w:rsidP="00C43E65">
      <w:pPr>
        <w:jc w:val="both"/>
        <w:rPr>
          <w:spacing w:val="-8"/>
        </w:rPr>
      </w:pPr>
      <w:r w:rsidRPr="00C15AC2">
        <w:rPr>
          <w:spacing w:val="-8"/>
        </w:rPr>
        <w:t>–</w:t>
      </w:r>
      <w:r>
        <w:rPr>
          <w:spacing w:val="-8"/>
        </w:rPr>
        <w:t xml:space="preserve"> GV yêu cầu HS đọc trong trang 41 SGK, nêu ứng dụng cơ bản của sulfur.</w:t>
      </w:r>
    </w:p>
    <w:p w14:paraId="62372940" w14:textId="77777777" w:rsidR="008B5A5E" w:rsidRPr="005A31A1" w:rsidRDefault="008B5A5E" w:rsidP="00C43E65">
      <w:pPr>
        <w:jc w:val="both"/>
        <w:rPr>
          <w:b/>
          <w:bCs/>
          <w:i/>
          <w:iCs/>
          <w:spacing w:val="-8"/>
        </w:rPr>
      </w:pPr>
      <w:r w:rsidRPr="005A31A1">
        <w:rPr>
          <w:b/>
          <w:bCs/>
          <w:i/>
          <w:iCs/>
          <w:spacing w:val="-8"/>
        </w:rPr>
        <w:t>Bước 2: Thực hiện nhiệm vụ</w:t>
      </w:r>
    </w:p>
    <w:p w14:paraId="79366E83"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83A97DE" w14:textId="77777777" w:rsidR="008B5A5E" w:rsidRPr="005A31A1" w:rsidRDefault="008B5A5E" w:rsidP="00C43E65">
      <w:pPr>
        <w:jc w:val="both"/>
        <w:rPr>
          <w:b/>
          <w:bCs/>
          <w:i/>
          <w:iCs/>
          <w:spacing w:val="-8"/>
        </w:rPr>
      </w:pPr>
      <w:r w:rsidRPr="005A31A1">
        <w:rPr>
          <w:b/>
          <w:bCs/>
          <w:i/>
          <w:iCs/>
          <w:spacing w:val="-8"/>
        </w:rPr>
        <w:t>Bước 3: Báo cáo, thảo luận</w:t>
      </w:r>
    </w:p>
    <w:p w14:paraId="3AE0F84A"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3A20426" w14:textId="77777777" w:rsidR="008B5A5E" w:rsidRPr="005A31A1" w:rsidRDefault="008B5A5E" w:rsidP="00C43E65">
      <w:pPr>
        <w:jc w:val="both"/>
        <w:rPr>
          <w:b/>
          <w:i/>
          <w:iCs/>
        </w:rPr>
      </w:pPr>
      <w:r w:rsidRPr="005A31A1">
        <w:rPr>
          <w:b/>
          <w:i/>
          <w:iCs/>
        </w:rPr>
        <w:t>Bước 4: Kết luận, nhận định</w:t>
      </w:r>
    </w:p>
    <w:p w14:paraId="59861AC4" w14:textId="77777777" w:rsidR="008B5A5E" w:rsidRDefault="008B5A5E" w:rsidP="00C43E65">
      <w:pPr>
        <w:jc w:val="both"/>
        <w:rPr>
          <w:bCs/>
        </w:rPr>
      </w:pPr>
      <w:r w:rsidRPr="007406E6">
        <w:rPr>
          <w:bCs/>
        </w:rPr>
        <w:t>GV nhận xét, chốt kiến thức và kết luận.</w:t>
      </w:r>
    </w:p>
    <w:p w14:paraId="08BDBFCD" w14:textId="77777777" w:rsidR="008B5A5E" w:rsidRDefault="008B5A5E" w:rsidP="00C43E65">
      <w:pPr>
        <w:jc w:val="both"/>
        <w:rPr>
          <w:bCs/>
        </w:rPr>
      </w:pPr>
    </w:p>
    <w:p w14:paraId="7273D2D8" w14:textId="77777777" w:rsidR="008B5A5E" w:rsidRDefault="008B5A5E" w:rsidP="00C43E65">
      <w:pPr>
        <w:jc w:val="center"/>
        <w:rPr>
          <w:b/>
          <w:color w:val="0000FF"/>
        </w:rPr>
      </w:pPr>
      <w:r>
        <w:rPr>
          <w:b/>
          <w:color w:val="0000FF"/>
        </w:rPr>
        <w:t>Nhiệm vụ 5: Tìm hiểu Một số tính chất của sulfur dioxide</w:t>
      </w:r>
    </w:p>
    <w:p w14:paraId="606C8B39" w14:textId="77777777" w:rsidR="008B5A5E" w:rsidRPr="005A31A1" w:rsidRDefault="008B5A5E" w:rsidP="00C43E65">
      <w:pPr>
        <w:jc w:val="both"/>
        <w:rPr>
          <w:b/>
          <w:i/>
          <w:iCs/>
        </w:rPr>
      </w:pPr>
      <w:r w:rsidRPr="005A31A1">
        <w:rPr>
          <w:b/>
          <w:i/>
          <w:iCs/>
        </w:rPr>
        <w:t>Bước 1: Chuyển giao nhiệm vụ</w:t>
      </w:r>
    </w:p>
    <w:p w14:paraId="3F25F322" w14:textId="77777777" w:rsidR="008B5A5E" w:rsidRDefault="008B5A5E" w:rsidP="00C43E65">
      <w:pPr>
        <w:jc w:val="both"/>
        <w:rPr>
          <w:spacing w:val="-8"/>
        </w:rPr>
      </w:pPr>
      <w:r w:rsidRPr="00C15AC2">
        <w:rPr>
          <w:spacing w:val="-8"/>
        </w:rPr>
        <w:t>–</w:t>
      </w:r>
      <w:r>
        <w:rPr>
          <w:spacing w:val="-8"/>
        </w:rPr>
        <w:t xml:space="preserve"> GV yêu cầu HS đọc trong trang 41-42 SGK.</w:t>
      </w:r>
    </w:p>
    <w:p w14:paraId="2DED28A2" w14:textId="77777777" w:rsidR="008B5A5E" w:rsidRDefault="008B5A5E" w:rsidP="00C43E65">
      <w:pPr>
        <w:jc w:val="both"/>
        <w:rPr>
          <w:spacing w:val="-8"/>
        </w:rPr>
      </w:pPr>
      <w:r w:rsidRPr="00C15AC2">
        <w:rPr>
          <w:spacing w:val="-8"/>
        </w:rPr>
        <w:t>–</w:t>
      </w:r>
      <w:r>
        <w:rPr>
          <w:spacing w:val="-8"/>
        </w:rPr>
        <w:t xml:space="preserve"> GV yêu cầu HS trả lời logo luyện tập 1, 2.</w:t>
      </w:r>
    </w:p>
    <w:p w14:paraId="7E3C9B0D" w14:textId="77777777" w:rsidR="008B5A5E" w:rsidRDefault="008B5A5E" w:rsidP="00C43E65">
      <w:pPr>
        <w:jc w:val="both"/>
        <w:rPr>
          <w:spacing w:val="-8"/>
        </w:rPr>
      </w:pPr>
      <w:r w:rsidRPr="00C15AC2">
        <w:rPr>
          <w:spacing w:val="-8"/>
        </w:rPr>
        <w:t>–</w:t>
      </w:r>
      <w:r>
        <w:rPr>
          <w:spacing w:val="-8"/>
        </w:rPr>
        <w:t xml:space="preserve"> GV yêu cầu HS làm logo hỏi 2.</w:t>
      </w:r>
    </w:p>
    <w:p w14:paraId="76153782" w14:textId="77777777" w:rsidR="008B5A5E" w:rsidRPr="005A31A1" w:rsidRDefault="008B5A5E" w:rsidP="00C43E65">
      <w:pPr>
        <w:jc w:val="both"/>
        <w:rPr>
          <w:b/>
          <w:bCs/>
          <w:i/>
          <w:iCs/>
          <w:spacing w:val="-8"/>
        </w:rPr>
      </w:pPr>
      <w:r w:rsidRPr="005A31A1">
        <w:rPr>
          <w:b/>
          <w:bCs/>
          <w:i/>
          <w:iCs/>
          <w:spacing w:val="-8"/>
        </w:rPr>
        <w:t>Bước 2: Thực hiện nhiệm vụ</w:t>
      </w:r>
    </w:p>
    <w:p w14:paraId="26FF64BF"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EC8CA3B" w14:textId="77777777" w:rsidR="008B5A5E" w:rsidRPr="005A31A1" w:rsidRDefault="008B5A5E" w:rsidP="00C43E65">
      <w:pPr>
        <w:jc w:val="both"/>
        <w:rPr>
          <w:b/>
          <w:bCs/>
          <w:i/>
          <w:iCs/>
          <w:spacing w:val="-8"/>
        </w:rPr>
      </w:pPr>
      <w:r w:rsidRPr="005A31A1">
        <w:rPr>
          <w:b/>
          <w:bCs/>
          <w:i/>
          <w:iCs/>
          <w:spacing w:val="-8"/>
        </w:rPr>
        <w:t>Bước 3: Báo cáo, thảo luận</w:t>
      </w:r>
    </w:p>
    <w:p w14:paraId="680300EA"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646F5C9" w14:textId="77777777" w:rsidR="008B5A5E" w:rsidRPr="005A31A1" w:rsidRDefault="008B5A5E" w:rsidP="00C43E65">
      <w:pPr>
        <w:jc w:val="both"/>
        <w:rPr>
          <w:b/>
          <w:i/>
          <w:iCs/>
        </w:rPr>
      </w:pPr>
      <w:r w:rsidRPr="005A31A1">
        <w:rPr>
          <w:b/>
          <w:i/>
          <w:iCs/>
        </w:rPr>
        <w:t>Bước 4: Kết luận, nhận định</w:t>
      </w:r>
    </w:p>
    <w:p w14:paraId="7B50059E" w14:textId="77777777" w:rsidR="008B5A5E" w:rsidRDefault="008B5A5E" w:rsidP="00C43E65">
      <w:pPr>
        <w:jc w:val="both"/>
        <w:rPr>
          <w:bCs/>
        </w:rPr>
      </w:pPr>
      <w:r w:rsidRPr="007406E6">
        <w:rPr>
          <w:bCs/>
        </w:rPr>
        <w:t>GV nhận xét, chốt kiến thức và kết luận.</w:t>
      </w:r>
    </w:p>
    <w:p w14:paraId="47F48A4A" w14:textId="77777777" w:rsidR="008B5A5E" w:rsidRDefault="008B5A5E" w:rsidP="00C96590">
      <w:pPr>
        <w:jc w:val="center"/>
        <w:rPr>
          <w:b/>
          <w:color w:val="0000FF"/>
        </w:rPr>
      </w:pPr>
      <w:r>
        <w:rPr>
          <w:b/>
          <w:color w:val="0000FF"/>
        </w:rPr>
        <w:t>Nhiệm vụ 6: Tìm hiểu Ứng dụng</w:t>
      </w:r>
    </w:p>
    <w:p w14:paraId="0B6A1785" w14:textId="77777777" w:rsidR="008B5A5E" w:rsidRPr="005A31A1" w:rsidRDefault="008B5A5E" w:rsidP="00C96590">
      <w:pPr>
        <w:jc w:val="both"/>
        <w:rPr>
          <w:b/>
          <w:i/>
          <w:iCs/>
        </w:rPr>
      </w:pPr>
      <w:r w:rsidRPr="005A31A1">
        <w:rPr>
          <w:b/>
          <w:i/>
          <w:iCs/>
        </w:rPr>
        <w:t>Bước 1: Chuyển giao nhiệm vụ</w:t>
      </w:r>
    </w:p>
    <w:p w14:paraId="00150C9B" w14:textId="77777777" w:rsidR="008B5A5E" w:rsidRDefault="008B5A5E" w:rsidP="00C96590">
      <w:pPr>
        <w:jc w:val="both"/>
        <w:rPr>
          <w:spacing w:val="-8"/>
        </w:rPr>
      </w:pPr>
      <w:r w:rsidRPr="00C15AC2">
        <w:rPr>
          <w:spacing w:val="-8"/>
        </w:rPr>
        <w:t>–</w:t>
      </w:r>
      <w:r>
        <w:rPr>
          <w:spacing w:val="-8"/>
        </w:rPr>
        <w:t xml:space="preserve"> GV yêu cầu HS đọc trong trang 42 SGK.</w:t>
      </w:r>
    </w:p>
    <w:p w14:paraId="42914E21" w14:textId="77777777" w:rsidR="008B5A5E" w:rsidRDefault="008B5A5E" w:rsidP="00C96590">
      <w:pPr>
        <w:jc w:val="both"/>
        <w:rPr>
          <w:spacing w:val="-8"/>
        </w:rPr>
      </w:pPr>
      <w:r w:rsidRPr="00C15AC2">
        <w:rPr>
          <w:spacing w:val="-8"/>
        </w:rPr>
        <w:t>–</w:t>
      </w:r>
      <w:r>
        <w:rPr>
          <w:spacing w:val="-8"/>
        </w:rPr>
        <w:t xml:space="preserve"> GV yêu cầu HS trả lời logo luyện tập 3.</w:t>
      </w:r>
    </w:p>
    <w:p w14:paraId="5B6F2E31" w14:textId="77777777" w:rsidR="008B5A5E" w:rsidRPr="005A31A1" w:rsidRDefault="008B5A5E" w:rsidP="00C96590">
      <w:pPr>
        <w:jc w:val="both"/>
        <w:rPr>
          <w:b/>
          <w:bCs/>
          <w:i/>
          <w:iCs/>
          <w:spacing w:val="-8"/>
        </w:rPr>
      </w:pPr>
      <w:r w:rsidRPr="005A31A1">
        <w:rPr>
          <w:b/>
          <w:bCs/>
          <w:i/>
          <w:iCs/>
          <w:spacing w:val="-8"/>
        </w:rPr>
        <w:t>Bước 2: Thực hiện nhiệm vụ</w:t>
      </w:r>
    </w:p>
    <w:p w14:paraId="534BEBFC" w14:textId="77777777" w:rsidR="008B5A5E" w:rsidRDefault="008B5A5E" w:rsidP="00C96590">
      <w:pPr>
        <w:jc w:val="both"/>
        <w:rPr>
          <w:spacing w:val="-8"/>
        </w:rPr>
      </w:pPr>
      <w:r w:rsidRPr="00C15AC2">
        <w:rPr>
          <w:spacing w:val="-8"/>
        </w:rPr>
        <w:t>–</w:t>
      </w:r>
      <w:r>
        <w:rPr>
          <w:spacing w:val="-8"/>
        </w:rPr>
        <w:t xml:space="preserve"> HS tìm hiểu SGK, tìm kiếm câu trả lời.</w:t>
      </w:r>
    </w:p>
    <w:p w14:paraId="22A908C0" w14:textId="77777777" w:rsidR="008B5A5E" w:rsidRPr="005A31A1" w:rsidRDefault="008B5A5E" w:rsidP="00C96590">
      <w:pPr>
        <w:jc w:val="both"/>
        <w:rPr>
          <w:b/>
          <w:bCs/>
          <w:i/>
          <w:iCs/>
          <w:spacing w:val="-8"/>
        </w:rPr>
      </w:pPr>
      <w:r w:rsidRPr="005A31A1">
        <w:rPr>
          <w:b/>
          <w:bCs/>
          <w:i/>
          <w:iCs/>
          <w:spacing w:val="-8"/>
        </w:rPr>
        <w:t>Bước 3: Báo cáo, thảo luận</w:t>
      </w:r>
    </w:p>
    <w:p w14:paraId="49C17E4C" w14:textId="77777777" w:rsidR="008B5A5E" w:rsidRDefault="008B5A5E" w:rsidP="00C96590">
      <w:pPr>
        <w:jc w:val="both"/>
        <w:rPr>
          <w:spacing w:val="-8"/>
        </w:rPr>
      </w:pPr>
      <w:r w:rsidRPr="00C15AC2">
        <w:rPr>
          <w:spacing w:val="-8"/>
        </w:rPr>
        <w:t>–</w:t>
      </w:r>
      <w:r>
        <w:rPr>
          <w:spacing w:val="-8"/>
        </w:rPr>
        <w:t xml:space="preserve"> GV gọi HS đứng tại chỗ trình bày; có thể gọi các HS nhận xét, bổ sung.</w:t>
      </w:r>
    </w:p>
    <w:p w14:paraId="1F170D91" w14:textId="77777777" w:rsidR="008B5A5E" w:rsidRPr="005A31A1" w:rsidRDefault="008B5A5E" w:rsidP="00C96590">
      <w:pPr>
        <w:jc w:val="both"/>
        <w:rPr>
          <w:b/>
          <w:i/>
          <w:iCs/>
        </w:rPr>
      </w:pPr>
      <w:r w:rsidRPr="005A31A1">
        <w:rPr>
          <w:b/>
          <w:i/>
          <w:iCs/>
        </w:rPr>
        <w:t>Bước 4: Kết luận, nhận định</w:t>
      </w:r>
    </w:p>
    <w:p w14:paraId="527032FD" w14:textId="77777777" w:rsidR="008B5A5E" w:rsidRDefault="008B5A5E" w:rsidP="00C96590">
      <w:pPr>
        <w:jc w:val="both"/>
        <w:rPr>
          <w:bCs/>
        </w:rPr>
      </w:pPr>
      <w:r w:rsidRPr="007406E6">
        <w:rPr>
          <w:bCs/>
        </w:rPr>
        <w:t>GV nhận xét, chốt kiến thức và kết luận.</w:t>
      </w:r>
    </w:p>
    <w:p w14:paraId="35610068" w14:textId="77777777" w:rsidR="008B5A5E" w:rsidRDefault="008B5A5E" w:rsidP="009C4620">
      <w:pPr>
        <w:jc w:val="center"/>
        <w:rPr>
          <w:b/>
          <w:color w:val="0000FF"/>
        </w:rPr>
      </w:pPr>
      <w:r>
        <w:rPr>
          <w:b/>
          <w:color w:val="0000FF"/>
        </w:rPr>
        <w:t>Nhiệm vụ 7: Tìm hiểu Một số biện pháp giảm thiểu sulfur dioxide vào khí quyển</w:t>
      </w:r>
    </w:p>
    <w:p w14:paraId="65597038" w14:textId="77777777" w:rsidR="008B5A5E" w:rsidRPr="005A31A1" w:rsidRDefault="008B5A5E" w:rsidP="009C4620">
      <w:pPr>
        <w:jc w:val="both"/>
        <w:rPr>
          <w:b/>
          <w:i/>
          <w:iCs/>
        </w:rPr>
      </w:pPr>
      <w:r w:rsidRPr="005A31A1">
        <w:rPr>
          <w:b/>
          <w:i/>
          <w:iCs/>
        </w:rPr>
        <w:t>Bước 1: Chuyển giao nhiệm vụ</w:t>
      </w:r>
    </w:p>
    <w:p w14:paraId="3332F766" w14:textId="77777777" w:rsidR="008B5A5E" w:rsidRDefault="008B5A5E" w:rsidP="009C4620">
      <w:pPr>
        <w:jc w:val="both"/>
        <w:rPr>
          <w:spacing w:val="-8"/>
        </w:rPr>
      </w:pPr>
      <w:r w:rsidRPr="00C15AC2">
        <w:rPr>
          <w:spacing w:val="-8"/>
        </w:rPr>
        <w:t>–</w:t>
      </w:r>
      <w:r>
        <w:rPr>
          <w:spacing w:val="-8"/>
        </w:rPr>
        <w:t xml:space="preserve"> GV yêu cầu HS đọc trong trang 42-43 SGK, nêu những điểm cơ bản.</w:t>
      </w:r>
    </w:p>
    <w:p w14:paraId="4549E2D7" w14:textId="77777777" w:rsidR="008B5A5E" w:rsidRDefault="008B5A5E" w:rsidP="009C4620">
      <w:pPr>
        <w:jc w:val="both"/>
        <w:rPr>
          <w:spacing w:val="-8"/>
        </w:rPr>
      </w:pPr>
      <w:r w:rsidRPr="00C15AC2">
        <w:rPr>
          <w:spacing w:val="-8"/>
        </w:rPr>
        <w:t>–</w:t>
      </w:r>
      <w:r>
        <w:rPr>
          <w:spacing w:val="-8"/>
        </w:rPr>
        <w:t xml:space="preserve"> GV yêu cầu HS trả lời logo hỏi 3.</w:t>
      </w:r>
    </w:p>
    <w:p w14:paraId="3E902354" w14:textId="77777777" w:rsidR="008B5A5E" w:rsidRDefault="008B5A5E" w:rsidP="009C4620">
      <w:pPr>
        <w:jc w:val="both"/>
        <w:rPr>
          <w:spacing w:val="-8"/>
        </w:rPr>
      </w:pPr>
      <w:r w:rsidRPr="00C15AC2">
        <w:rPr>
          <w:spacing w:val="-8"/>
        </w:rPr>
        <w:t>–</w:t>
      </w:r>
      <w:r>
        <w:rPr>
          <w:spacing w:val="-8"/>
        </w:rPr>
        <w:t xml:space="preserve"> GV yêu cầu HS trả lời logo vận dụng 1.</w:t>
      </w:r>
    </w:p>
    <w:p w14:paraId="3AA82376" w14:textId="77777777" w:rsidR="008B5A5E" w:rsidRPr="005A31A1" w:rsidRDefault="008B5A5E" w:rsidP="009C4620">
      <w:pPr>
        <w:jc w:val="both"/>
        <w:rPr>
          <w:b/>
          <w:bCs/>
          <w:i/>
          <w:iCs/>
          <w:spacing w:val="-8"/>
        </w:rPr>
      </w:pPr>
      <w:r w:rsidRPr="005A31A1">
        <w:rPr>
          <w:b/>
          <w:bCs/>
          <w:i/>
          <w:iCs/>
          <w:spacing w:val="-8"/>
        </w:rPr>
        <w:t>Bước 2: Thực hiện nhiệm vụ</w:t>
      </w:r>
    </w:p>
    <w:p w14:paraId="5F652674" w14:textId="77777777" w:rsidR="008B5A5E" w:rsidRDefault="008B5A5E" w:rsidP="009C4620">
      <w:pPr>
        <w:jc w:val="both"/>
        <w:rPr>
          <w:spacing w:val="-8"/>
        </w:rPr>
      </w:pPr>
      <w:r w:rsidRPr="00C15AC2">
        <w:rPr>
          <w:spacing w:val="-8"/>
        </w:rPr>
        <w:t>–</w:t>
      </w:r>
      <w:r>
        <w:rPr>
          <w:spacing w:val="-8"/>
        </w:rPr>
        <w:t xml:space="preserve"> HS tìm hiểu SGK, tìm kiếm câu trả lời.</w:t>
      </w:r>
    </w:p>
    <w:p w14:paraId="46812002" w14:textId="77777777" w:rsidR="008B5A5E" w:rsidRPr="005A31A1" w:rsidRDefault="008B5A5E" w:rsidP="009C4620">
      <w:pPr>
        <w:jc w:val="both"/>
        <w:rPr>
          <w:b/>
          <w:bCs/>
          <w:i/>
          <w:iCs/>
          <w:spacing w:val="-8"/>
        </w:rPr>
      </w:pPr>
      <w:r w:rsidRPr="005A31A1">
        <w:rPr>
          <w:b/>
          <w:bCs/>
          <w:i/>
          <w:iCs/>
          <w:spacing w:val="-8"/>
        </w:rPr>
        <w:t>Bước 3: Báo cáo, thảo luận</w:t>
      </w:r>
    </w:p>
    <w:p w14:paraId="62B5CDD5" w14:textId="77777777" w:rsidR="008B5A5E" w:rsidRDefault="008B5A5E" w:rsidP="009C4620">
      <w:pPr>
        <w:jc w:val="both"/>
        <w:rPr>
          <w:spacing w:val="-8"/>
        </w:rPr>
      </w:pPr>
      <w:r w:rsidRPr="00C15AC2">
        <w:rPr>
          <w:spacing w:val="-8"/>
        </w:rPr>
        <w:t>–</w:t>
      </w:r>
      <w:r>
        <w:rPr>
          <w:spacing w:val="-8"/>
        </w:rPr>
        <w:t xml:space="preserve"> GV gọi HS đứng tại chỗ trình bày; có thể gọi các HS nhận xét, bổ sung.</w:t>
      </w:r>
    </w:p>
    <w:p w14:paraId="73A64DCD" w14:textId="77777777" w:rsidR="008B5A5E" w:rsidRPr="005A31A1" w:rsidRDefault="008B5A5E" w:rsidP="009C4620">
      <w:pPr>
        <w:jc w:val="both"/>
        <w:rPr>
          <w:b/>
          <w:i/>
          <w:iCs/>
        </w:rPr>
      </w:pPr>
      <w:r w:rsidRPr="005A31A1">
        <w:rPr>
          <w:b/>
          <w:i/>
          <w:iCs/>
        </w:rPr>
        <w:t>Bước 4: Kết luận, nhận định</w:t>
      </w:r>
    </w:p>
    <w:p w14:paraId="4E03A11E" w14:textId="77777777" w:rsidR="008B5A5E" w:rsidRPr="007406E6" w:rsidRDefault="008B5A5E" w:rsidP="00C43E65">
      <w:pPr>
        <w:jc w:val="both"/>
        <w:rPr>
          <w:bCs/>
        </w:rPr>
      </w:pPr>
      <w:r w:rsidRPr="007406E6">
        <w:rPr>
          <w:bCs/>
        </w:rPr>
        <w:t>GV nhận xét, chốt kiến thức và kết luận.</w:t>
      </w:r>
    </w:p>
    <w:p w14:paraId="7C48C83F"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0F371C9D"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50517319" w14:textId="77777777" w:rsidR="008B5A5E" w:rsidRPr="005E0AEC" w:rsidRDefault="008B5A5E" w:rsidP="00F73DE3">
      <w:pPr>
        <w:jc w:val="both"/>
        <w:rPr>
          <w:bCs/>
        </w:rPr>
      </w:pPr>
      <w:r w:rsidRPr="00E61987">
        <w:rPr>
          <w:bCs/>
          <w:i/>
          <w:iCs/>
        </w:rPr>
        <w:t xml:space="preserve">b) Nội dung: </w:t>
      </w:r>
      <w:r>
        <w:rPr>
          <w:bCs/>
        </w:rPr>
        <w:t>HS làm các bài tập trong trang 43 SGK và các bài tập GV giao thêm.</w:t>
      </w:r>
    </w:p>
    <w:p w14:paraId="5FB96B89" w14:textId="77777777" w:rsidR="008B5A5E" w:rsidRPr="00CD6BAF" w:rsidRDefault="008B5A5E" w:rsidP="00F73DE3">
      <w:pPr>
        <w:jc w:val="both"/>
        <w:rPr>
          <w:bCs/>
        </w:rPr>
      </w:pPr>
      <w:r w:rsidRPr="00E61987">
        <w:rPr>
          <w:bCs/>
          <w:i/>
          <w:iCs/>
        </w:rPr>
        <w:lastRenderedPageBreak/>
        <w:t xml:space="preserve">c) Sản phẩm: </w:t>
      </w:r>
      <w:r>
        <w:rPr>
          <w:bCs/>
        </w:rPr>
        <w:t>HS trình bày bài làm bằng lời hoặc trình bày trên bảng, trong vở.</w:t>
      </w:r>
    </w:p>
    <w:p w14:paraId="675F3E5C" w14:textId="77777777" w:rsidR="008B5A5E" w:rsidRDefault="008B5A5E" w:rsidP="00F73DE3">
      <w:pPr>
        <w:jc w:val="both"/>
        <w:rPr>
          <w:bCs/>
          <w:i/>
          <w:iCs/>
        </w:rPr>
      </w:pPr>
      <w:r w:rsidRPr="00E61987">
        <w:rPr>
          <w:bCs/>
          <w:i/>
          <w:iCs/>
        </w:rPr>
        <w:t xml:space="preserve">d) Tổ chức thực hiện: </w:t>
      </w:r>
    </w:p>
    <w:p w14:paraId="4BE83639" w14:textId="77777777" w:rsidR="008B5A5E" w:rsidRPr="005A31A1" w:rsidRDefault="008B5A5E" w:rsidP="00F73DE3">
      <w:pPr>
        <w:jc w:val="both"/>
        <w:rPr>
          <w:b/>
          <w:i/>
          <w:iCs/>
        </w:rPr>
      </w:pPr>
      <w:r w:rsidRPr="005A31A1">
        <w:rPr>
          <w:b/>
          <w:i/>
          <w:iCs/>
        </w:rPr>
        <w:t>Bước 1: Chuyển giao nhiệm vụ</w:t>
      </w:r>
    </w:p>
    <w:p w14:paraId="26750AA4"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43 SGK và các bài tập GV giao thêm.</w:t>
      </w:r>
    </w:p>
    <w:p w14:paraId="7325F890"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12BD94FE"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0E097E50" w14:textId="77777777" w:rsidR="008B5A5E" w:rsidRPr="005A31A1" w:rsidRDefault="008B5A5E" w:rsidP="00F73DE3">
      <w:pPr>
        <w:jc w:val="both"/>
        <w:rPr>
          <w:b/>
          <w:bCs/>
          <w:i/>
          <w:iCs/>
          <w:spacing w:val="-8"/>
        </w:rPr>
      </w:pPr>
      <w:r w:rsidRPr="005A31A1">
        <w:rPr>
          <w:b/>
          <w:bCs/>
          <w:i/>
          <w:iCs/>
          <w:spacing w:val="-8"/>
        </w:rPr>
        <w:t>Bước 2: Thực hiện nhiệm vụ</w:t>
      </w:r>
    </w:p>
    <w:p w14:paraId="1D3F72B8"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2620C467" w14:textId="77777777" w:rsidR="008B5A5E" w:rsidRPr="005A31A1" w:rsidRDefault="008B5A5E" w:rsidP="00F73DE3">
      <w:pPr>
        <w:jc w:val="both"/>
        <w:rPr>
          <w:b/>
          <w:bCs/>
          <w:i/>
          <w:iCs/>
          <w:spacing w:val="-8"/>
        </w:rPr>
      </w:pPr>
      <w:r w:rsidRPr="005A31A1">
        <w:rPr>
          <w:b/>
          <w:bCs/>
          <w:i/>
          <w:iCs/>
          <w:spacing w:val="-8"/>
        </w:rPr>
        <w:t>Bước 3: Báo cáo, thảo luận</w:t>
      </w:r>
    </w:p>
    <w:p w14:paraId="521B68CD"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009061F5"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3E0AB38B" w14:textId="77777777" w:rsidR="008B5A5E" w:rsidRPr="005A31A1" w:rsidRDefault="008B5A5E" w:rsidP="00F73DE3">
      <w:pPr>
        <w:jc w:val="both"/>
        <w:rPr>
          <w:b/>
          <w:i/>
          <w:iCs/>
        </w:rPr>
      </w:pPr>
      <w:r w:rsidRPr="005A31A1">
        <w:rPr>
          <w:b/>
          <w:i/>
          <w:iCs/>
        </w:rPr>
        <w:t>Bước 4: Kết luận, nhận định</w:t>
      </w:r>
    </w:p>
    <w:p w14:paraId="3B96B689" w14:textId="77777777" w:rsidR="008B5A5E" w:rsidRPr="007406E6" w:rsidRDefault="008B5A5E" w:rsidP="00F73DE3">
      <w:pPr>
        <w:jc w:val="both"/>
        <w:rPr>
          <w:bCs/>
        </w:rPr>
      </w:pPr>
      <w:r w:rsidRPr="007406E6">
        <w:rPr>
          <w:bCs/>
        </w:rPr>
        <w:t>GV nhận xét, chốt kiến thức và kết luận.</w:t>
      </w:r>
    </w:p>
    <w:p w14:paraId="1FE57F50"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4251D5DC"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588642CB"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31BD58D6"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4805E395" w14:textId="77777777" w:rsidR="008B5A5E" w:rsidRPr="00E61987" w:rsidRDefault="008B5A5E" w:rsidP="00E5030E">
      <w:pPr>
        <w:jc w:val="both"/>
        <w:rPr>
          <w:bCs/>
          <w:i/>
          <w:iCs/>
        </w:rPr>
      </w:pPr>
      <w:r w:rsidRPr="00E61987">
        <w:rPr>
          <w:bCs/>
          <w:i/>
          <w:iCs/>
        </w:rPr>
        <w:t xml:space="preserve">d) Tổ chức thực hiện: </w:t>
      </w:r>
    </w:p>
    <w:p w14:paraId="24F89CCD" w14:textId="77777777" w:rsidR="008B5A5E" w:rsidRPr="00A55057" w:rsidRDefault="008B5A5E" w:rsidP="002A253F">
      <w:pPr>
        <w:jc w:val="both"/>
      </w:pPr>
      <w:r>
        <w:t>GV yêu cầu thu thập những tư liệu thực tiễn về những ứng dụng và ảnh hưởng của sulfur dioxide liên quan đến cuộc sống xung qu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40CEC5D4" w14:textId="77777777" w:rsidTr="003609CB">
        <w:tc>
          <w:tcPr>
            <w:tcW w:w="6946" w:type="dxa"/>
          </w:tcPr>
          <w:p w14:paraId="502957B2" w14:textId="6AA86F4F" w:rsidR="008B5A5E" w:rsidRPr="00562362" w:rsidRDefault="008B5A5E" w:rsidP="002A253F">
            <w:pPr>
              <w:jc w:val="both"/>
              <w:rPr>
                <w:b/>
                <w:bCs/>
              </w:rPr>
            </w:pPr>
            <w:r>
              <w:rPr>
                <w:b/>
                <w:bCs/>
              </w:rPr>
              <w:t xml:space="preserve">Trường THPT </w:t>
            </w:r>
            <w:r w:rsidR="004D7279">
              <w:rPr>
                <w:b/>
                <w:bCs/>
              </w:rPr>
              <w:t>....................................</w:t>
            </w:r>
          </w:p>
          <w:p w14:paraId="5D1619A2" w14:textId="77777777" w:rsidR="008B5A5E" w:rsidRPr="00562362" w:rsidRDefault="008B5A5E" w:rsidP="002A253F">
            <w:pPr>
              <w:jc w:val="both"/>
            </w:pPr>
            <w:r w:rsidRPr="00562362">
              <w:t>Tổ: Khoa học Tự nhiên - Nhóm: Hóa học</w:t>
            </w:r>
          </w:p>
        </w:tc>
        <w:tc>
          <w:tcPr>
            <w:tcW w:w="3249" w:type="dxa"/>
          </w:tcPr>
          <w:p w14:paraId="33E2511E" w14:textId="77777777" w:rsidR="008B5A5E" w:rsidRPr="00562362" w:rsidRDefault="008B5A5E" w:rsidP="00D15788">
            <w:pPr>
              <w:jc w:val="center"/>
            </w:pPr>
            <w:r w:rsidRPr="00562362">
              <w:t>Họ và tên giáo viên:</w:t>
            </w:r>
          </w:p>
          <w:p w14:paraId="0C4EA9A5" w14:textId="55F95081" w:rsidR="008B5A5E" w:rsidRPr="00562362" w:rsidRDefault="004D7279" w:rsidP="00D15788">
            <w:pPr>
              <w:jc w:val="center"/>
              <w:rPr>
                <w:b/>
                <w:bCs/>
              </w:rPr>
            </w:pPr>
            <w:r>
              <w:rPr>
                <w:b/>
                <w:bCs/>
              </w:rPr>
              <w:t>..............................</w:t>
            </w:r>
          </w:p>
        </w:tc>
      </w:tr>
    </w:tbl>
    <w:p w14:paraId="57883A45"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2</w:t>
      </w:r>
      <w:r w:rsidRPr="00F26221">
        <w:rPr>
          <w:b/>
          <w:color w:val="FF0000"/>
          <w:sz w:val="28"/>
          <w:szCs w:val="28"/>
        </w:rPr>
        <w:t xml:space="preserve">: </w:t>
      </w:r>
      <w:r>
        <w:rPr>
          <w:b/>
          <w:color w:val="FF0000"/>
          <w:sz w:val="28"/>
          <w:szCs w:val="28"/>
        </w:rPr>
        <w:t>NITROGEN VÀ SULFUR</w:t>
      </w:r>
    </w:p>
    <w:p w14:paraId="20304442"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7</w:t>
      </w:r>
      <w:r w:rsidRPr="00EB0428">
        <w:rPr>
          <w:b/>
          <w:color w:val="0000FF"/>
        </w:rPr>
        <w:t xml:space="preserve">: </w:t>
      </w:r>
      <w:r>
        <w:rPr>
          <w:b/>
          <w:color w:val="0000FF"/>
        </w:rPr>
        <w:t>SULFURIC ACID VÀ MUỐI SULFATE</w:t>
      </w:r>
    </w:p>
    <w:p w14:paraId="76B74D9F"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7129CF0F"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6BF96DDB" w14:textId="77777777" w:rsidR="008B5A5E" w:rsidRPr="00C545A2" w:rsidRDefault="008B5A5E" w:rsidP="003609CB">
      <w:pPr>
        <w:jc w:val="center"/>
        <w:rPr>
          <w:b/>
          <w:color w:val="FF0000"/>
        </w:rPr>
      </w:pPr>
      <w:r w:rsidRPr="00C545A2">
        <w:rPr>
          <w:b/>
          <w:color w:val="FF0000"/>
        </w:rPr>
        <w:t>-------------------------------------------------------------------------------------------------------------------------------</w:t>
      </w:r>
    </w:p>
    <w:p w14:paraId="5AF84AB1" w14:textId="77777777" w:rsidR="008B5A5E" w:rsidRPr="00A55057" w:rsidRDefault="008B5A5E" w:rsidP="00CD4323">
      <w:pPr>
        <w:jc w:val="both"/>
        <w:rPr>
          <w:b/>
        </w:rPr>
      </w:pPr>
      <w:r w:rsidRPr="00A55057">
        <w:rPr>
          <w:b/>
        </w:rPr>
        <w:t>I. MỤC TIÊU</w:t>
      </w:r>
    </w:p>
    <w:p w14:paraId="025643F1" w14:textId="77777777" w:rsidR="008B5A5E" w:rsidRPr="00717C0C" w:rsidRDefault="008B5A5E" w:rsidP="00CD4323">
      <w:pPr>
        <w:ind w:firstLine="198"/>
        <w:jc w:val="both"/>
        <w:rPr>
          <w:b/>
          <w:color w:val="0070C0"/>
        </w:rPr>
      </w:pPr>
      <w:r w:rsidRPr="00717C0C">
        <w:rPr>
          <w:b/>
          <w:color w:val="0070C0"/>
        </w:rPr>
        <w:t>1) Kiến thức</w:t>
      </w:r>
    </w:p>
    <w:p w14:paraId="42792DA5" w14:textId="77777777" w:rsidR="008B5A5E" w:rsidRPr="00717C0C" w:rsidRDefault="008B5A5E" w:rsidP="00CD4323">
      <w:pPr>
        <w:ind w:firstLine="198"/>
        <w:jc w:val="both"/>
        <w:rPr>
          <w:color w:val="0070C0"/>
        </w:rPr>
      </w:pPr>
      <w:r w:rsidRPr="00717C0C">
        <w:rPr>
          <w:color w:val="0070C0"/>
        </w:rPr>
        <w:t>Học xong bài này, học sinh có thể:</w:t>
      </w:r>
    </w:p>
    <w:p w14:paraId="3DD8FC85"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vật lí, cách bảo quản, sử dụng và nguyên tắc xử lí sơ bộ khi bỏng acid.</w:t>
      </w:r>
    </w:p>
    <w:p w14:paraId="485C422C" w14:textId="77777777" w:rsidR="008B5A5E" w:rsidRPr="00435DE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cấu tạo H</w:t>
      </w:r>
      <w:r>
        <w:rPr>
          <w:color w:val="0070C0"/>
          <w:spacing w:val="-8"/>
          <w:vertAlign w:val="subscript"/>
        </w:rPr>
        <w:t>2</w:t>
      </w:r>
      <w:r>
        <w:rPr>
          <w:color w:val="0070C0"/>
          <w:spacing w:val="-8"/>
        </w:rPr>
        <w:t>SO</w:t>
      </w:r>
      <w:r>
        <w:rPr>
          <w:color w:val="0070C0"/>
          <w:spacing w:val="-8"/>
          <w:vertAlign w:val="subscript"/>
        </w:rPr>
        <w:t>4</w:t>
      </w:r>
      <w:r>
        <w:rPr>
          <w:color w:val="0070C0"/>
          <w:spacing w:val="-8"/>
        </w:rPr>
        <w:t>: tính chất vật lí, tính chất hóa học cơ bản, ứng dụng của dung dịch sulfuric acid loãng, dung dịch sulfuric acid đặc và những lưu ý khi sử dụng dung dịch sulfuric acid.</w:t>
      </w:r>
    </w:p>
    <w:p w14:paraId="1663733F"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một số thí nghiệm chứng minh tính oxi hóa mạnh và tính háo nước của dung dịch sulfuric acid đặc (với đồng, da, than, giấy, đường, gạo, ...).</w:t>
      </w:r>
    </w:p>
    <w:p w14:paraId="0048E286"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ận dụng được kiến thức về năng lượng phản ứng, chuyển dịch cân bằng, vấn đề bảo vệ môi trường để giải thích các giai đoạn trong quá trình sản xuất sulfuric acid theo phương pháp tiếp xúc.</w:t>
      </w:r>
    </w:p>
    <w:p w14:paraId="0726EFB9" w14:textId="77777777" w:rsidR="008B5A5E" w:rsidRPr="00074B42" w:rsidRDefault="008B5A5E" w:rsidP="00F018AE">
      <w:pPr>
        <w:ind w:firstLine="198"/>
        <w:jc w:val="both"/>
        <w:rPr>
          <w:color w:val="0070C0"/>
          <w:spacing w:val="-8"/>
        </w:rPr>
      </w:pPr>
      <w:r w:rsidRPr="007B21A5">
        <w:rPr>
          <w:color w:val="0070C0"/>
          <w:spacing w:val="-8"/>
        </w:rPr>
        <w:t>–</w:t>
      </w:r>
      <w:r>
        <w:rPr>
          <w:color w:val="0070C0"/>
          <w:spacing w:val="-8"/>
        </w:rPr>
        <w:t xml:space="preserve"> Nêu được ứng dụng của một số sulfate quan trọng: barium sulfate, ammonium sulfate, calcium sulfate, magnesium sulfate và nhận biết được ion SO</w:t>
      </w:r>
      <w:r>
        <w:rPr>
          <w:color w:val="0070C0"/>
          <w:spacing w:val="-8"/>
          <w:vertAlign w:val="subscript"/>
        </w:rPr>
        <w:t>4</w:t>
      </w:r>
      <w:r>
        <w:rPr>
          <w:color w:val="0070C0"/>
          <w:spacing w:val="-8"/>
          <w:vertAlign w:val="superscript"/>
        </w:rPr>
        <w:t>2-</w:t>
      </w:r>
      <w:r>
        <w:rPr>
          <w:color w:val="0070C0"/>
          <w:spacing w:val="-8"/>
        </w:rPr>
        <w:t xml:space="preserve"> trong dung dịch bằng ion Ba</w:t>
      </w:r>
      <w:r>
        <w:rPr>
          <w:color w:val="0070C0"/>
          <w:spacing w:val="-8"/>
          <w:vertAlign w:val="superscript"/>
        </w:rPr>
        <w:t>2+</w:t>
      </w:r>
      <w:r>
        <w:rPr>
          <w:color w:val="0070C0"/>
          <w:spacing w:val="-8"/>
        </w:rPr>
        <w:t>.</w:t>
      </w:r>
    </w:p>
    <w:p w14:paraId="7BC732CB" w14:textId="77777777" w:rsidR="008B5A5E" w:rsidRPr="00717C0C" w:rsidRDefault="008B5A5E" w:rsidP="00F018AE">
      <w:pPr>
        <w:ind w:firstLine="198"/>
        <w:jc w:val="both"/>
        <w:rPr>
          <w:b/>
          <w:color w:val="7030A0"/>
        </w:rPr>
      </w:pPr>
      <w:r w:rsidRPr="00717C0C">
        <w:rPr>
          <w:b/>
          <w:color w:val="7030A0"/>
        </w:rPr>
        <w:t>2) Năng lực</w:t>
      </w:r>
    </w:p>
    <w:p w14:paraId="23F492DE"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78B3266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0BD498B5" w14:textId="77777777" w:rsidR="008B5A5E" w:rsidRDefault="008B5A5E" w:rsidP="00F018AE">
      <w:pPr>
        <w:ind w:firstLine="198"/>
        <w:jc w:val="both"/>
        <w:rPr>
          <w:color w:val="7030A0"/>
        </w:rPr>
      </w:pPr>
      <w:r>
        <w:rPr>
          <w:color w:val="7030A0"/>
        </w:rPr>
        <w:t>(1) Biết cấu tạo, tính chất và ứng dụng của sulfuric acid và muối sulfate.</w:t>
      </w:r>
    </w:p>
    <w:p w14:paraId="75F30B3A"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0802A81C" w14:textId="77777777" w:rsidR="008B5A5E" w:rsidRPr="00B153C1" w:rsidRDefault="008B5A5E" w:rsidP="00F018AE">
      <w:pPr>
        <w:ind w:firstLine="198"/>
        <w:jc w:val="both"/>
        <w:rPr>
          <w:color w:val="7030A0"/>
        </w:rPr>
      </w:pPr>
      <w:r>
        <w:rPr>
          <w:color w:val="7030A0"/>
        </w:rPr>
        <w:t>(2) Trình bày và chứng minh được tính chất hóa học của sulfuric acid và của muối sulfate.</w:t>
      </w:r>
    </w:p>
    <w:p w14:paraId="68F7ED59"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0A594B7F" w14:textId="77777777" w:rsidR="008B5A5E" w:rsidRDefault="008B5A5E" w:rsidP="00F018AE">
      <w:pPr>
        <w:ind w:firstLine="198"/>
        <w:jc w:val="both"/>
        <w:rPr>
          <w:color w:val="7030A0"/>
        </w:rPr>
      </w:pPr>
      <w:r>
        <w:rPr>
          <w:color w:val="7030A0"/>
        </w:rPr>
        <w:t>(3) Tìm hiểu những ứng dụng của sulfuric acid và muối sulfate trong thực tiễn.</w:t>
      </w:r>
    </w:p>
    <w:p w14:paraId="1EB20AA6"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2F4F4F08"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1097BFC0" w14:textId="77777777" w:rsidR="008B5A5E" w:rsidRDefault="008B5A5E" w:rsidP="00F018AE">
      <w:pPr>
        <w:ind w:firstLine="198"/>
        <w:jc w:val="both"/>
        <w:rPr>
          <w:color w:val="7030A0"/>
        </w:rPr>
      </w:pPr>
      <w:r>
        <w:rPr>
          <w:color w:val="7030A0"/>
        </w:rPr>
        <w:t>(4) Có ý thức tự tìm hiểu bài học trước khi đến lớp.</w:t>
      </w:r>
    </w:p>
    <w:p w14:paraId="28A3D40F"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300B1CD7" w14:textId="77777777" w:rsidR="008B5A5E" w:rsidRPr="00717C0C" w:rsidRDefault="008B5A5E" w:rsidP="00F018AE">
      <w:pPr>
        <w:ind w:firstLine="198"/>
        <w:jc w:val="both"/>
        <w:rPr>
          <w:color w:val="7030A0"/>
        </w:rPr>
      </w:pPr>
      <w:r>
        <w:rPr>
          <w:color w:val="7030A0"/>
        </w:rPr>
        <w:t>(5) Hợp tác với các thành viên trong lớp, với giáo viên trong quá trình tìm hiểu kiến thức</w:t>
      </w:r>
      <w:r w:rsidRPr="00717C0C">
        <w:rPr>
          <w:color w:val="7030A0"/>
        </w:rPr>
        <w:t>.</w:t>
      </w:r>
    </w:p>
    <w:p w14:paraId="355E325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79BDB2A1" w14:textId="77777777" w:rsidR="008B5A5E" w:rsidRPr="00717C0C" w:rsidRDefault="008B5A5E" w:rsidP="00F018AE">
      <w:pPr>
        <w:ind w:firstLine="198"/>
        <w:jc w:val="both"/>
        <w:rPr>
          <w:color w:val="7030A0"/>
        </w:rPr>
      </w:pPr>
      <w:r>
        <w:rPr>
          <w:color w:val="7030A0"/>
        </w:rPr>
        <w:t>(6) Tự tìm hiểu và tự giải thích những ứng dụng của sulfuric acid và muối sulfate trong thực tiễn.</w:t>
      </w:r>
    </w:p>
    <w:p w14:paraId="7D7ABCD3" w14:textId="77777777" w:rsidR="008B5A5E" w:rsidRPr="00B26D93" w:rsidRDefault="008B5A5E" w:rsidP="00CD4323">
      <w:pPr>
        <w:ind w:firstLine="198"/>
        <w:jc w:val="both"/>
        <w:rPr>
          <w:b/>
          <w:color w:val="806000" w:themeColor="accent4" w:themeShade="80"/>
        </w:rPr>
      </w:pPr>
      <w:r w:rsidRPr="00B26D93">
        <w:rPr>
          <w:b/>
          <w:color w:val="806000" w:themeColor="accent4" w:themeShade="80"/>
        </w:rPr>
        <w:lastRenderedPageBreak/>
        <w:t>3) Phẩm chất</w:t>
      </w:r>
    </w:p>
    <w:p w14:paraId="68AAF20C"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011498E5" w14:textId="77777777" w:rsidR="008B5A5E" w:rsidRPr="00B26D93" w:rsidRDefault="008B5A5E" w:rsidP="005A456D">
      <w:pPr>
        <w:ind w:firstLine="198"/>
        <w:jc w:val="both"/>
        <w:rPr>
          <w:color w:val="806000" w:themeColor="accent4" w:themeShade="80"/>
        </w:rPr>
      </w:pPr>
      <w:r>
        <w:rPr>
          <w:color w:val="806000" w:themeColor="accent4" w:themeShade="80"/>
        </w:rPr>
        <w:t>(7) N</w:t>
      </w:r>
      <w:r w:rsidRPr="00B26D93">
        <w:rPr>
          <w:color w:val="806000" w:themeColor="accent4" w:themeShade="80"/>
        </w:rPr>
        <w:t>ghiêm túc thực hiện các nhiệm vụ học tập được giao đúng tiến độ.</w:t>
      </w:r>
    </w:p>
    <w:p w14:paraId="0E3A3733"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6A64673C" w14:textId="77777777" w:rsidR="008B5A5E" w:rsidRPr="00B26D93" w:rsidRDefault="008B5A5E" w:rsidP="005A456D">
      <w:pPr>
        <w:ind w:firstLine="198"/>
        <w:jc w:val="both"/>
        <w:rPr>
          <w:color w:val="806000" w:themeColor="accent4" w:themeShade="80"/>
        </w:rPr>
      </w:pPr>
      <w:r>
        <w:rPr>
          <w:color w:val="806000" w:themeColor="accent4" w:themeShade="80"/>
        </w:rPr>
        <w:t>(8) Trung thực trình bày các kết quả thu thập được</w:t>
      </w:r>
      <w:r w:rsidRPr="00B26D93">
        <w:rPr>
          <w:color w:val="806000" w:themeColor="accent4" w:themeShade="80"/>
        </w:rPr>
        <w:t>.</w:t>
      </w:r>
    </w:p>
    <w:p w14:paraId="28D9479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329D6040" w14:textId="77777777" w:rsidR="008B5A5E" w:rsidRPr="00B26D93" w:rsidRDefault="008B5A5E" w:rsidP="005A456D">
      <w:pPr>
        <w:ind w:firstLine="198"/>
        <w:jc w:val="both"/>
        <w:rPr>
          <w:color w:val="806000" w:themeColor="accent4" w:themeShade="80"/>
        </w:rPr>
      </w:pPr>
      <w:r>
        <w:rPr>
          <w:color w:val="806000" w:themeColor="accent4" w:themeShade="80"/>
        </w:rPr>
        <w:t>(9)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5A8247A6"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53038152"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0)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488514B5" w14:textId="77777777" w:rsidR="008B5A5E" w:rsidRDefault="008B5A5E" w:rsidP="00F71C1D">
      <w:pPr>
        <w:jc w:val="both"/>
        <w:rPr>
          <w:b/>
        </w:rPr>
      </w:pPr>
      <w:r w:rsidRPr="00A55057">
        <w:rPr>
          <w:b/>
        </w:rPr>
        <w:t>II. THIẾT BỊ DẠY HỌC VÀ HỌC LIỆU</w:t>
      </w:r>
    </w:p>
    <w:p w14:paraId="34784F80"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452C1008" w14:textId="77777777" w:rsidTr="00E07AD8">
        <w:tc>
          <w:tcPr>
            <w:tcW w:w="5094" w:type="dxa"/>
            <w:shd w:val="clear" w:color="auto" w:fill="auto"/>
            <w:hideMark/>
          </w:tcPr>
          <w:p w14:paraId="068EC2FC"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2DDAFD16"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05F3F102" w14:textId="77777777" w:rsidTr="00E07AD8">
        <w:tc>
          <w:tcPr>
            <w:tcW w:w="5094" w:type="dxa"/>
            <w:shd w:val="clear" w:color="auto" w:fill="auto"/>
            <w:hideMark/>
          </w:tcPr>
          <w:p w14:paraId="466FD0FB"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4AB1115D"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7A71937E" w14:textId="77777777" w:rsidR="008B5A5E" w:rsidRDefault="008B5A5E" w:rsidP="002A253F">
      <w:pPr>
        <w:jc w:val="both"/>
      </w:pPr>
    </w:p>
    <w:p w14:paraId="72344AB2" w14:textId="77777777" w:rsidR="008B5A5E" w:rsidRDefault="008B5A5E" w:rsidP="002A253F">
      <w:pPr>
        <w:jc w:val="both"/>
      </w:pPr>
    </w:p>
    <w:p w14:paraId="5B228DAB" w14:textId="77777777" w:rsidR="008B5A5E" w:rsidRDefault="008B5A5E" w:rsidP="002A253F">
      <w:pPr>
        <w:jc w:val="both"/>
      </w:pPr>
    </w:p>
    <w:p w14:paraId="57A1AE77" w14:textId="77777777" w:rsidR="008B5A5E" w:rsidRDefault="008B5A5E" w:rsidP="002A253F">
      <w:pPr>
        <w:jc w:val="both"/>
      </w:pPr>
    </w:p>
    <w:p w14:paraId="70AEE0CC" w14:textId="77777777" w:rsidR="008B5A5E" w:rsidRDefault="008B5A5E" w:rsidP="002A253F">
      <w:pPr>
        <w:jc w:val="both"/>
      </w:pPr>
    </w:p>
    <w:p w14:paraId="7FF2DC94" w14:textId="77777777" w:rsidR="008B5A5E" w:rsidRDefault="008B5A5E" w:rsidP="002A253F">
      <w:pPr>
        <w:jc w:val="both"/>
      </w:pPr>
    </w:p>
    <w:p w14:paraId="23051E51" w14:textId="77777777" w:rsidR="008B5A5E" w:rsidRPr="00A55057" w:rsidRDefault="008B5A5E" w:rsidP="002A253F">
      <w:pPr>
        <w:jc w:val="both"/>
      </w:pPr>
    </w:p>
    <w:p w14:paraId="1668C958" w14:textId="77777777" w:rsidR="008B5A5E" w:rsidRPr="00A55057" w:rsidRDefault="008B5A5E" w:rsidP="00A55057">
      <w:pPr>
        <w:jc w:val="both"/>
        <w:rPr>
          <w:b/>
        </w:rPr>
      </w:pPr>
      <w:r w:rsidRPr="00A55057">
        <w:rPr>
          <w:b/>
        </w:rPr>
        <w:t>III. TIẾN TRÌNH DẠY HỌC</w:t>
      </w:r>
    </w:p>
    <w:p w14:paraId="4D00E61F"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36891319"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43AE65C5" w14:textId="77777777" w:rsidR="008B5A5E" w:rsidRPr="00636958" w:rsidRDefault="008B5A5E" w:rsidP="00C545A2">
      <w:pPr>
        <w:jc w:val="both"/>
        <w:rPr>
          <w:bCs/>
        </w:rPr>
      </w:pPr>
      <w:r w:rsidRPr="00E61987">
        <w:rPr>
          <w:bCs/>
          <w:i/>
          <w:iCs/>
        </w:rPr>
        <w:t xml:space="preserve">b) Nội dung: </w:t>
      </w:r>
      <w:r>
        <w:rPr>
          <w:bCs/>
        </w:rPr>
        <w:t>HS trả lời mục logo mở đầu trong trang 44 SGK.</w:t>
      </w:r>
    </w:p>
    <w:p w14:paraId="14831F8B" w14:textId="77777777" w:rsidR="008B5A5E" w:rsidRPr="001445A8" w:rsidRDefault="008B5A5E" w:rsidP="00C545A2">
      <w:pPr>
        <w:jc w:val="both"/>
        <w:rPr>
          <w:bCs/>
        </w:rPr>
      </w:pPr>
      <w:r w:rsidRPr="00E61987">
        <w:rPr>
          <w:bCs/>
          <w:i/>
          <w:iCs/>
        </w:rPr>
        <w:t xml:space="preserve">c) Sản phẩm: </w:t>
      </w:r>
      <w:r>
        <w:rPr>
          <w:bCs/>
        </w:rPr>
        <w:t>HS nêu ý nghĩa của biển báo.</w:t>
      </w:r>
    </w:p>
    <w:p w14:paraId="055DDD55" w14:textId="77777777" w:rsidR="008B5A5E" w:rsidRPr="00E61987" w:rsidRDefault="008B5A5E" w:rsidP="00C545A2">
      <w:pPr>
        <w:jc w:val="both"/>
        <w:rPr>
          <w:bCs/>
          <w:i/>
          <w:iCs/>
        </w:rPr>
      </w:pPr>
      <w:r w:rsidRPr="00E61987">
        <w:rPr>
          <w:bCs/>
          <w:i/>
          <w:iCs/>
        </w:rPr>
        <w:t xml:space="preserve">d) Tổ chức thực hiện: </w:t>
      </w:r>
    </w:p>
    <w:p w14:paraId="7D00C471" w14:textId="77777777" w:rsidR="008B5A5E" w:rsidRDefault="008B5A5E" w:rsidP="00C15AC2">
      <w:pPr>
        <w:jc w:val="both"/>
        <w:rPr>
          <w:spacing w:val="-8"/>
        </w:rPr>
      </w:pPr>
      <w:r w:rsidRPr="00C15AC2">
        <w:rPr>
          <w:spacing w:val="-8"/>
        </w:rPr>
        <w:t>–</w:t>
      </w:r>
      <w:r>
        <w:rPr>
          <w:spacing w:val="-8"/>
        </w:rPr>
        <w:t xml:space="preserve"> GV yêu cầu HS đọc và trả lời mục logo mở đầu trong trang 44 SGK.</w:t>
      </w:r>
    </w:p>
    <w:p w14:paraId="217D1698" w14:textId="77777777" w:rsidR="008B5A5E" w:rsidRDefault="008B5A5E" w:rsidP="002C28F2">
      <w:pPr>
        <w:jc w:val="both"/>
        <w:rPr>
          <w:spacing w:val="-8"/>
        </w:rPr>
      </w:pPr>
      <w:r w:rsidRPr="00C15AC2">
        <w:rPr>
          <w:spacing w:val="-8"/>
        </w:rPr>
        <w:t>–</w:t>
      </w:r>
      <w:r>
        <w:rPr>
          <w:spacing w:val="-8"/>
        </w:rPr>
        <w:t xml:space="preserve"> HS đọc SGK và tìm kiếm câu trả lời.</w:t>
      </w:r>
    </w:p>
    <w:p w14:paraId="56D87C4A" w14:textId="77777777" w:rsidR="008B5A5E" w:rsidRDefault="008B5A5E" w:rsidP="002C28F2">
      <w:pPr>
        <w:jc w:val="both"/>
        <w:rPr>
          <w:spacing w:val="-8"/>
        </w:rPr>
      </w:pPr>
      <w:r w:rsidRPr="00C15AC2">
        <w:rPr>
          <w:spacing w:val="-8"/>
        </w:rPr>
        <w:t>–</w:t>
      </w:r>
      <w:r>
        <w:rPr>
          <w:spacing w:val="-8"/>
        </w:rPr>
        <w:t xml:space="preserve"> GV yêu cầu HS đứng tại chỗ trình bày.</w:t>
      </w:r>
    </w:p>
    <w:p w14:paraId="4A251021" w14:textId="77777777" w:rsidR="008B5A5E" w:rsidRDefault="008B5A5E" w:rsidP="002C28F2">
      <w:pPr>
        <w:jc w:val="both"/>
        <w:rPr>
          <w:spacing w:val="-8"/>
        </w:rPr>
      </w:pPr>
      <w:r w:rsidRPr="00C15AC2">
        <w:rPr>
          <w:spacing w:val="-8"/>
        </w:rPr>
        <w:t>–</w:t>
      </w:r>
      <w:r>
        <w:rPr>
          <w:spacing w:val="-8"/>
        </w:rPr>
        <w:t xml:space="preserve"> GV nhận xét, chốt kiến thức và dẫn dắt vào bài học mới.</w:t>
      </w:r>
    </w:p>
    <w:p w14:paraId="0AE89563"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17B7B0D0" w14:textId="77777777" w:rsidR="008B5A5E" w:rsidRPr="00002BCD" w:rsidRDefault="008B5A5E" w:rsidP="00E61987">
      <w:pPr>
        <w:jc w:val="both"/>
        <w:rPr>
          <w:bCs/>
        </w:rPr>
      </w:pPr>
      <w:r w:rsidRPr="00E61987">
        <w:rPr>
          <w:bCs/>
          <w:i/>
          <w:iCs/>
        </w:rPr>
        <w:t xml:space="preserve">a) Mục tiêu: </w:t>
      </w:r>
      <w:r>
        <w:rPr>
          <w:bCs/>
        </w:rPr>
        <w:t>Biết cấu tạo, tính chất và ứng dụng của sulfuric acid và muối sulfate.</w:t>
      </w:r>
    </w:p>
    <w:p w14:paraId="7D06D7BA"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0A8EF54E" w14:textId="77777777" w:rsidR="008B5A5E" w:rsidRPr="00002BCD" w:rsidRDefault="008B5A5E" w:rsidP="00E61987">
      <w:pPr>
        <w:jc w:val="both"/>
        <w:rPr>
          <w:bCs/>
        </w:rPr>
      </w:pPr>
      <w:r w:rsidRPr="00E61987">
        <w:rPr>
          <w:bCs/>
          <w:i/>
          <w:iCs/>
        </w:rPr>
        <w:t xml:space="preserve">c) Sản phẩm: </w:t>
      </w:r>
      <w:r>
        <w:rPr>
          <w:bCs/>
        </w:rPr>
        <w:t>HS trình bày được cấu tạo, tính chất và ứng dụng của sulfuric acid và muối sulfate.</w:t>
      </w:r>
    </w:p>
    <w:p w14:paraId="29657932" w14:textId="77777777" w:rsidR="008B5A5E" w:rsidRPr="00E61987" w:rsidRDefault="008B5A5E" w:rsidP="00E61987">
      <w:pPr>
        <w:jc w:val="both"/>
        <w:rPr>
          <w:bCs/>
          <w:i/>
          <w:iCs/>
        </w:rPr>
      </w:pPr>
      <w:r w:rsidRPr="00E61987">
        <w:rPr>
          <w:bCs/>
          <w:i/>
          <w:iCs/>
        </w:rPr>
        <w:t xml:space="preserve">d) Tổ chức thực hiện: </w:t>
      </w:r>
    </w:p>
    <w:p w14:paraId="34E72E0F" w14:textId="77777777" w:rsidR="008B5A5E" w:rsidRDefault="008B5A5E" w:rsidP="00C43E65">
      <w:pPr>
        <w:jc w:val="center"/>
        <w:rPr>
          <w:b/>
          <w:color w:val="0000FF"/>
        </w:rPr>
      </w:pPr>
      <w:r>
        <w:rPr>
          <w:b/>
          <w:color w:val="0000FF"/>
        </w:rPr>
        <w:t>Nhiệm vụ 1: Tìm hiểu Cấu tạo và tính chất vật lí của sulfuric acid</w:t>
      </w:r>
    </w:p>
    <w:p w14:paraId="23DEC673" w14:textId="77777777" w:rsidR="008B5A5E" w:rsidRPr="005A31A1" w:rsidRDefault="008B5A5E" w:rsidP="00C43E65">
      <w:pPr>
        <w:jc w:val="both"/>
        <w:rPr>
          <w:b/>
          <w:i/>
          <w:iCs/>
        </w:rPr>
      </w:pPr>
      <w:r w:rsidRPr="005A31A1">
        <w:rPr>
          <w:b/>
          <w:i/>
          <w:iCs/>
        </w:rPr>
        <w:t>Bước 1: Chuyển giao nhiệm vụ</w:t>
      </w:r>
    </w:p>
    <w:p w14:paraId="346FEAD1" w14:textId="77777777" w:rsidR="008B5A5E" w:rsidRDefault="008B5A5E" w:rsidP="00C43E65">
      <w:pPr>
        <w:jc w:val="both"/>
        <w:rPr>
          <w:spacing w:val="-8"/>
        </w:rPr>
      </w:pPr>
      <w:r w:rsidRPr="00C15AC2">
        <w:rPr>
          <w:spacing w:val="-8"/>
        </w:rPr>
        <w:t>–</w:t>
      </w:r>
      <w:r>
        <w:rPr>
          <w:spacing w:val="-8"/>
        </w:rPr>
        <w:t xml:space="preserve"> GV yêu cầu HS đọc trong trang 42.</w:t>
      </w:r>
    </w:p>
    <w:p w14:paraId="449020E1"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684A201E" w14:textId="77777777" w:rsidR="008B5A5E" w:rsidRPr="005A31A1" w:rsidRDefault="008B5A5E" w:rsidP="00C43E65">
      <w:pPr>
        <w:jc w:val="both"/>
        <w:rPr>
          <w:b/>
          <w:bCs/>
          <w:i/>
          <w:iCs/>
          <w:spacing w:val="-8"/>
        </w:rPr>
      </w:pPr>
      <w:r w:rsidRPr="005A31A1">
        <w:rPr>
          <w:b/>
          <w:bCs/>
          <w:i/>
          <w:iCs/>
          <w:spacing w:val="-8"/>
        </w:rPr>
        <w:t>Bước 2: Thực hiện nhiệm vụ</w:t>
      </w:r>
    </w:p>
    <w:p w14:paraId="7EBF0A9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02055D8E" w14:textId="77777777" w:rsidR="008B5A5E" w:rsidRPr="005A31A1" w:rsidRDefault="008B5A5E" w:rsidP="00C43E65">
      <w:pPr>
        <w:jc w:val="both"/>
        <w:rPr>
          <w:b/>
          <w:bCs/>
          <w:i/>
          <w:iCs/>
          <w:spacing w:val="-8"/>
        </w:rPr>
      </w:pPr>
      <w:r w:rsidRPr="005A31A1">
        <w:rPr>
          <w:b/>
          <w:bCs/>
          <w:i/>
          <w:iCs/>
          <w:spacing w:val="-8"/>
        </w:rPr>
        <w:t>Bước 3: Báo cáo, thảo luận</w:t>
      </w:r>
    </w:p>
    <w:p w14:paraId="22E2D440"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2F54F8D" w14:textId="77777777" w:rsidR="008B5A5E" w:rsidRPr="005A31A1" w:rsidRDefault="008B5A5E" w:rsidP="00C43E65">
      <w:pPr>
        <w:jc w:val="both"/>
        <w:rPr>
          <w:b/>
          <w:i/>
          <w:iCs/>
        </w:rPr>
      </w:pPr>
      <w:r w:rsidRPr="005A31A1">
        <w:rPr>
          <w:b/>
          <w:i/>
          <w:iCs/>
        </w:rPr>
        <w:t>Bước 4: Kết luận, nhận định</w:t>
      </w:r>
    </w:p>
    <w:p w14:paraId="47F9BCD3" w14:textId="77777777" w:rsidR="008B5A5E" w:rsidRDefault="008B5A5E" w:rsidP="00C43E65">
      <w:pPr>
        <w:jc w:val="both"/>
        <w:rPr>
          <w:bCs/>
        </w:rPr>
      </w:pPr>
      <w:r w:rsidRPr="007406E6">
        <w:rPr>
          <w:bCs/>
        </w:rPr>
        <w:t>GV nhận xét, chốt kiến thức và kết luận.</w:t>
      </w:r>
    </w:p>
    <w:p w14:paraId="52CDB402" w14:textId="77777777" w:rsidR="008B5A5E" w:rsidRDefault="008B5A5E" w:rsidP="00C43E65">
      <w:pPr>
        <w:jc w:val="center"/>
        <w:rPr>
          <w:b/>
          <w:color w:val="0000FF"/>
        </w:rPr>
      </w:pPr>
      <w:r>
        <w:rPr>
          <w:b/>
          <w:color w:val="0000FF"/>
        </w:rPr>
        <w:t>Nhiệm vụ 2: Tìm hiểu Tính chất hóa học của sulfuric acid</w:t>
      </w:r>
    </w:p>
    <w:p w14:paraId="387F83E6" w14:textId="77777777" w:rsidR="008B5A5E" w:rsidRPr="005A31A1" w:rsidRDefault="008B5A5E" w:rsidP="00C43E65">
      <w:pPr>
        <w:jc w:val="both"/>
        <w:rPr>
          <w:b/>
          <w:i/>
          <w:iCs/>
        </w:rPr>
      </w:pPr>
      <w:r w:rsidRPr="005A31A1">
        <w:rPr>
          <w:b/>
          <w:i/>
          <w:iCs/>
        </w:rPr>
        <w:t>Bước 1: Chuyển giao nhiệm vụ</w:t>
      </w:r>
    </w:p>
    <w:p w14:paraId="0EF3D9DC" w14:textId="77777777" w:rsidR="008B5A5E" w:rsidRDefault="008B5A5E" w:rsidP="00C43E65">
      <w:pPr>
        <w:jc w:val="both"/>
        <w:rPr>
          <w:spacing w:val="-8"/>
        </w:rPr>
      </w:pPr>
      <w:r w:rsidRPr="00C15AC2">
        <w:rPr>
          <w:spacing w:val="-8"/>
        </w:rPr>
        <w:t>–</w:t>
      </w:r>
      <w:r>
        <w:rPr>
          <w:spacing w:val="-8"/>
        </w:rPr>
        <w:t xml:space="preserve"> GV yêu cầu HS đọc logo thí nghiệm 1, xem video thí nghiệm và trả lời câu hỏi.</w:t>
      </w:r>
    </w:p>
    <w:p w14:paraId="3BF99574" w14:textId="77777777" w:rsidR="008B5A5E" w:rsidRDefault="008B5A5E" w:rsidP="00C43E65">
      <w:pPr>
        <w:jc w:val="both"/>
        <w:rPr>
          <w:spacing w:val="-8"/>
        </w:rPr>
      </w:pPr>
      <w:r w:rsidRPr="00C15AC2">
        <w:rPr>
          <w:spacing w:val="-8"/>
        </w:rPr>
        <w:t>–</w:t>
      </w:r>
      <w:r>
        <w:rPr>
          <w:spacing w:val="-8"/>
        </w:rPr>
        <w:t xml:space="preserve"> GV yêu cầu HS làm logo luyện tập 1 vào vở.</w:t>
      </w:r>
    </w:p>
    <w:p w14:paraId="70E75662" w14:textId="77777777" w:rsidR="008B5A5E" w:rsidRDefault="008B5A5E" w:rsidP="00111153">
      <w:pPr>
        <w:jc w:val="both"/>
        <w:rPr>
          <w:spacing w:val="-8"/>
        </w:rPr>
      </w:pPr>
      <w:r w:rsidRPr="00C15AC2">
        <w:rPr>
          <w:spacing w:val="-8"/>
        </w:rPr>
        <w:t>–</w:t>
      </w:r>
      <w:r>
        <w:rPr>
          <w:spacing w:val="-8"/>
        </w:rPr>
        <w:t xml:space="preserve"> GV yêu cầu HS trả lời logo hỏi 2.</w:t>
      </w:r>
    </w:p>
    <w:p w14:paraId="75E9E63C" w14:textId="77777777" w:rsidR="008B5A5E" w:rsidRDefault="008B5A5E" w:rsidP="00C43E65">
      <w:pPr>
        <w:jc w:val="both"/>
        <w:rPr>
          <w:spacing w:val="-8"/>
        </w:rPr>
      </w:pPr>
      <w:r w:rsidRPr="00C15AC2">
        <w:rPr>
          <w:spacing w:val="-8"/>
        </w:rPr>
        <w:t>–</w:t>
      </w:r>
      <w:r>
        <w:rPr>
          <w:spacing w:val="-8"/>
        </w:rPr>
        <w:t xml:space="preserve"> GV yêu cầu HS trả lời logo luyện tập 2.</w:t>
      </w:r>
    </w:p>
    <w:p w14:paraId="293276B9" w14:textId="77777777" w:rsidR="008B5A5E" w:rsidRPr="005A31A1" w:rsidRDefault="008B5A5E" w:rsidP="00C43E65">
      <w:pPr>
        <w:jc w:val="both"/>
        <w:rPr>
          <w:b/>
          <w:bCs/>
          <w:i/>
          <w:iCs/>
          <w:spacing w:val="-8"/>
        </w:rPr>
      </w:pPr>
      <w:r w:rsidRPr="005A31A1">
        <w:rPr>
          <w:b/>
          <w:bCs/>
          <w:i/>
          <w:iCs/>
          <w:spacing w:val="-8"/>
        </w:rPr>
        <w:t>Bước 2: Thực hiện nhiệm vụ</w:t>
      </w:r>
    </w:p>
    <w:p w14:paraId="1001527B"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DC5DFCC" w14:textId="77777777" w:rsidR="008B5A5E" w:rsidRPr="005A31A1" w:rsidRDefault="008B5A5E" w:rsidP="00C43E65">
      <w:pPr>
        <w:jc w:val="both"/>
        <w:rPr>
          <w:b/>
          <w:bCs/>
          <w:i/>
          <w:iCs/>
          <w:spacing w:val="-8"/>
        </w:rPr>
      </w:pPr>
      <w:r w:rsidRPr="005A31A1">
        <w:rPr>
          <w:b/>
          <w:bCs/>
          <w:i/>
          <w:iCs/>
          <w:spacing w:val="-8"/>
        </w:rPr>
        <w:lastRenderedPageBreak/>
        <w:t>Bước 3: Báo cáo, thảo luận</w:t>
      </w:r>
    </w:p>
    <w:p w14:paraId="4B2767E8"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1C9FE1B"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D262EF1" w14:textId="77777777" w:rsidR="008B5A5E" w:rsidRPr="005A31A1" w:rsidRDefault="008B5A5E" w:rsidP="00C43E65">
      <w:pPr>
        <w:jc w:val="both"/>
        <w:rPr>
          <w:b/>
          <w:i/>
          <w:iCs/>
        </w:rPr>
      </w:pPr>
      <w:r w:rsidRPr="005A31A1">
        <w:rPr>
          <w:b/>
          <w:i/>
          <w:iCs/>
        </w:rPr>
        <w:t>Bước 4: Kết luận, nhận định</w:t>
      </w:r>
    </w:p>
    <w:p w14:paraId="3CE3CB49" w14:textId="77777777" w:rsidR="008B5A5E" w:rsidRDefault="008B5A5E" w:rsidP="00C43E65">
      <w:pPr>
        <w:jc w:val="both"/>
        <w:rPr>
          <w:b/>
          <w:color w:val="0000FF"/>
        </w:rPr>
      </w:pPr>
      <w:r w:rsidRPr="007406E6">
        <w:rPr>
          <w:bCs/>
        </w:rPr>
        <w:t>GV nhận xét, chốt kiến thức và kết luận.</w:t>
      </w:r>
    </w:p>
    <w:p w14:paraId="09FA938D" w14:textId="77777777" w:rsidR="008B5A5E" w:rsidRDefault="008B5A5E" w:rsidP="00C43E65">
      <w:pPr>
        <w:jc w:val="center"/>
        <w:rPr>
          <w:b/>
          <w:color w:val="0000FF"/>
        </w:rPr>
      </w:pPr>
      <w:r>
        <w:rPr>
          <w:b/>
          <w:color w:val="0000FF"/>
        </w:rPr>
        <w:t>Nhiệm vụ 3: Tìm hiểu Bảo quản và xử lí bỏng sulfuric acid</w:t>
      </w:r>
    </w:p>
    <w:p w14:paraId="6CFB4E81" w14:textId="77777777" w:rsidR="008B5A5E" w:rsidRPr="005A31A1" w:rsidRDefault="008B5A5E" w:rsidP="00C43E65">
      <w:pPr>
        <w:jc w:val="both"/>
        <w:rPr>
          <w:b/>
          <w:i/>
          <w:iCs/>
        </w:rPr>
      </w:pPr>
      <w:r w:rsidRPr="005A31A1">
        <w:rPr>
          <w:b/>
          <w:i/>
          <w:iCs/>
        </w:rPr>
        <w:t>Bước 1: Chuyển giao nhiệm vụ</w:t>
      </w:r>
    </w:p>
    <w:p w14:paraId="7FFF933C" w14:textId="77777777" w:rsidR="008B5A5E" w:rsidRDefault="008B5A5E" w:rsidP="00C43E65">
      <w:pPr>
        <w:jc w:val="both"/>
        <w:rPr>
          <w:spacing w:val="-8"/>
        </w:rPr>
      </w:pPr>
      <w:r w:rsidRPr="00C15AC2">
        <w:rPr>
          <w:spacing w:val="-8"/>
        </w:rPr>
        <w:t>–</w:t>
      </w:r>
      <w:r>
        <w:rPr>
          <w:spacing w:val="-8"/>
        </w:rPr>
        <w:t xml:space="preserve"> GV yêu cầu HS đọc trong trang 46-47 SGK.</w:t>
      </w:r>
    </w:p>
    <w:p w14:paraId="0AC0660D" w14:textId="77777777" w:rsidR="008B5A5E" w:rsidRDefault="008B5A5E" w:rsidP="00C43E65">
      <w:pPr>
        <w:jc w:val="both"/>
        <w:rPr>
          <w:spacing w:val="-8"/>
        </w:rPr>
      </w:pPr>
      <w:r w:rsidRPr="00C15AC2">
        <w:rPr>
          <w:spacing w:val="-8"/>
        </w:rPr>
        <w:t>–</w:t>
      </w:r>
      <w:r>
        <w:rPr>
          <w:spacing w:val="-8"/>
        </w:rPr>
        <w:t xml:space="preserve"> GV yêu cầu HS trả lời logo luyện tập 3.</w:t>
      </w:r>
    </w:p>
    <w:p w14:paraId="1217C0F0" w14:textId="77777777" w:rsidR="008B5A5E" w:rsidRPr="005A31A1" w:rsidRDefault="008B5A5E" w:rsidP="00C43E65">
      <w:pPr>
        <w:jc w:val="both"/>
        <w:rPr>
          <w:b/>
          <w:bCs/>
          <w:i/>
          <w:iCs/>
          <w:spacing w:val="-8"/>
        </w:rPr>
      </w:pPr>
      <w:r w:rsidRPr="005A31A1">
        <w:rPr>
          <w:b/>
          <w:bCs/>
          <w:i/>
          <w:iCs/>
          <w:spacing w:val="-8"/>
        </w:rPr>
        <w:t>Bước 2: Thực hiện nhiệm vụ</w:t>
      </w:r>
    </w:p>
    <w:p w14:paraId="34518437"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64A0155" w14:textId="77777777" w:rsidR="008B5A5E" w:rsidRPr="005A31A1" w:rsidRDefault="008B5A5E" w:rsidP="00C43E65">
      <w:pPr>
        <w:jc w:val="both"/>
        <w:rPr>
          <w:b/>
          <w:bCs/>
          <w:i/>
          <w:iCs/>
          <w:spacing w:val="-8"/>
        </w:rPr>
      </w:pPr>
      <w:r w:rsidRPr="005A31A1">
        <w:rPr>
          <w:b/>
          <w:bCs/>
          <w:i/>
          <w:iCs/>
          <w:spacing w:val="-8"/>
        </w:rPr>
        <w:t>Bước 3: Báo cáo, thảo luận</w:t>
      </w:r>
    </w:p>
    <w:p w14:paraId="5021DB1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DDDF610" w14:textId="77777777" w:rsidR="008B5A5E" w:rsidRPr="005A31A1" w:rsidRDefault="008B5A5E" w:rsidP="00C43E65">
      <w:pPr>
        <w:jc w:val="both"/>
        <w:rPr>
          <w:b/>
          <w:i/>
          <w:iCs/>
        </w:rPr>
      </w:pPr>
      <w:r w:rsidRPr="005A31A1">
        <w:rPr>
          <w:b/>
          <w:i/>
          <w:iCs/>
        </w:rPr>
        <w:t>Bước 4: Kết luận, nhận định</w:t>
      </w:r>
    </w:p>
    <w:p w14:paraId="0735AA51" w14:textId="77777777" w:rsidR="008B5A5E" w:rsidRDefault="008B5A5E" w:rsidP="00C43E65">
      <w:pPr>
        <w:jc w:val="both"/>
        <w:rPr>
          <w:b/>
          <w:color w:val="0000FF"/>
        </w:rPr>
      </w:pPr>
      <w:r w:rsidRPr="007406E6">
        <w:rPr>
          <w:bCs/>
        </w:rPr>
        <w:t>GV nhận xét, chốt kiến thức và kết luận.</w:t>
      </w:r>
    </w:p>
    <w:p w14:paraId="30D3AB7C" w14:textId="77777777" w:rsidR="008B5A5E" w:rsidRDefault="008B5A5E" w:rsidP="00C43E65">
      <w:pPr>
        <w:jc w:val="center"/>
        <w:rPr>
          <w:b/>
          <w:color w:val="0000FF"/>
        </w:rPr>
      </w:pPr>
      <w:r>
        <w:rPr>
          <w:b/>
          <w:color w:val="0000FF"/>
        </w:rPr>
        <w:t>Nhiệm vụ 4: Tìm hiểu Ứng dụng và sản xuất sulfuric acid</w:t>
      </w:r>
    </w:p>
    <w:p w14:paraId="43668784" w14:textId="77777777" w:rsidR="008B5A5E" w:rsidRPr="005A31A1" w:rsidRDefault="008B5A5E" w:rsidP="00C43E65">
      <w:pPr>
        <w:jc w:val="both"/>
        <w:rPr>
          <w:b/>
          <w:i/>
          <w:iCs/>
        </w:rPr>
      </w:pPr>
      <w:r w:rsidRPr="005A31A1">
        <w:rPr>
          <w:b/>
          <w:i/>
          <w:iCs/>
        </w:rPr>
        <w:t>Bước 1: Chuyển giao nhiệm vụ</w:t>
      </w:r>
    </w:p>
    <w:p w14:paraId="4F69BA21" w14:textId="77777777" w:rsidR="008B5A5E" w:rsidRDefault="008B5A5E" w:rsidP="00C43E65">
      <w:pPr>
        <w:jc w:val="both"/>
        <w:rPr>
          <w:spacing w:val="-8"/>
        </w:rPr>
      </w:pPr>
      <w:r w:rsidRPr="00C15AC2">
        <w:rPr>
          <w:spacing w:val="-8"/>
        </w:rPr>
        <w:t>–</w:t>
      </w:r>
      <w:r>
        <w:rPr>
          <w:spacing w:val="-8"/>
        </w:rPr>
        <w:t xml:space="preserve"> GV yêu cầu HS đọc trong trang 47-48 SGK.</w:t>
      </w:r>
    </w:p>
    <w:p w14:paraId="26166266" w14:textId="77777777" w:rsidR="008B5A5E" w:rsidRDefault="008B5A5E" w:rsidP="00C43E65">
      <w:pPr>
        <w:jc w:val="both"/>
        <w:rPr>
          <w:spacing w:val="-8"/>
        </w:rPr>
      </w:pPr>
      <w:r w:rsidRPr="00C15AC2">
        <w:rPr>
          <w:spacing w:val="-8"/>
        </w:rPr>
        <w:t>–</w:t>
      </w:r>
      <w:r>
        <w:rPr>
          <w:spacing w:val="-8"/>
        </w:rPr>
        <w:t xml:space="preserve"> GV yêu cầu HS trả lời logo hỏi 3.</w:t>
      </w:r>
    </w:p>
    <w:p w14:paraId="43C9B7CC" w14:textId="77777777" w:rsidR="008B5A5E" w:rsidRDefault="008B5A5E" w:rsidP="009C481C">
      <w:pPr>
        <w:jc w:val="both"/>
        <w:rPr>
          <w:spacing w:val="-8"/>
        </w:rPr>
      </w:pPr>
      <w:r w:rsidRPr="00C15AC2">
        <w:rPr>
          <w:spacing w:val="-8"/>
        </w:rPr>
        <w:t>–</w:t>
      </w:r>
      <w:r>
        <w:rPr>
          <w:spacing w:val="-8"/>
        </w:rPr>
        <w:t xml:space="preserve"> GV yêu cầu HS trả lời logo vận dụng 1.</w:t>
      </w:r>
    </w:p>
    <w:p w14:paraId="2C9CF7A9" w14:textId="77777777" w:rsidR="008B5A5E" w:rsidRPr="005A31A1" w:rsidRDefault="008B5A5E" w:rsidP="00C43E65">
      <w:pPr>
        <w:jc w:val="both"/>
        <w:rPr>
          <w:b/>
          <w:bCs/>
          <w:i/>
          <w:iCs/>
          <w:spacing w:val="-8"/>
        </w:rPr>
      </w:pPr>
      <w:r w:rsidRPr="005A31A1">
        <w:rPr>
          <w:b/>
          <w:bCs/>
          <w:i/>
          <w:iCs/>
          <w:spacing w:val="-8"/>
        </w:rPr>
        <w:t>Bước 2: Thực hiện nhiệm vụ</w:t>
      </w:r>
    </w:p>
    <w:p w14:paraId="1CD5CD1D"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512A8649" w14:textId="77777777" w:rsidR="008B5A5E" w:rsidRPr="005A31A1" w:rsidRDefault="008B5A5E" w:rsidP="00C43E65">
      <w:pPr>
        <w:jc w:val="both"/>
        <w:rPr>
          <w:b/>
          <w:bCs/>
          <w:i/>
          <w:iCs/>
          <w:spacing w:val="-8"/>
        </w:rPr>
      </w:pPr>
      <w:r w:rsidRPr="005A31A1">
        <w:rPr>
          <w:b/>
          <w:bCs/>
          <w:i/>
          <w:iCs/>
          <w:spacing w:val="-8"/>
        </w:rPr>
        <w:t>Bước 3: Báo cáo, thảo luận</w:t>
      </w:r>
    </w:p>
    <w:p w14:paraId="676E7390"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13543B60" w14:textId="77777777" w:rsidR="008B5A5E" w:rsidRPr="005A31A1" w:rsidRDefault="008B5A5E" w:rsidP="00C43E65">
      <w:pPr>
        <w:jc w:val="both"/>
        <w:rPr>
          <w:b/>
          <w:i/>
          <w:iCs/>
        </w:rPr>
      </w:pPr>
      <w:r w:rsidRPr="005A31A1">
        <w:rPr>
          <w:b/>
          <w:i/>
          <w:iCs/>
        </w:rPr>
        <w:t>Bước 4: Kết luận, nhận định</w:t>
      </w:r>
    </w:p>
    <w:p w14:paraId="2176801C" w14:textId="77777777" w:rsidR="008B5A5E" w:rsidRDefault="008B5A5E" w:rsidP="00C43E65">
      <w:pPr>
        <w:jc w:val="both"/>
        <w:rPr>
          <w:bCs/>
        </w:rPr>
      </w:pPr>
      <w:r w:rsidRPr="007406E6">
        <w:rPr>
          <w:bCs/>
        </w:rPr>
        <w:t>GV nhận xét, chốt kiến thức và kết luận.</w:t>
      </w:r>
    </w:p>
    <w:p w14:paraId="5A1D686B" w14:textId="77777777" w:rsidR="008B5A5E" w:rsidRDefault="008B5A5E" w:rsidP="00C43E65">
      <w:pPr>
        <w:jc w:val="center"/>
        <w:rPr>
          <w:b/>
          <w:color w:val="0000FF"/>
        </w:rPr>
      </w:pPr>
      <w:r>
        <w:rPr>
          <w:b/>
          <w:color w:val="0000FF"/>
        </w:rPr>
        <w:t>Nhiệm vụ 5: Tìm hiểu Một số muối sulfate</w:t>
      </w:r>
    </w:p>
    <w:p w14:paraId="353BBE31" w14:textId="77777777" w:rsidR="008B5A5E" w:rsidRPr="005A31A1" w:rsidRDefault="008B5A5E" w:rsidP="00C43E65">
      <w:pPr>
        <w:jc w:val="both"/>
        <w:rPr>
          <w:b/>
          <w:i/>
          <w:iCs/>
        </w:rPr>
      </w:pPr>
      <w:r w:rsidRPr="005A31A1">
        <w:rPr>
          <w:b/>
          <w:i/>
          <w:iCs/>
        </w:rPr>
        <w:t>Bước 1: Chuyển giao nhiệm vụ</w:t>
      </w:r>
    </w:p>
    <w:p w14:paraId="4FFC382A" w14:textId="77777777" w:rsidR="008B5A5E" w:rsidRDefault="008B5A5E" w:rsidP="00C43E65">
      <w:pPr>
        <w:jc w:val="both"/>
        <w:rPr>
          <w:spacing w:val="-8"/>
        </w:rPr>
      </w:pPr>
      <w:r w:rsidRPr="00C15AC2">
        <w:rPr>
          <w:spacing w:val="-8"/>
        </w:rPr>
        <w:t>–</w:t>
      </w:r>
      <w:r>
        <w:rPr>
          <w:spacing w:val="-8"/>
        </w:rPr>
        <w:t xml:space="preserve"> GV yêu cầu HS đọc trong trang 48-49 SGK, nêu tên, công thức và ứng dụng của một số muối sulfate.</w:t>
      </w:r>
    </w:p>
    <w:p w14:paraId="1A037F59" w14:textId="77777777" w:rsidR="008B5A5E" w:rsidRDefault="008B5A5E" w:rsidP="00C43E65">
      <w:pPr>
        <w:jc w:val="both"/>
        <w:rPr>
          <w:spacing w:val="-8"/>
        </w:rPr>
      </w:pPr>
      <w:r w:rsidRPr="00C15AC2">
        <w:rPr>
          <w:spacing w:val="-8"/>
        </w:rPr>
        <w:t>–</w:t>
      </w:r>
      <w:r>
        <w:rPr>
          <w:spacing w:val="-8"/>
        </w:rPr>
        <w:t xml:space="preserve"> GV yêu cầu HS trả lời logo hỏi 4.</w:t>
      </w:r>
    </w:p>
    <w:p w14:paraId="133935E1" w14:textId="77777777" w:rsidR="008B5A5E" w:rsidRPr="005A31A1" w:rsidRDefault="008B5A5E" w:rsidP="00C43E65">
      <w:pPr>
        <w:jc w:val="both"/>
        <w:rPr>
          <w:b/>
          <w:bCs/>
          <w:i/>
          <w:iCs/>
          <w:spacing w:val="-8"/>
        </w:rPr>
      </w:pPr>
      <w:r w:rsidRPr="005A31A1">
        <w:rPr>
          <w:b/>
          <w:bCs/>
          <w:i/>
          <w:iCs/>
          <w:spacing w:val="-8"/>
        </w:rPr>
        <w:t>Bước 2: Thực hiện nhiệm vụ</w:t>
      </w:r>
    </w:p>
    <w:p w14:paraId="14D4A33A"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C869B2C" w14:textId="77777777" w:rsidR="008B5A5E" w:rsidRPr="005A31A1" w:rsidRDefault="008B5A5E" w:rsidP="00C43E65">
      <w:pPr>
        <w:jc w:val="both"/>
        <w:rPr>
          <w:b/>
          <w:bCs/>
          <w:i/>
          <w:iCs/>
          <w:spacing w:val="-8"/>
        </w:rPr>
      </w:pPr>
      <w:r w:rsidRPr="005A31A1">
        <w:rPr>
          <w:b/>
          <w:bCs/>
          <w:i/>
          <w:iCs/>
          <w:spacing w:val="-8"/>
        </w:rPr>
        <w:t>Bước 3: Báo cáo, thảo luận</w:t>
      </w:r>
    </w:p>
    <w:p w14:paraId="12FBBC2E"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E6EF857" w14:textId="77777777" w:rsidR="008B5A5E" w:rsidRPr="005A31A1" w:rsidRDefault="008B5A5E" w:rsidP="00C43E65">
      <w:pPr>
        <w:jc w:val="both"/>
        <w:rPr>
          <w:b/>
          <w:i/>
          <w:iCs/>
        </w:rPr>
      </w:pPr>
      <w:r w:rsidRPr="005A31A1">
        <w:rPr>
          <w:b/>
          <w:i/>
          <w:iCs/>
        </w:rPr>
        <w:t>Bước 4: Kết luận, nhận định</w:t>
      </w:r>
    </w:p>
    <w:p w14:paraId="623A1452" w14:textId="77777777" w:rsidR="008B5A5E" w:rsidRDefault="008B5A5E" w:rsidP="00C43E65">
      <w:pPr>
        <w:jc w:val="both"/>
        <w:rPr>
          <w:bCs/>
        </w:rPr>
      </w:pPr>
      <w:r w:rsidRPr="007406E6">
        <w:rPr>
          <w:bCs/>
        </w:rPr>
        <w:t>GV nhận xét, chốt kiến thức và kết luận.</w:t>
      </w:r>
    </w:p>
    <w:p w14:paraId="692A6B26" w14:textId="77777777" w:rsidR="008B5A5E" w:rsidRDefault="008B5A5E" w:rsidP="00EB60A5">
      <w:pPr>
        <w:jc w:val="center"/>
        <w:rPr>
          <w:b/>
          <w:color w:val="0000FF"/>
        </w:rPr>
      </w:pPr>
      <w:r>
        <w:rPr>
          <w:b/>
          <w:color w:val="0000FF"/>
        </w:rPr>
        <w:t>Nhiệm vụ 6: Tìm hiểu Cách nhận biết ion sulfate SO</w:t>
      </w:r>
      <w:r>
        <w:rPr>
          <w:b/>
          <w:color w:val="0000FF"/>
          <w:vertAlign w:val="subscript"/>
        </w:rPr>
        <w:t>4</w:t>
      </w:r>
      <w:r>
        <w:rPr>
          <w:b/>
          <w:color w:val="0000FF"/>
          <w:vertAlign w:val="superscript"/>
        </w:rPr>
        <w:t>2-</w:t>
      </w:r>
      <w:r>
        <w:rPr>
          <w:b/>
          <w:color w:val="0000FF"/>
        </w:rPr>
        <w:t xml:space="preserve"> trong dung dịch</w:t>
      </w:r>
    </w:p>
    <w:p w14:paraId="1B5D7716" w14:textId="77777777" w:rsidR="008B5A5E" w:rsidRPr="005A31A1" w:rsidRDefault="008B5A5E" w:rsidP="00EB60A5">
      <w:pPr>
        <w:jc w:val="both"/>
        <w:rPr>
          <w:b/>
          <w:i/>
          <w:iCs/>
        </w:rPr>
      </w:pPr>
      <w:r w:rsidRPr="005A31A1">
        <w:rPr>
          <w:b/>
          <w:i/>
          <w:iCs/>
        </w:rPr>
        <w:t>Bước 1: Chuyển giao nhiệm vụ</w:t>
      </w:r>
    </w:p>
    <w:p w14:paraId="6BAE3825" w14:textId="77777777" w:rsidR="008B5A5E" w:rsidRDefault="008B5A5E" w:rsidP="00EB60A5">
      <w:pPr>
        <w:jc w:val="both"/>
        <w:rPr>
          <w:spacing w:val="-8"/>
        </w:rPr>
      </w:pPr>
      <w:r w:rsidRPr="00C15AC2">
        <w:rPr>
          <w:spacing w:val="-8"/>
        </w:rPr>
        <w:t>–</w:t>
      </w:r>
      <w:r>
        <w:rPr>
          <w:spacing w:val="-8"/>
        </w:rPr>
        <w:t xml:space="preserve"> GV yêu cầu HS đọc trong trang 50 SGK.</w:t>
      </w:r>
    </w:p>
    <w:p w14:paraId="15ACC347" w14:textId="77777777" w:rsidR="008B5A5E" w:rsidRDefault="008B5A5E" w:rsidP="00EB60A5">
      <w:pPr>
        <w:jc w:val="both"/>
        <w:rPr>
          <w:spacing w:val="-8"/>
        </w:rPr>
      </w:pPr>
      <w:r w:rsidRPr="00C15AC2">
        <w:rPr>
          <w:spacing w:val="-8"/>
        </w:rPr>
        <w:t>–</w:t>
      </w:r>
      <w:r>
        <w:rPr>
          <w:spacing w:val="-8"/>
        </w:rPr>
        <w:t xml:space="preserve"> GV yêu cầu HS trả lời logo luyện tập 4.</w:t>
      </w:r>
    </w:p>
    <w:p w14:paraId="1FCC3A8F" w14:textId="77777777" w:rsidR="008B5A5E" w:rsidRPr="005A31A1" w:rsidRDefault="008B5A5E" w:rsidP="00EB60A5">
      <w:pPr>
        <w:jc w:val="both"/>
        <w:rPr>
          <w:b/>
          <w:bCs/>
          <w:i/>
          <w:iCs/>
          <w:spacing w:val="-8"/>
        </w:rPr>
      </w:pPr>
      <w:r w:rsidRPr="005A31A1">
        <w:rPr>
          <w:b/>
          <w:bCs/>
          <w:i/>
          <w:iCs/>
          <w:spacing w:val="-8"/>
        </w:rPr>
        <w:t>Bước 2: Thực hiện nhiệm vụ</w:t>
      </w:r>
    </w:p>
    <w:p w14:paraId="78EF4987" w14:textId="77777777" w:rsidR="008B5A5E" w:rsidRDefault="008B5A5E" w:rsidP="00EB60A5">
      <w:pPr>
        <w:jc w:val="both"/>
        <w:rPr>
          <w:spacing w:val="-8"/>
        </w:rPr>
      </w:pPr>
      <w:r w:rsidRPr="00C15AC2">
        <w:rPr>
          <w:spacing w:val="-8"/>
        </w:rPr>
        <w:t>–</w:t>
      </w:r>
      <w:r>
        <w:rPr>
          <w:spacing w:val="-8"/>
        </w:rPr>
        <w:t xml:space="preserve"> HS tìm hiểu SGK, tìm kiếm câu trả lời.</w:t>
      </w:r>
    </w:p>
    <w:p w14:paraId="0EE4A81F" w14:textId="77777777" w:rsidR="008B5A5E" w:rsidRPr="005A31A1" w:rsidRDefault="008B5A5E" w:rsidP="00EB60A5">
      <w:pPr>
        <w:jc w:val="both"/>
        <w:rPr>
          <w:b/>
          <w:bCs/>
          <w:i/>
          <w:iCs/>
          <w:spacing w:val="-8"/>
        </w:rPr>
      </w:pPr>
      <w:r w:rsidRPr="005A31A1">
        <w:rPr>
          <w:b/>
          <w:bCs/>
          <w:i/>
          <w:iCs/>
          <w:spacing w:val="-8"/>
        </w:rPr>
        <w:t>Bước 3: Báo cáo, thảo luận</w:t>
      </w:r>
    </w:p>
    <w:p w14:paraId="75126C46" w14:textId="77777777" w:rsidR="008B5A5E" w:rsidRDefault="008B5A5E" w:rsidP="00EB60A5">
      <w:pPr>
        <w:jc w:val="both"/>
        <w:rPr>
          <w:spacing w:val="-8"/>
        </w:rPr>
      </w:pPr>
      <w:r w:rsidRPr="00C15AC2">
        <w:rPr>
          <w:spacing w:val="-8"/>
        </w:rPr>
        <w:t>–</w:t>
      </w:r>
      <w:r>
        <w:rPr>
          <w:spacing w:val="-8"/>
        </w:rPr>
        <w:t xml:space="preserve"> GV gọi HS đứng tại chỗ trình bày; có thể gọi các HS nhận xét, bổ sung.</w:t>
      </w:r>
    </w:p>
    <w:p w14:paraId="5ED0B06A" w14:textId="77777777" w:rsidR="008B5A5E" w:rsidRPr="005A31A1" w:rsidRDefault="008B5A5E" w:rsidP="00EB60A5">
      <w:pPr>
        <w:jc w:val="both"/>
        <w:rPr>
          <w:b/>
          <w:i/>
          <w:iCs/>
        </w:rPr>
      </w:pPr>
      <w:r w:rsidRPr="005A31A1">
        <w:rPr>
          <w:b/>
          <w:i/>
          <w:iCs/>
        </w:rPr>
        <w:t>Bước 4: Kết luận, nhận định</w:t>
      </w:r>
    </w:p>
    <w:p w14:paraId="070CBD6F" w14:textId="77777777" w:rsidR="008B5A5E" w:rsidRDefault="008B5A5E" w:rsidP="00EB60A5">
      <w:pPr>
        <w:jc w:val="both"/>
        <w:rPr>
          <w:bCs/>
        </w:rPr>
      </w:pPr>
      <w:r w:rsidRPr="007406E6">
        <w:rPr>
          <w:bCs/>
        </w:rPr>
        <w:t>GV nhận xét, chốt kiến thức và kết luận.</w:t>
      </w:r>
    </w:p>
    <w:p w14:paraId="0ECC0685" w14:textId="77777777" w:rsidR="008B5A5E" w:rsidRPr="007406E6" w:rsidRDefault="008B5A5E" w:rsidP="00C43E65">
      <w:pPr>
        <w:jc w:val="both"/>
        <w:rPr>
          <w:bCs/>
        </w:rPr>
      </w:pPr>
    </w:p>
    <w:p w14:paraId="4422E2D3"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09648F93"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71E4A27C" w14:textId="77777777" w:rsidR="008B5A5E" w:rsidRPr="005E0AEC" w:rsidRDefault="008B5A5E" w:rsidP="00F73DE3">
      <w:pPr>
        <w:jc w:val="both"/>
        <w:rPr>
          <w:bCs/>
        </w:rPr>
      </w:pPr>
      <w:r w:rsidRPr="00E61987">
        <w:rPr>
          <w:bCs/>
          <w:i/>
          <w:iCs/>
        </w:rPr>
        <w:t xml:space="preserve">b) Nội dung: </w:t>
      </w:r>
      <w:r>
        <w:rPr>
          <w:bCs/>
        </w:rPr>
        <w:t>HS làm các bài tập trong trang 50 SGK và các bài tập GV giao thêm.</w:t>
      </w:r>
    </w:p>
    <w:p w14:paraId="6B3A7611"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3CD0504E" w14:textId="77777777" w:rsidR="008B5A5E" w:rsidRDefault="008B5A5E" w:rsidP="00F73DE3">
      <w:pPr>
        <w:jc w:val="both"/>
        <w:rPr>
          <w:bCs/>
          <w:i/>
          <w:iCs/>
        </w:rPr>
      </w:pPr>
      <w:r w:rsidRPr="00E61987">
        <w:rPr>
          <w:bCs/>
          <w:i/>
          <w:iCs/>
        </w:rPr>
        <w:t xml:space="preserve">d) Tổ chức thực hiện: </w:t>
      </w:r>
    </w:p>
    <w:p w14:paraId="1EA589FE" w14:textId="77777777" w:rsidR="008B5A5E" w:rsidRPr="005A31A1" w:rsidRDefault="008B5A5E" w:rsidP="00F73DE3">
      <w:pPr>
        <w:jc w:val="both"/>
        <w:rPr>
          <w:b/>
          <w:i/>
          <w:iCs/>
        </w:rPr>
      </w:pPr>
      <w:r w:rsidRPr="005A31A1">
        <w:rPr>
          <w:b/>
          <w:i/>
          <w:iCs/>
        </w:rPr>
        <w:t>Bước 1: Chuyển giao nhiệm vụ</w:t>
      </w:r>
    </w:p>
    <w:p w14:paraId="4FAB9DF4"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50 SGK và các bài tập GV giao thêm.</w:t>
      </w:r>
    </w:p>
    <w:p w14:paraId="05D77AD4" w14:textId="77777777" w:rsidR="008B5A5E" w:rsidRDefault="008B5A5E" w:rsidP="00F73DE3">
      <w:pPr>
        <w:jc w:val="both"/>
        <w:rPr>
          <w:spacing w:val="-8"/>
        </w:rPr>
      </w:pPr>
      <w:r w:rsidRPr="00C15AC2">
        <w:rPr>
          <w:spacing w:val="-8"/>
        </w:rPr>
        <w:lastRenderedPageBreak/>
        <w:t>–</w:t>
      </w:r>
      <w:r>
        <w:rPr>
          <w:spacing w:val="-8"/>
        </w:rPr>
        <w:t xml:space="preserve"> GV gọi HS đứng tại chỗ trình bày; có thể gọi các HS nhận xét, bổ sung.</w:t>
      </w:r>
    </w:p>
    <w:p w14:paraId="368FBAAF"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42F990BC" w14:textId="77777777" w:rsidR="008B5A5E" w:rsidRPr="005A31A1" w:rsidRDefault="008B5A5E" w:rsidP="00F73DE3">
      <w:pPr>
        <w:jc w:val="both"/>
        <w:rPr>
          <w:b/>
          <w:bCs/>
          <w:i/>
          <w:iCs/>
          <w:spacing w:val="-8"/>
        </w:rPr>
      </w:pPr>
      <w:r w:rsidRPr="005A31A1">
        <w:rPr>
          <w:b/>
          <w:bCs/>
          <w:i/>
          <w:iCs/>
          <w:spacing w:val="-8"/>
        </w:rPr>
        <w:t>Bước 2: Thực hiện nhiệm vụ</w:t>
      </w:r>
    </w:p>
    <w:p w14:paraId="7B3248DF"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53228547" w14:textId="77777777" w:rsidR="008B5A5E" w:rsidRPr="005A31A1" w:rsidRDefault="008B5A5E" w:rsidP="00F73DE3">
      <w:pPr>
        <w:jc w:val="both"/>
        <w:rPr>
          <w:b/>
          <w:bCs/>
          <w:i/>
          <w:iCs/>
          <w:spacing w:val="-8"/>
        </w:rPr>
      </w:pPr>
      <w:r w:rsidRPr="005A31A1">
        <w:rPr>
          <w:b/>
          <w:bCs/>
          <w:i/>
          <w:iCs/>
          <w:spacing w:val="-8"/>
        </w:rPr>
        <w:t>Bước 3: Báo cáo, thảo luận</w:t>
      </w:r>
    </w:p>
    <w:p w14:paraId="6E5FCEC8"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C8CAE43"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C0637D9" w14:textId="77777777" w:rsidR="008B5A5E" w:rsidRPr="005A31A1" w:rsidRDefault="008B5A5E" w:rsidP="00F73DE3">
      <w:pPr>
        <w:jc w:val="both"/>
        <w:rPr>
          <w:b/>
          <w:i/>
          <w:iCs/>
        </w:rPr>
      </w:pPr>
      <w:r w:rsidRPr="005A31A1">
        <w:rPr>
          <w:b/>
          <w:i/>
          <w:iCs/>
        </w:rPr>
        <w:t>Bước 4: Kết luận, nhận định</w:t>
      </w:r>
    </w:p>
    <w:p w14:paraId="4599753F" w14:textId="77777777" w:rsidR="008B5A5E" w:rsidRPr="007406E6" w:rsidRDefault="008B5A5E" w:rsidP="00F73DE3">
      <w:pPr>
        <w:jc w:val="both"/>
        <w:rPr>
          <w:bCs/>
        </w:rPr>
      </w:pPr>
      <w:r w:rsidRPr="007406E6">
        <w:rPr>
          <w:bCs/>
        </w:rPr>
        <w:t>GV nhận xét, chốt kiến thức và kết luận.</w:t>
      </w:r>
    </w:p>
    <w:p w14:paraId="2B33BDA4"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7AFF088D"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24F81078"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5B9CA030"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22BA2E0D" w14:textId="77777777" w:rsidR="008B5A5E" w:rsidRPr="00E61987" w:rsidRDefault="008B5A5E" w:rsidP="00E5030E">
      <w:pPr>
        <w:jc w:val="both"/>
        <w:rPr>
          <w:bCs/>
          <w:i/>
          <w:iCs/>
        </w:rPr>
      </w:pPr>
      <w:r w:rsidRPr="00E61987">
        <w:rPr>
          <w:bCs/>
          <w:i/>
          <w:iCs/>
        </w:rPr>
        <w:t xml:space="preserve">d) Tổ chức thực hiện: </w:t>
      </w:r>
    </w:p>
    <w:p w14:paraId="5B856FAE" w14:textId="77777777" w:rsidR="008B5A5E" w:rsidRPr="00A55057" w:rsidRDefault="008B5A5E" w:rsidP="002A253F">
      <w:pPr>
        <w:jc w:val="both"/>
      </w:pPr>
      <w:r>
        <w:t>GV yêu cầu HS tìm hiểu và thu thập thêm những tư liệu, hình ảnh, video, sản phẩm thực tiến về ứng dụng của sulfuric acid và muối sulfate trong thực tiễn.</w:t>
      </w:r>
    </w:p>
    <w:p w14:paraId="291A4094" w14:textId="77777777" w:rsidR="008B5A5E" w:rsidRPr="00A55057" w:rsidRDefault="008B5A5E" w:rsidP="002A253F">
      <w:pPr>
        <w:jc w:val="both"/>
      </w:pPr>
    </w:p>
    <w:p w14:paraId="6F2C237D" w14:textId="77777777" w:rsidR="008B5A5E" w:rsidRPr="00A55057" w:rsidRDefault="008B5A5E" w:rsidP="002A253F">
      <w:pPr>
        <w:jc w:val="both"/>
      </w:pPr>
    </w:p>
    <w:p w14:paraId="0B5A5552" w14:textId="77777777" w:rsidR="008B5A5E" w:rsidRPr="00A55057" w:rsidRDefault="008B5A5E" w:rsidP="002A253F">
      <w:pPr>
        <w:jc w:val="both"/>
      </w:pPr>
    </w:p>
    <w:p w14:paraId="2387D547" w14:textId="77777777" w:rsidR="008B5A5E" w:rsidRPr="00A55057" w:rsidRDefault="008B5A5E" w:rsidP="002A253F">
      <w:pPr>
        <w:jc w:val="both"/>
      </w:pPr>
    </w:p>
    <w:p w14:paraId="2D0DB7E5"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6872AE31" w14:textId="77777777" w:rsidTr="003609CB">
        <w:tc>
          <w:tcPr>
            <w:tcW w:w="6946" w:type="dxa"/>
          </w:tcPr>
          <w:p w14:paraId="3952F763" w14:textId="0AC6E4A1" w:rsidR="008B5A5E" w:rsidRPr="00562362" w:rsidRDefault="008B5A5E" w:rsidP="002A253F">
            <w:pPr>
              <w:jc w:val="both"/>
              <w:rPr>
                <w:b/>
                <w:bCs/>
              </w:rPr>
            </w:pPr>
            <w:r>
              <w:rPr>
                <w:b/>
                <w:bCs/>
              </w:rPr>
              <w:t xml:space="preserve">Trường THPT </w:t>
            </w:r>
            <w:r w:rsidR="004D7279">
              <w:rPr>
                <w:b/>
                <w:bCs/>
              </w:rPr>
              <w:t>....................................</w:t>
            </w:r>
          </w:p>
          <w:p w14:paraId="3EE96F73" w14:textId="77777777" w:rsidR="008B5A5E" w:rsidRPr="00562362" w:rsidRDefault="008B5A5E" w:rsidP="002A253F">
            <w:pPr>
              <w:jc w:val="both"/>
            </w:pPr>
            <w:r w:rsidRPr="00562362">
              <w:t>Tổ: Khoa học Tự nhiên - Nhóm: Hóa học</w:t>
            </w:r>
          </w:p>
        </w:tc>
        <w:tc>
          <w:tcPr>
            <w:tcW w:w="3249" w:type="dxa"/>
          </w:tcPr>
          <w:p w14:paraId="1C656A7E" w14:textId="77777777" w:rsidR="008B5A5E" w:rsidRPr="00562362" w:rsidRDefault="008B5A5E" w:rsidP="00D15788">
            <w:pPr>
              <w:jc w:val="center"/>
            </w:pPr>
            <w:r w:rsidRPr="00562362">
              <w:t>Họ và tên giáo viên:</w:t>
            </w:r>
          </w:p>
          <w:p w14:paraId="79B323D5" w14:textId="013C65DF" w:rsidR="008B5A5E" w:rsidRPr="00562362" w:rsidRDefault="004D7279" w:rsidP="00D15788">
            <w:pPr>
              <w:jc w:val="center"/>
              <w:rPr>
                <w:b/>
                <w:bCs/>
              </w:rPr>
            </w:pPr>
            <w:r>
              <w:rPr>
                <w:b/>
                <w:bCs/>
              </w:rPr>
              <w:t>..............................</w:t>
            </w:r>
          </w:p>
        </w:tc>
      </w:tr>
    </w:tbl>
    <w:p w14:paraId="12918BE8"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3</w:t>
      </w:r>
      <w:r w:rsidRPr="00F26221">
        <w:rPr>
          <w:b/>
          <w:color w:val="FF0000"/>
          <w:sz w:val="28"/>
          <w:szCs w:val="28"/>
        </w:rPr>
        <w:t xml:space="preserve">: </w:t>
      </w:r>
      <w:r>
        <w:rPr>
          <w:b/>
          <w:color w:val="FF0000"/>
          <w:sz w:val="28"/>
          <w:szCs w:val="28"/>
        </w:rPr>
        <w:t>ĐẠI CƯƠNG VỀ HÓA HỌC HỮU CƠ</w:t>
      </w:r>
    </w:p>
    <w:p w14:paraId="74B111A7" w14:textId="77777777" w:rsidR="008B5A5E" w:rsidRPr="00EB0428" w:rsidRDefault="008B5A5E" w:rsidP="00DF6318">
      <w:pPr>
        <w:spacing w:before="40" w:after="40"/>
        <w:jc w:val="center"/>
        <w:rPr>
          <w:b/>
          <w:color w:val="0000FF"/>
        </w:rPr>
      </w:pPr>
      <w:r w:rsidRPr="00EB0428">
        <w:rPr>
          <w:b/>
          <w:color w:val="0000FF"/>
        </w:rPr>
        <w:t xml:space="preserve">Bài </w:t>
      </w:r>
      <w:r>
        <w:rPr>
          <w:b/>
          <w:color w:val="0000FF"/>
        </w:rPr>
        <w:t>8</w:t>
      </w:r>
      <w:r w:rsidRPr="00EB0428">
        <w:rPr>
          <w:b/>
          <w:color w:val="0000FF"/>
        </w:rPr>
        <w:t xml:space="preserve">: </w:t>
      </w:r>
      <w:r>
        <w:rPr>
          <w:b/>
          <w:color w:val="0000FF"/>
        </w:rPr>
        <w:t>HỢP CHẤT HỮU CƠ VÀ HÓA HỌC HỮU CƠ</w:t>
      </w:r>
    </w:p>
    <w:p w14:paraId="47FF33B8"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24700405"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856F60D" w14:textId="77777777" w:rsidR="008B5A5E" w:rsidRPr="00C545A2" w:rsidRDefault="008B5A5E" w:rsidP="003609CB">
      <w:pPr>
        <w:jc w:val="center"/>
        <w:rPr>
          <w:b/>
          <w:color w:val="FF0000"/>
        </w:rPr>
      </w:pPr>
      <w:r w:rsidRPr="00C545A2">
        <w:rPr>
          <w:b/>
          <w:color w:val="FF0000"/>
        </w:rPr>
        <w:t>-------------------------------------------------------------------------------------------------------------------------------</w:t>
      </w:r>
    </w:p>
    <w:p w14:paraId="3B2A4071" w14:textId="77777777" w:rsidR="008B5A5E" w:rsidRPr="00A55057" w:rsidRDefault="008B5A5E" w:rsidP="00CD4323">
      <w:pPr>
        <w:jc w:val="both"/>
        <w:rPr>
          <w:b/>
        </w:rPr>
      </w:pPr>
      <w:r w:rsidRPr="00A55057">
        <w:rPr>
          <w:b/>
        </w:rPr>
        <w:t>I. MỤC TIÊU</w:t>
      </w:r>
    </w:p>
    <w:p w14:paraId="5EF7024B" w14:textId="77777777" w:rsidR="008B5A5E" w:rsidRPr="00717C0C" w:rsidRDefault="008B5A5E" w:rsidP="00CD4323">
      <w:pPr>
        <w:ind w:firstLine="198"/>
        <w:jc w:val="both"/>
        <w:rPr>
          <w:b/>
          <w:color w:val="0070C0"/>
        </w:rPr>
      </w:pPr>
      <w:r w:rsidRPr="00717C0C">
        <w:rPr>
          <w:b/>
          <w:color w:val="0070C0"/>
        </w:rPr>
        <w:t>1) Kiến thức</w:t>
      </w:r>
    </w:p>
    <w:p w14:paraId="451FEFE1" w14:textId="77777777" w:rsidR="008B5A5E" w:rsidRPr="00717C0C" w:rsidRDefault="008B5A5E" w:rsidP="00CD4323">
      <w:pPr>
        <w:ind w:firstLine="198"/>
        <w:jc w:val="both"/>
        <w:rPr>
          <w:color w:val="0070C0"/>
        </w:rPr>
      </w:pPr>
      <w:r w:rsidRPr="00717C0C">
        <w:rPr>
          <w:color w:val="0070C0"/>
        </w:rPr>
        <w:t>Học xong bài này, học sinh có thể:</w:t>
      </w:r>
    </w:p>
    <w:p w14:paraId="7542758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hợp chất hữu cơ và hóa học hữu cơ; đặc điểm chung của các hợp chất hữu cơ.</w:t>
      </w:r>
    </w:p>
    <w:p w14:paraId="11A2F63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Phân loại được hợp chất hữu cơ (hydrocacbon và dẫn xuất).</w:t>
      </w:r>
    </w:p>
    <w:p w14:paraId="33CC445E"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nhóm chức và một số loại nhóm chức cơ bản.</w:t>
      </w:r>
    </w:p>
    <w:p w14:paraId="3E67A051"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Sử dụng được bảng tín hiệu phổ hồng ngoại (IR) để xác định một số nhóm chức cơ bản.</w:t>
      </w:r>
    </w:p>
    <w:p w14:paraId="287E18EC" w14:textId="77777777" w:rsidR="008B5A5E" w:rsidRPr="00717C0C" w:rsidRDefault="008B5A5E" w:rsidP="00F018AE">
      <w:pPr>
        <w:ind w:firstLine="198"/>
        <w:jc w:val="both"/>
        <w:rPr>
          <w:b/>
          <w:color w:val="7030A0"/>
        </w:rPr>
      </w:pPr>
      <w:r w:rsidRPr="00717C0C">
        <w:rPr>
          <w:b/>
          <w:color w:val="7030A0"/>
        </w:rPr>
        <w:t>2) Năng lực</w:t>
      </w:r>
    </w:p>
    <w:p w14:paraId="088ED2E1"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6A3CBD9B"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3742C22B" w14:textId="77777777" w:rsidR="008B5A5E" w:rsidRDefault="008B5A5E" w:rsidP="00F018AE">
      <w:pPr>
        <w:ind w:firstLine="198"/>
        <w:jc w:val="both"/>
        <w:rPr>
          <w:color w:val="7030A0"/>
        </w:rPr>
      </w:pPr>
      <w:r>
        <w:rPr>
          <w:color w:val="7030A0"/>
        </w:rPr>
        <w:t>(1) Biết được khái niệm hợp chất hữu cơ và hóa học hữu cơ.</w:t>
      </w:r>
    </w:p>
    <w:p w14:paraId="171FC3D1" w14:textId="77777777" w:rsidR="008B5A5E" w:rsidRDefault="008B5A5E" w:rsidP="00F018AE">
      <w:pPr>
        <w:ind w:firstLine="198"/>
        <w:jc w:val="both"/>
        <w:rPr>
          <w:color w:val="7030A0"/>
        </w:rPr>
      </w:pPr>
      <w:r>
        <w:rPr>
          <w:color w:val="7030A0"/>
        </w:rPr>
        <w:t>(2) Biết được đặc điểm chung của các hợp chất hữu cơ.</w:t>
      </w:r>
    </w:p>
    <w:p w14:paraId="38A7D463" w14:textId="77777777" w:rsidR="008B5A5E" w:rsidRDefault="008B5A5E" w:rsidP="00F018AE">
      <w:pPr>
        <w:ind w:firstLine="198"/>
        <w:jc w:val="both"/>
        <w:rPr>
          <w:color w:val="7030A0"/>
        </w:rPr>
      </w:pPr>
      <w:r>
        <w:rPr>
          <w:color w:val="7030A0"/>
        </w:rPr>
        <w:t>(3) Biết được các loại hợp chất hữu cơ.</w:t>
      </w:r>
    </w:p>
    <w:p w14:paraId="198B9AEE"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1BC36272" w14:textId="77777777" w:rsidR="008B5A5E" w:rsidRPr="00B153C1" w:rsidRDefault="008B5A5E" w:rsidP="00F018AE">
      <w:pPr>
        <w:ind w:firstLine="198"/>
        <w:jc w:val="both"/>
        <w:rPr>
          <w:color w:val="7030A0"/>
        </w:rPr>
      </w:pPr>
      <w:r>
        <w:rPr>
          <w:color w:val="7030A0"/>
        </w:rPr>
        <w:t>(4) Trình bày được khái niệm hợp chất hữu cơ.</w:t>
      </w:r>
    </w:p>
    <w:p w14:paraId="31A47BEB" w14:textId="77777777" w:rsidR="008B5A5E" w:rsidRPr="005C0EE6" w:rsidRDefault="008B5A5E" w:rsidP="005C0EE6">
      <w:pPr>
        <w:ind w:firstLine="198"/>
        <w:jc w:val="both"/>
        <w:rPr>
          <w:color w:val="7030A0"/>
        </w:rPr>
      </w:pPr>
      <w:r>
        <w:rPr>
          <w:color w:val="7030A0"/>
          <w:spacing w:val="-8"/>
        </w:rPr>
        <w:t>(5) Phân loại được các loại hợp chất hữu cơ.</w:t>
      </w:r>
    </w:p>
    <w:p w14:paraId="0E32AB4F"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48E2AD5F" w14:textId="77777777" w:rsidR="008B5A5E" w:rsidRDefault="008B5A5E" w:rsidP="00F018AE">
      <w:pPr>
        <w:ind w:firstLine="198"/>
        <w:jc w:val="both"/>
        <w:rPr>
          <w:color w:val="7030A0"/>
        </w:rPr>
      </w:pPr>
      <w:r>
        <w:rPr>
          <w:color w:val="7030A0"/>
        </w:rPr>
        <w:t>(6) Tìm hiểu thế giới vật chất hữu cơ trong thực tiễn xung quanh.</w:t>
      </w:r>
    </w:p>
    <w:p w14:paraId="3B21EDC7"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1FABC416"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1B8E3CD6" w14:textId="77777777" w:rsidR="008B5A5E" w:rsidRDefault="008B5A5E" w:rsidP="00F018AE">
      <w:pPr>
        <w:ind w:firstLine="198"/>
        <w:jc w:val="both"/>
        <w:rPr>
          <w:color w:val="7030A0"/>
        </w:rPr>
      </w:pPr>
      <w:r>
        <w:rPr>
          <w:color w:val="7030A0"/>
        </w:rPr>
        <w:t>(7) Có ý thức tự tìm hiểu bài học trước khi đến lớp.</w:t>
      </w:r>
    </w:p>
    <w:p w14:paraId="3AC0A41A"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0B64426E" w14:textId="77777777" w:rsidR="008B5A5E" w:rsidRPr="00717C0C" w:rsidRDefault="008B5A5E" w:rsidP="00F018AE">
      <w:pPr>
        <w:ind w:firstLine="198"/>
        <w:jc w:val="both"/>
        <w:rPr>
          <w:color w:val="7030A0"/>
        </w:rPr>
      </w:pPr>
      <w:r>
        <w:rPr>
          <w:color w:val="7030A0"/>
        </w:rPr>
        <w:t>(8) Hợp tác với các thành viên trong lớp, với giáo viên trong quá trình tìm hiểu kiến thức</w:t>
      </w:r>
      <w:r w:rsidRPr="00717C0C">
        <w:rPr>
          <w:color w:val="7030A0"/>
        </w:rPr>
        <w:t>.</w:t>
      </w:r>
    </w:p>
    <w:p w14:paraId="2055264B"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7DAAC4CA" w14:textId="77777777" w:rsidR="008B5A5E" w:rsidRPr="00717C0C" w:rsidRDefault="008B5A5E" w:rsidP="00F018AE">
      <w:pPr>
        <w:ind w:firstLine="198"/>
        <w:jc w:val="both"/>
        <w:rPr>
          <w:color w:val="7030A0"/>
        </w:rPr>
      </w:pPr>
      <w:r>
        <w:rPr>
          <w:color w:val="7030A0"/>
        </w:rPr>
        <w:t>(9) Tự tìm hiểu và tự giải thích những ứng dụng của một số hợp chất hữu cơ trong cuộc sống.</w:t>
      </w:r>
    </w:p>
    <w:p w14:paraId="1B4C6668"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5D016258" w14:textId="77777777" w:rsidR="008B5A5E" w:rsidRDefault="008B5A5E" w:rsidP="005A456D">
      <w:pPr>
        <w:ind w:firstLine="198"/>
        <w:jc w:val="both"/>
        <w:rPr>
          <w:color w:val="806000" w:themeColor="accent4" w:themeShade="80"/>
        </w:rPr>
      </w:pPr>
      <w:r w:rsidRPr="00B26D93">
        <w:rPr>
          <w:color w:val="806000" w:themeColor="accent4" w:themeShade="80"/>
          <w:spacing w:val="-8"/>
        </w:rPr>
        <w:lastRenderedPageBreak/>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1926BD83" w14:textId="77777777" w:rsidR="008B5A5E" w:rsidRPr="00B26D93" w:rsidRDefault="008B5A5E" w:rsidP="005A456D">
      <w:pPr>
        <w:ind w:firstLine="198"/>
        <w:jc w:val="both"/>
        <w:rPr>
          <w:color w:val="806000" w:themeColor="accent4" w:themeShade="80"/>
        </w:rPr>
      </w:pPr>
      <w:r>
        <w:rPr>
          <w:color w:val="806000" w:themeColor="accent4" w:themeShade="80"/>
        </w:rPr>
        <w:t>(10) N</w:t>
      </w:r>
      <w:r w:rsidRPr="00B26D93">
        <w:rPr>
          <w:color w:val="806000" w:themeColor="accent4" w:themeShade="80"/>
        </w:rPr>
        <w:t>ghiêm túc thực hiện các nhiệm vụ học tập được giao đúng tiến độ.</w:t>
      </w:r>
    </w:p>
    <w:p w14:paraId="7E410182"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1EE3DDE7" w14:textId="77777777" w:rsidR="008B5A5E" w:rsidRPr="00B26D93" w:rsidRDefault="008B5A5E" w:rsidP="005A456D">
      <w:pPr>
        <w:ind w:firstLine="198"/>
        <w:jc w:val="both"/>
        <w:rPr>
          <w:color w:val="806000" w:themeColor="accent4" w:themeShade="80"/>
        </w:rPr>
      </w:pPr>
      <w:r>
        <w:rPr>
          <w:color w:val="806000" w:themeColor="accent4" w:themeShade="80"/>
        </w:rPr>
        <w:t>(11) Trung thực trình bày các kết quả thu thập được</w:t>
      </w:r>
      <w:r w:rsidRPr="00B26D93">
        <w:rPr>
          <w:color w:val="806000" w:themeColor="accent4" w:themeShade="80"/>
        </w:rPr>
        <w:t>.</w:t>
      </w:r>
    </w:p>
    <w:p w14:paraId="26C49C32"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5FA8E342" w14:textId="77777777" w:rsidR="008B5A5E" w:rsidRPr="00B26D93" w:rsidRDefault="008B5A5E" w:rsidP="005A456D">
      <w:pPr>
        <w:ind w:firstLine="198"/>
        <w:jc w:val="both"/>
        <w:rPr>
          <w:color w:val="806000" w:themeColor="accent4" w:themeShade="80"/>
        </w:rPr>
      </w:pPr>
      <w:r>
        <w:rPr>
          <w:color w:val="806000" w:themeColor="accent4" w:themeShade="80"/>
        </w:rPr>
        <w:t>(12)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6D23448C"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7D09AC70"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3)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77292F02" w14:textId="77777777" w:rsidR="008B5A5E" w:rsidRDefault="008B5A5E" w:rsidP="00F71C1D">
      <w:pPr>
        <w:jc w:val="both"/>
        <w:rPr>
          <w:b/>
        </w:rPr>
      </w:pPr>
      <w:r w:rsidRPr="00A55057">
        <w:rPr>
          <w:b/>
        </w:rPr>
        <w:t>II. THIẾT BỊ DẠY HỌC VÀ HỌC LIỆU</w:t>
      </w:r>
    </w:p>
    <w:p w14:paraId="01FD5658"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545A7243" w14:textId="77777777" w:rsidTr="00E07AD8">
        <w:tc>
          <w:tcPr>
            <w:tcW w:w="5094" w:type="dxa"/>
            <w:shd w:val="clear" w:color="auto" w:fill="auto"/>
            <w:hideMark/>
          </w:tcPr>
          <w:p w14:paraId="6EE60FC2"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0AF7829D"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6FFF7413" w14:textId="77777777" w:rsidTr="00E07AD8">
        <w:tc>
          <w:tcPr>
            <w:tcW w:w="5094" w:type="dxa"/>
            <w:shd w:val="clear" w:color="auto" w:fill="auto"/>
            <w:hideMark/>
          </w:tcPr>
          <w:p w14:paraId="2CDE5B25"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695B5602"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3614E594" w14:textId="77777777" w:rsidR="008B5A5E" w:rsidRDefault="008B5A5E" w:rsidP="002A253F">
      <w:pPr>
        <w:jc w:val="both"/>
      </w:pPr>
    </w:p>
    <w:p w14:paraId="5AB82F2A" w14:textId="77777777" w:rsidR="008B5A5E" w:rsidRDefault="008B5A5E" w:rsidP="002A253F">
      <w:pPr>
        <w:jc w:val="both"/>
      </w:pPr>
    </w:p>
    <w:p w14:paraId="66F63446" w14:textId="77777777" w:rsidR="008B5A5E" w:rsidRDefault="008B5A5E" w:rsidP="002A253F">
      <w:pPr>
        <w:jc w:val="both"/>
      </w:pPr>
    </w:p>
    <w:p w14:paraId="0E404F5A" w14:textId="77777777" w:rsidR="008B5A5E" w:rsidRDefault="008B5A5E" w:rsidP="002A253F">
      <w:pPr>
        <w:jc w:val="both"/>
      </w:pPr>
    </w:p>
    <w:p w14:paraId="5430F514" w14:textId="77777777" w:rsidR="008B5A5E" w:rsidRDefault="008B5A5E" w:rsidP="002A253F">
      <w:pPr>
        <w:jc w:val="both"/>
      </w:pPr>
    </w:p>
    <w:p w14:paraId="7536E1BF" w14:textId="77777777" w:rsidR="008B5A5E" w:rsidRDefault="008B5A5E" w:rsidP="002A253F">
      <w:pPr>
        <w:jc w:val="both"/>
      </w:pPr>
    </w:p>
    <w:p w14:paraId="557F424A" w14:textId="77777777" w:rsidR="008B5A5E" w:rsidRDefault="008B5A5E" w:rsidP="002A253F">
      <w:pPr>
        <w:jc w:val="both"/>
      </w:pPr>
    </w:p>
    <w:p w14:paraId="0E1EEBED" w14:textId="77777777" w:rsidR="008B5A5E" w:rsidRDefault="008B5A5E" w:rsidP="002A253F">
      <w:pPr>
        <w:jc w:val="both"/>
      </w:pPr>
    </w:p>
    <w:p w14:paraId="534D8ACF" w14:textId="77777777" w:rsidR="008B5A5E" w:rsidRPr="00A55057" w:rsidRDefault="008B5A5E" w:rsidP="002A253F">
      <w:pPr>
        <w:jc w:val="both"/>
      </w:pPr>
    </w:p>
    <w:p w14:paraId="60D30B60" w14:textId="77777777" w:rsidR="008B5A5E" w:rsidRPr="00A55057" w:rsidRDefault="008B5A5E" w:rsidP="00A55057">
      <w:pPr>
        <w:jc w:val="both"/>
        <w:rPr>
          <w:b/>
        </w:rPr>
      </w:pPr>
      <w:r w:rsidRPr="00A55057">
        <w:rPr>
          <w:b/>
        </w:rPr>
        <w:t>III. TIẾN TRÌNH DẠY HỌC</w:t>
      </w:r>
    </w:p>
    <w:p w14:paraId="1B685C76"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0DAFD4A4"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2D7D4CC7" w14:textId="77777777" w:rsidR="008B5A5E" w:rsidRPr="00636958" w:rsidRDefault="008B5A5E" w:rsidP="00C545A2">
      <w:pPr>
        <w:jc w:val="both"/>
        <w:rPr>
          <w:bCs/>
        </w:rPr>
      </w:pPr>
      <w:r w:rsidRPr="00E61987">
        <w:rPr>
          <w:bCs/>
          <w:i/>
          <w:iCs/>
        </w:rPr>
        <w:t xml:space="preserve">b) Nội dung: </w:t>
      </w:r>
      <w:r>
        <w:rPr>
          <w:bCs/>
        </w:rPr>
        <w:t>HS trả lời mục logo mở đầu trong trang 51 SGK.</w:t>
      </w:r>
    </w:p>
    <w:p w14:paraId="3AF746C9" w14:textId="77777777" w:rsidR="008B5A5E" w:rsidRPr="001445A8" w:rsidRDefault="008B5A5E" w:rsidP="00C545A2">
      <w:pPr>
        <w:jc w:val="both"/>
        <w:rPr>
          <w:bCs/>
        </w:rPr>
      </w:pPr>
      <w:r w:rsidRPr="00E61987">
        <w:rPr>
          <w:bCs/>
          <w:i/>
          <w:iCs/>
        </w:rPr>
        <w:t xml:space="preserve">c) Sản phẩm: </w:t>
      </w:r>
      <w:r>
        <w:rPr>
          <w:bCs/>
        </w:rPr>
        <w:t>HS nêu được một số ứng dụng của các chất.</w:t>
      </w:r>
    </w:p>
    <w:p w14:paraId="3B63545A" w14:textId="77777777" w:rsidR="008B5A5E" w:rsidRPr="00E61987" w:rsidRDefault="008B5A5E" w:rsidP="00C545A2">
      <w:pPr>
        <w:jc w:val="both"/>
        <w:rPr>
          <w:bCs/>
          <w:i/>
          <w:iCs/>
        </w:rPr>
      </w:pPr>
      <w:r w:rsidRPr="00E61987">
        <w:rPr>
          <w:bCs/>
          <w:i/>
          <w:iCs/>
        </w:rPr>
        <w:t xml:space="preserve">d) Tổ chức thực hiện: </w:t>
      </w:r>
    </w:p>
    <w:p w14:paraId="6CA7D789" w14:textId="77777777" w:rsidR="008B5A5E" w:rsidRDefault="008B5A5E" w:rsidP="00C15AC2">
      <w:pPr>
        <w:jc w:val="both"/>
        <w:rPr>
          <w:spacing w:val="-8"/>
        </w:rPr>
      </w:pPr>
      <w:r w:rsidRPr="00C15AC2">
        <w:rPr>
          <w:spacing w:val="-8"/>
        </w:rPr>
        <w:t>–</w:t>
      </w:r>
      <w:r>
        <w:rPr>
          <w:spacing w:val="-8"/>
        </w:rPr>
        <w:t xml:space="preserve"> GV yêu cầu HS trả lời mục logo mở đầu trong trang 51 SGK.</w:t>
      </w:r>
    </w:p>
    <w:p w14:paraId="7E04909C" w14:textId="77777777" w:rsidR="008B5A5E" w:rsidRDefault="008B5A5E" w:rsidP="002C28F2">
      <w:pPr>
        <w:jc w:val="both"/>
        <w:rPr>
          <w:spacing w:val="-8"/>
        </w:rPr>
      </w:pPr>
      <w:r w:rsidRPr="00C15AC2">
        <w:rPr>
          <w:spacing w:val="-8"/>
        </w:rPr>
        <w:t>–</w:t>
      </w:r>
      <w:r>
        <w:rPr>
          <w:spacing w:val="-8"/>
        </w:rPr>
        <w:t xml:space="preserve"> HS tự đọc SGK, trả lời câu hỏi.</w:t>
      </w:r>
    </w:p>
    <w:p w14:paraId="102CBBF8" w14:textId="77777777" w:rsidR="008B5A5E" w:rsidRDefault="008B5A5E" w:rsidP="002C28F2">
      <w:pPr>
        <w:jc w:val="both"/>
        <w:rPr>
          <w:spacing w:val="-8"/>
        </w:rPr>
      </w:pPr>
      <w:r w:rsidRPr="00C15AC2">
        <w:rPr>
          <w:spacing w:val="-8"/>
        </w:rPr>
        <w:t>–</w:t>
      </w:r>
      <w:r w:rsidRPr="00204674">
        <w:rPr>
          <w:spacing w:val="-8"/>
        </w:rPr>
        <w:t xml:space="preserve"> </w:t>
      </w:r>
      <w:r>
        <w:rPr>
          <w:spacing w:val="-8"/>
        </w:rPr>
        <w:t>GV yêu cầu HS đứng tại chỗ trình bày.</w:t>
      </w:r>
    </w:p>
    <w:p w14:paraId="1F33BFFC" w14:textId="77777777" w:rsidR="008B5A5E" w:rsidRDefault="008B5A5E" w:rsidP="002C28F2">
      <w:pPr>
        <w:jc w:val="both"/>
        <w:rPr>
          <w:spacing w:val="-8"/>
        </w:rPr>
      </w:pPr>
      <w:r w:rsidRPr="00C15AC2">
        <w:rPr>
          <w:spacing w:val="-8"/>
        </w:rPr>
        <w:t>–</w:t>
      </w:r>
      <w:r>
        <w:rPr>
          <w:spacing w:val="-8"/>
        </w:rPr>
        <w:t xml:space="preserve"> GV nhận xét, chốt kiến thức và dẫn dắt vào bài học mới.</w:t>
      </w:r>
    </w:p>
    <w:p w14:paraId="1F58E471"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304077E0" w14:textId="77777777" w:rsidR="008B5A5E" w:rsidRPr="00002BCD" w:rsidRDefault="008B5A5E" w:rsidP="00E61987">
      <w:pPr>
        <w:jc w:val="both"/>
        <w:rPr>
          <w:bCs/>
        </w:rPr>
      </w:pPr>
      <w:r w:rsidRPr="00E61987">
        <w:rPr>
          <w:bCs/>
          <w:i/>
          <w:iCs/>
        </w:rPr>
        <w:t xml:space="preserve">a) Mục tiêu: </w:t>
      </w:r>
      <w:r>
        <w:rPr>
          <w:bCs/>
        </w:rPr>
        <w:t>Biết khái niệm hợp chất hữu cơ và hóa học hữu cơ; đặc điểm chung của hợp chất hữu cơ.</w:t>
      </w:r>
    </w:p>
    <w:p w14:paraId="3443A863"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229FB9E7" w14:textId="77777777" w:rsidR="008B5A5E" w:rsidRPr="00002BCD" w:rsidRDefault="008B5A5E" w:rsidP="00E61987">
      <w:pPr>
        <w:jc w:val="both"/>
        <w:rPr>
          <w:bCs/>
        </w:rPr>
      </w:pPr>
      <w:r w:rsidRPr="00E61987">
        <w:rPr>
          <w:bCs/>
          <w:i/>
          <w:iCs/>
        </w:rPr>
        <w:t xml:space="preserve">c) Sản phẩm: </w:t>
      </w:r>
      <w:r>
        <w:rPr>
          <w:bCs/>
        </w:rPr>
        <w:t>HS trình bày được khái niệm hợp chất hữu cơ và hóa học hữu cơ; đặc điểm chung của hợp chất hữu cơ.</w:t>
      </w:r>
    </w:p>
    <w:p w14:paraId="64ABA7E2" w14:textId="77777777" w:rsidR="008B5A5E" w:rsidRPr="00E61987" w:rsidRDefault="008B5A5E" w:rsidP="00E61987">
      <w:pPr>
        <w:jc w:val="both"/>
        <w:rPr>
          <w:bCs/>
          <w:i/>
          <w:iCs/>
        </w:rPr>
      </w:pPr>
      <w:r w:rsidRPr="00E61987">
        <w:rPr>
          <w:bCs/>
          <w:i/>
          <w:iCs/>
        </w:rPr>
        <w:t xml:space="preserve">d) Tổ chức thực hiện: </w:t>
      </w:r>
    </w:p>
    <w:p w14:paraId="2854888E" w14:textId="77777777" w:rsidR="008B5A5E" w:rsidRDefault="008B5A5E" w:rsidP="00C43E65">
      <w:pPr>
        <w:jc w:val="center"/>
        <w:rPr>
          <w:b/>
          <w:color w:val="0000FF"/>
        </w:rPr>
      </w:pPr>
      <w:r>
        <w:rPr>
          <w:b/>
          <w:color w:val="0000FF"/>
        </w:rPr>
        <w:t>Nhiệm vụ 1: Tìm hiểu Hợp chất hữu cơ và Hóa học hữu cơ</w:t>
      </w:r>
    </w:p>
    <w:p w14:paraId="4E07884D" w14:textId="77777777" w:rsidR="008B5A5E" w:rsidRPr="005A31A1" w:rsidRDefault="008B5A5E" w:rsidP="00C43E65">
      <w:pPr>
        <w:jc w:val="both"/>
        <w:rPr>
          <w:b/>
          <w:i/>
          <w:iCs/>
        </w:rPr>
      </w:pPr>
      <w:r w:rsidRPr="005A31A1">
        <w:rPr>
          <w:b/>
          <w:i/>
          <w:iCs/>
        </w:rPr>
        <w:t>Bước 1: Chuyển giao nhiệm vụ</w:t>
      </w:r>
    </w:p>
    <w:p w14:paraId="1204CE36" w14:textId="77777777" w:rsidR="008B5A5E" w:rsidRDefault="008B5A5E" w:rsidP="00C43E65">
      <w:pPr>
        <w:jc w:val="both"/>
        <w:rPr>
          <w:spacing w:val="-8"/>
        </w:rPr>
      </w:pPr>
      <w:r w:rsidRPr="00C15AC2">
        <w:rPr>
          <w:spacing w:val="-8"/>
        </w:rPr>
        <w:t>–</w:t>
      </w:r>
      <w:r>
        <w:rPr>
          <w:spacing w:val="-8"/>
        </w:rPr>
        <w:t xml:space="preserve"> GV yêu cầu HS đọc trong trang 51 SGK, nêu khái niệm.</w:t>
      </w:r>
    </w:p>
    <w:p w14:paraId="5D67B818" w14:textId="77777777" w:rsidR="008B5A5E" w:rsidRPr="005A31A1" w:rsidRDefault="008B5A5E" w:rsidP="00C43E65">
      <w:pPr>
        <w:jc w:val="both"/>
        <w:rPr>
          <w:b/>
          <w:bCs/>
          <w:i/>
          <w:iCs/>
          <w:spacing w:val="-8"/>
        </w:rPr>
      </w:pPr>
      <w:r w:rsidRPr="005A31A1">
        <w:rPr>
          <w:b/>
          <w:bCs/>
          <w:i/>
          <w:iCs/>
          <w:spacing w:val="-8"/>
        </w:rPr>
        <w:t>Bước 2: Thực hiện nhiệm vụ</w:t>
      </w:r>
    </w:p>
    <w:p w14:paraId="6F0E5FAF"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1579BD27" w14:textId="77777777" w:rsidR="008B5A5E" w:rsidRPr="005A31A1" w:rsidRDefault="008B5A5E" w:rsidP="00C43E65">
      <w:pPr>
        <w:jc w:val="both"/>
        <w:rPr>
          <w:b/>
          <w:bCs/>
          <w:i/>
          <w:iCs/>
          <w:spacing w:val="-8"/>
        </w:rPr>
      </w:pPr>
      <w:r w:rsidRPr="005A31A1">
        <w:rPr>
          <w:b/>
          <w:bCs/>
          <w:i/>
          <w:iCs/>
          <w:spacing w:val="-8"/>
        </w:rPr>
        <w:t>Bước 3: Báo cáo, thảo luận</w:t>
      </w:r>
    </w:p>
    <w:p w14:paraId="7A5A4F5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5A1C192" w14:textId="77777777" w:rsidR="008B5A5E" w:rsidRPr="005A31A1" w:rsidRDefault="008B5A5E" w:rsidP="00C43E65">
      <w:pPr>
        <w:jc w:val="both"/>
        <w:rPr>
          <w:b/>
          <w:i/>
          <w:iCs/>
        </w:rPr>
      </w:pPr>
      <w:r w:rsidRPr="005A31A1">
        <w:rPr>
          <w:b/>
          <w:i/>
          <w:iCs/>
        </w:rPr>
        <w:t>Bước 4: Kết luận, nhận định</w:t>
      </w:r>
    </w:p>
    <w:p w14:paraId="598BF4A6" w14:textId="77777777" w:rsidR="008B5A5E" w:rsidRDefault="008B5A5E" w:rsidP="00C43E65">
      <w:pPr>
        <w:jc w:val="both"/>
        <w:rPr>
          <w:bCs/>
        </w:rPr>
      </w:pPr>
      <w:r w:rsidRPr="007406E6">
        <w:rPr>
          <w:bCs/>
        </w:rPr>
        <w:t>GV nhận xét, chốt kiến thức và kết luận.</w:t>
      </w:r>
    </w:p>
    <w:p w14:paraId="693572D2" w14:textId="77777777" w:rsidR="008B5A5E" w:rsidRDefault="008B5A5E" w:rsidP="00C43E65">
      <w:pPr>
        <w:jc w:val="center"/>
        <w:rPr>
          <w:b/>
          <w:color w:val="0000FF"/>
        </w:rPr>
      </w:pPr>
      <w:r>
        <w:rPr>
          <w:b/>
          <w:color w:val="0000FF"/>
        </w:rPr>
        <w:t>Nhiệm vụ 2: Tìm hiểu Thành phần nguyên tố hợp chất hữu cơ</w:t>
      </w:r>
    </w:p>
    <w:p w14:paraId="4282DF6B" w14:textId="77777777" w:rsidR="008B5A5E" w:rsidRPr="005A31A1" w:rsidRDefault="008B5A5E" w:rsidP="00C43E65">
      <w:pPr>
        <w:jc w:val="both"/>
        <w:rPr>
          <w:b/>
          <w:i/>
          <w:iCs/>
        </w:rPr>
      </w:pPr>
      <w:r w:rsidRPr="005A31A1">
        <w:rPr>
          <w:b/>
          <w:i/>
          <w:iCs/>
        </w:rPr>
        <w:t>Bước 1: Chuyển giao nhiệm vụ</w:t>
      </w:r>
    </w:p>
    <w:p w14:paraId="31C1F2C0" w14:textId="77777777" w:rsidR="008B5A5E" w:rsidRDefault="008B5A5E" w:rsidP="00C43E65">
      <w:pPr>
        <w:jc w:val="both"/>
        <w:rPr>
          <w:spacing w:val="-8"/>
        </w:rPr>
      </w:pPr>
      <w:r w:rsidRPr="00C15AC2">
        <w:rPr>
          <w:spacing w:val="-8"/>
        </w:rPr>
        <w:t>–</w:t>
      </w:r>
      <w:r>
        <w:rPr>
          <w:spacing w:val="-8"/>
        </w:rPr>
        <w:t xml:space="preserve"> GV yêu cầu HS đọc trong trang 51-52 SGK, nêu thành phần nguyên tố.</w:t>
      </w:r>
    </w:p>
    <w:p w14:paraId="788A7248" w14:textId="77777777" w:rsidR="008B5A5E" w:rsidRPr="005A31A1" w:rsidRDefault="008B5A5E" w:rsidP="00C43E65">
      <w:pPr>
        <w:jc w:val="both"/>
        <w:rPr>
          <w:b/>
          <w:bCs/>
          <w:i/>
          <w:iCs/>
          <w:spacing w:val="-8"/>
        </w:rPr>
      </w:pPr>
      <w:r w:rsidRPr="005A31A1">
        <w:rPr>
          <w:b/>
          <w:bCs/>
          <w:i/>
          <w:iCs/>
          <w:spacing w:val="-8"/>
        </w:rPr>
        <w:t>Bước 2: Thực hiện nhiệm vụ</w:t>
      </w:r>
    </w:p>
    <w:p w14:paraId="724F3FBF"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54D6B82" w14:textId="77777777" w:rsidR="008B5A5E" w:rsidRPr="005A31A1" w:rsidRDefault="008B5A5E" w:rsidP="00C43E65">
      <w:pPr>
        <w:jc w:val="both"/>
        <w:rPr>
          <w:b/>
          <w:bCs/>
          <w:i/>
          <w:iCs/>
          <w:spacing w:val="-8"/>
        </w:rPr>
      </w:pPr>
      <w:r w:rsidRPr="005A31A1">
        <w:rPr>
          <w:b/>
          <w:bCs/>
          <w:i/>
          <w:iCs/>
          <w:spacing w:val="-8"/>
        </w:rPr>
        <w:t>Bước 3: Báo cáo, thảo luận</w:t>
      </w:r>
    </w:p>
    <w:p w14:paraId="6622546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E0E09FA" w14:textId="77777777" w:rsidR="008B5A5E" w:rsidRPr="005A31A1" w:rsidRDefault="008B5A5E" w:rsidP="00C43E65">
      <w:pPr>
        <w:jc w:val="both"/>
        <w:rPr>
          <w:b/>
          <w:i/>
          <w:iCs/>
        </w:rPr>
      </w:pPr>
      <w:r w:rsidRPr="005A31A1">
        <w:rPr>
          <w:b/>
          <w:i/>
          <w:iCs/>
        </w:rPr>
        <w:lastRenderedPageBreak/>
        <w:t>Bước 4: Kết luận, nhận định</w:t>
      </w:r>
    </w:p>
    <w:p w14:paraId="0BA1ABFE" w14:textId="77777777" w:rsidR="008B5A5E" w:rsidRDefault="008B5A5E" w:rsidP="00C43E65">
      <w:pPr>
        <w:jc w:val="both"/>
        <w:rPr>
          <w:b/>
          <w:color w:val="0000FF"/>
        </w:rPr>
      </w:pPr>
      <w:r w:rsidRPr="007406E6">
        <w:rPr>
          <w:bCs/>
        </w:rPr>
        <w:t>GV nhận xét, chốt kiến thức và kết luận.</w:t>
      </w:r>
    </w:p>
    <w:p w14:paraId="544FDF87" w14:textId="77777777" w:rsidR="008B5A5E" w:rsidRDefault="008B5A5E" w:rsidP="00C43E65">
      <w:pPr>
        <w:jc w:val="center"/>
        <w:rPr>
          <w:b/>
          <w:color w:val="0000FF"/>
        </w:rPr>
      </w:pPr>
      <w:r>
        <w:rPr>
          <w:b/>
          <w:color w:val="0000FF"/>
        </w:rPr>
        <w:t>Nhiệm vụ 3: Tìm hiểu Đặc điểm cấu tạo</w:t>
      </w:r>
    </w:p>
    <w:p w14:paraId="173F16FC" w14:textId="77777777" w:rsidR="008B5A5E" w:rsidRPr="005A31A1" w:rsidRDefault="008B5A5E" w:rsidP="00C43E65">
      <w:pPr>
        <w:jc w:val="both"/>
        <w:rPr>
          <w:b/>
          <w:i/>
          <w:iCs/>
        </w:rPr>
      </w:pPr>
      <w:r w:rsidRPr="005A31A1">
        <w:rPr>
          <w:b/>
          <w:i/>
          <w:iCs/>
        </w:rPr>
        <w:t>Bước 1: Chuyển giao nhiệm vụ</w:t>
      </w:r>
    </w:p>
    <w:p w14:paraId="6A618C53" w14:textId="77777777" w:rsidR="008B5A5E" w:rsidRDefault="008B5A5E" w:rsidP="00C43E65">
      <w:pPr>
        <w:jc w:val="both"/>
        <w:rPr>
          <w:spacing w:val="-8"/>
        </w:rPr>
      </w:pPr>
      <w:r w:rsidRPr="00C15AC2">
        <w:rPr>
          <w:spacing w:val="-8"/>
        </w:rPr>
        <w:t>–</w:t>
      </w:r>
      <w:r>
        <w:rPr>
          <w:spacing w:val="-8"/>
        </w:rPr>
        <w:t xml:space="preserve"> GV yêu cầu HS đọc trong trang 52 SGK.</w:t>
      </w:r>
    </w:p>
    <w:p w14:paraId="3B5130A2" w14:textId="77777777" w:rsidR="008B5A5E" w:rsidRDefault="008B5A5E" w:rsidP="00C43E65">
      <w:pPr>
        <w:jc w:val="both"/>
        <w:rPr>
          <w:spacing w:val="-8"/>
        </w:rPr>
      </w:pPr>
      <w:r w:rsidRPr="00C15AC2">
        <w:rPr>
          <w:spacing w:val="-8"/>
        </w:rPr>
        <w:t>–</w:t>
      </w:r>
      <w:r>
        <w:rPr>
          <w:spacing w:val="-8"/>
        </w:rPr>
        <w:t xml:space="preserve"> GV yêu cầu HS trả lời logo hỏi 1, 2.</w:t>
      </w:r>
    </w:p>
    <w:p w14:paraId="34C38095" w14:textId="77777777" w:rsidR="008B5A5E" w:rsidRPr="005A31A1" w:rsidRDefault="008B5A5E" w:rsidP="00C43E65">
      <w:pPr>
        <w:jc w:val="both"/>
        <w:rPr>
          <w:b/>
          <w:bCs/>
          <w:i/>
          <w:iCs/>
          <w:spacing w:val="-8"/>
        </w:rPr>
      </w:pPr>
      <w:r w:rsidRPr="005A31A1">
        <w:rPr>
          <w:b/>
          <w:bCs/>
          <w:i/>
          <w:iCs/>
          <w:spacing w:val="-8"/>
        </w:rPr>
        <w:t>Bước 2: Thực hiện nhiệm vụ</w:t>
      </w:r>
    </w:p>
    <w:p w14:paraId="4B28A3C7"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711FE65A" w14:textId="77777777" w:rsidR="008B5A5E" w:rsidRPr="005A31A1" w:rsidRDefault="008B5A5E" w:rsidP="00C43E65">
      <w:pPr>
        <w:jc w:val="both"/>
        <w:rPr>
          <w:b/>
          <w:bCs/>
          <w:i/>
          <w:iCs/>
          <w:spacing w:val="-8"/>
        </w:rPr>
      </w:pPr>
      <w:r w:rsidRPr="005A31A1">
        <w:rPr>
          <w:b/>
          <w:bCs/>
          <w:i/>
          <w:iCs/>
          <w:spacing w:val="-8"/>
        </w:rPr>
        <w:t>Bước 3: Báo cáo, thảo luận</w:t>
      </w:r>
    </w:p>
    <w:p w14:paraId="6FD4FB7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8BFC5F1" w14:textId="77777777" w:rsidR="008B5A5E" w:rsidRPr="005A31A1" w:rsidRDefault="008B5A5E" w:rsidP="00C43E65">
      <w:pPr>
        <w:jc w:val="both"/>
        <w:rPr>
          <w:b/>
          <w:i/>
          <w:iCs/>
        </w:rPr>
      </w:pPr>
      <w:r w:rsidRPr="005A31A1">
        <w:rPr>
          <w:b/>
          <w:i/>
          <w:iCs/>
        </w:rPr>
        <w:t>Bước 4: Kết luận, nhận định</w:t>
      </w:r>
    </w:p>
    <w:p w14:paraId="501993EE" w14:textId="77777777" w:rsidR="008B5A5E" w:rsidRDefault="008B5A5E" w:rsidP="00C43E65">
      <w:pPr>
        <w:jc w:val="both"/>
        <w:rPr>
          <w:b/>
          <w:color w:val="0000FF"/>
        </w:rPr>
      </w:pPr>
      <w:r w:rsidRPr="007406E6">
        <w:rPr>
          <w:bCs/>
        </w:rPr>
        <w:t>GV nhận xét, chốt kiến thức và kết luận.</w:t>
      </w:r>
    </w:p>
    <w:p w14:paraId="004CE217" w14:textId="77777777" w:rsidR="008B5A5E" w:rsidRDefault="008B5A5E" w:rsidP="00C43E65">
      <w:pPr>
        <w:jc w:val="center"/>
        <w:rPr>
          <w:b/>
          <w:color w:val="0000FF"/>
        </w:rPr>
      </w:pPr>
      <w:r>
        <w:rPr>
          <w:b/>
          <w:color w:val="0000FF"/>
        </w:rPr>
        <w:t>Nhiệm vụ 4: Tìm hiểu Tính chất vật lí</w:t>
      </w:r>
    </w:p>
    <w:p w14:paraId="208A2A8E" w14:textId="77777777" w:rsidR="008B5A5E" w:rsidRPr="005A31A1" w:rsidRDefault="008B5A5E" w:rsidP="00C43E65">
      <w:pPr>
        <w:jc w:val="both"/>
        <w:rPr>
          <w:b/>
          <w:i/>
          <w:iCs/>
        </w:rPr>
      </w:pPr>
      <w:r w:rsidRPr="005A31A1">
        <w:rPr>
          <w:b/>
          <w:i/>
          <w:iCs/>
        </w:rPr>
        <w:t>Bước 1: Chuyển giao nhiệm vụ</w:t>
      </w:r>
    </w:p>
    <w:p w14:paraId="6F8F44C7" w14:textId="77777777" w:rsidR="008B5A5E" w:rsidRDefault="008B5A5E" w:rsidP="00C43E65">
      <w:pPr>
        <w:jc w:val="both"/>
        <w:rPr>
          <w:spacing w:val="-8"/>
        </w:rPr>
      </w:pPr>
      <w:r w:rsidRPr="00C15AC2">
        <w:rPr>
          <w:spacing w:val="-8"/>
        </w:rPr>
        <w:t>–</w:t>
      </w:r>
      <w:r>
        <w:rPr>
          <w:spacing w:val="-8"/>
        </w:rPr>
        <w:t xml:space="preserve"> GV yêu cầu HS đọc trong trang 52 SGK, nêu tính chất vật lí.</w:t>
      </w:r>
    </w:p>
    <w:p w14:paraId="664E818C" w14:textId="77777777" w:rsidR="008B5A5E" w:rsidRPr="005A31A1" w:rsidRDefault="008B5A5E" w:rsidP="00C43E65">
      <w:pPr>
        <w:jc w:val="both"/>
        <w:rPr>
          <w:b/>
          <w:bCs/>
          <w:i/>
          <w:iCs/>
          <w:spacing w:val="-8"/>
        </w:rPr>
      </w:pPr>
      <w:r w:rsidRPr="005A31A1">
        <w:rPr>
          <w:b/>
          <w:bCs/>
          <w:i/>
          <w:iCs/>
          <w:spacing w:val="-8"/>
        </w:rPr>
        <w:t>Bước 2: Thực hiện nhiệm vụ</w:t>
      </w:r>
    </w:p>
    <w:p w14:paraId="6CCCD06B"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08647CAE" w14:textId="77777777" w:rsidR="008B5A5E" w:rsidRPr="005A31A1" w:rsidRDefault="008B5A5E" w:rsidP="00C43E65">
      <w:pPr>
        <w:jc w:val="both"/>
        <w:rPr>
          <w:b/>
          <w:bCs/>
          <w:i/>
          <w:iCs/>
          <w:spacing w:val="-8"/>
        </w:rPr>
      </w:pPr>
      <w:r w:rsidRPr="005A31A1">
        <w:rPr>
          <w:b/>
          <w:bCs/>
          <w:i/>
          <w:iCs/>
          <w:spacing w:val="-8"/>
        </w:rPr>
        <w:t>Bước 3: Báo cáo, thảo luận</w:t>
      </w:r>
    </w:p>
    <w:p w14:paraId="120FD098"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3C1FF3C" w14:textId="77777777" w:rsidR="008B5A5E" w:rsidRPr="005A31A1" w:rsidRDefault="008B5A5E" w:rsidP="00C43E65">
      <w:pPr>
        <w:jc w:val="both"/>
        <w:rPr>
          <w:b/>
          <w:i/>
          <w:iCs/>
        </w:rPr>
      </w:pPr>
      <w:r w:rsidRPr="005A31A1">
        <w:rPr>
          <w:b/>
          <w:i/>
          <w:iCs/>
        </w:rPr>
        <w:t>Bước 4: Kết luận, nhận định</w:t>
      </w:r>
    </w:p>
    <w:p w14:paraId="4469541F" w14:textId="77777777" w:rsidR="008B5A5E" w:rsidRDefault="008B5A5E" w:rsidP="00C43E65">
      <w:pPr>
        <w:jc w:val="both"/>
        <w:rPr>
          <w:bCs/>
        </w:rPr>
      </w:pPr>
      <w:r w:rsidRPr="007406E6">
        <w:rPr>
          <w:bCs/>
        </w:rPr>
        <w:t>GV nhận xét, chốt kiến thức và kết luận.</w:t>
      </w:r>
    </w:p>
    <w:p w14:paraId="17CD135D" w14:textId="77777777" w:rsidR="008B5A5E" w:rsidRDefault="008B5A5E" w:rsidP="00C43E65">
      <w:pPr>
        <w:jc w:val="both"/>
        <w:rPr>
          <w:bCs/>
        </w:rPr>
      </w:pPr>
    </w:p>
    <w:p w14:paraId="316C920E" w14:textId="77777777" w:rsidR="008B5A5E" w:rsidRDefault="008B5A5E" w:rsidP="00C43E65">
      <w:pPr>
        <w:jc w:val="both"/>
        <w:rPr>
          <w:bCs/>
        </w:rPr>
      </w:pPr>
    </w:p>
    <w:p w14:paraId="2D2BF090" w14:textId="77777777" w:rsidR="008B5A5E" w:rsidRDefault="008B5A5E" w:rsidP="00C43E65">
      <w:pPr>
        <w:jc w:val="center"/>
        <w:rPr>
          <w:b/>
          <w:color w:val="0000FF"/>
        </w:rPr>
      </w:pPr>
      <w:r>
        <w:rPr>
          <w:b/>
          <w:color w:val="0000FF"/>
        </w:rPr>
        <w:t>Nhiệm vụ 5: Tìm hiểu Tính chất hóa học</w:t>
      </w:r>
    </w:p>
    <w:p w14:paraId="09B8971D" w14:textId="77777777" w:rsidR="008B5A5E" w:rsidRPr="005A31A1" w:rsidRDefault="008B5A5E" w:rsidP="00C43E65">
      <w:pPr>
        <w:jc w:val="both"/>
        <w:rPr>
          <w:b/>
          <w:i/>
          <w:iCs/>
        </w:rPr>
      </w:pPr>
      <w:r w:rsidRPr="005A31A1">
        <w:rPr>
          <w:b/>
          <w:i/>
          <w:iCs/>
        </w:rPr>
        <w:t>Bước 1: Chuyển giao nhiệm vụ</w:t>
      </w:r>
    </w:p>
    <w:p w14:paraId="0989DC00" w14:textId="77777777" w:rsidR="008B5A5E" w:rsidRDefault="008B5A5E" w:rsidP="00C43E65">
      <w:pPr>
        <w:jc w:val="both"/>
        <w:rPr>
          <w:spacing w:val="-8"/>
        </w:rPr>
      </w:pPr>
      <w:r w:rsidRPr="00C15AC2">
        <w:rPr>
          <w:spacing w:val="-8"/>
        </w:rPr>
        <w:t>–</w:t>
      </w:r>
      <w:r>
        <w:rPr>
          <w:spacing w:val="-8"/>
        </w:rPr>
        <w:t xml:space="preserve"> GV yêu cầu HS đọc trong trang 52 SGK.</w:t>
      </w:r>
    </w:p>
    <w:p w14:paraId="08C9A2C7" w14:textId="77777777" w:rsidR="008B5A5E" w:rsidRDefault="008B5A5E" w:rsidP="00C43E65">
      <w:pPr>
        <w:jc w:val="both"/>
        <w:rPr>
          <w:spacing w:val="-8"/>
        </w:rPr>
      </w:pPr>
      <w:r w:rsidRPr="00C15AC2">
        <w:rPr>
          <w:spacing w:val="-8"/>
        </w:rPr>
        <w:t>–</w:t>
      </w:r>
      <w:r>
        <w:rPr>
          <w:spacing w:val="-8"/>
        </w:rPr>
        <w:t xml:space="preserve"> GV yêu cầu HS trả lời logo hỏi 3.</w:t>
      </w:r>
    </w:p>
    <w:p w14:paraId="3A76574D" w14:textId="77777777" w:rsidR="008B5A5E" w:rsidRDefault="008B5A5E" w:rsidP="00C43E65">
      <w:pPr>
        <w:jc w:val="both"/>
        <w:rPr>
          <w:spacing w:val="-8"/>
        </w:rPr>
      </w:pPr>
      <w:r w:rsidRPr="00C15AC2">
        <w:rPr>
          <w:spacing w:val="-8"/>
        </w:rPr>
        <w:t>–</w:t>
      </w:r>
      <w:r>
        <w:rPr>
          <w:spacing w:val="-8"/>
        </w:rPr>
        <w:t xml:space="preserve"> GV yêu cầu HS trả lời logo vận dụng 1.</w:t>
      </w:r>
    </w:p>
    <w:p w14:paraId="690008DA"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416071E8" w14:textId="77777777" w:rsidR="008B5A5E" w:rsidRPr="005A31A1" w:rsidRDefault="008B5A5E" w:rsidP="00C43E65">
      <w:pPr>
        <w:jc w:val="both"/>
        <w:rPr>
          <w:b/>
          <w:bCs/>
          <w:i/>
          <w:iCs/>
          <w:spacing w:val="-8"/>
        </w:rPr>
      </w:pPr>
      <w:r w:rsidRPr="005A31A1">
        <w:rPr>
          <w:b/>
          <w:bCs/>
          <w:i/>
          <w:iCs/>
          <w:spacing w:val="-8"/>
        </w:rPr>
        <w:t>Bước 2: Thực hiện nhiệm vụ</w:t>
      </w:r>
    </w:p>
    <w:p w14:paraId="2BFE9B89"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1A1B0D5" w14:textId="77777777" w:rsidR="008B5A5E" w:rsidRPr="005A31A1" w:rsidRDefault="008B5A5E" w:rsidP="00C43E65">
      <w:pPr>
        <w:jc w:val="both"/>
        <w:rPr>
          <w:b/>
          <w:bCs/>
          <w:i/>
          <w:iCs/>
          <w:spacing w:val="-8"/>
        </w:rPr>
      </w:pPr>
      <w:r w:rsidRPr="005A31A1">
        <w:rPr>
          <w:b/>
          <w:bCs/>
          <w:i/>
          <w:iCs/>
          <w:spacing w:val="-8"/>
        </w:rPr>
        <w:t>Bước 3: Báo cáo, thảo luận</w:t>
      </w:r>
    </w:p>
    <w:p w14:paraId="1309C1F5"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862A107" w14:textId="77777777" w:rsidR="008B5A5E" w:rsidRPr="005A31A1" w:rsidRDefault="008B5A5E" w:rsidP="00C43E65">
      <w:pPr>
        <w:jc w:val="both"/>
        <w:rPr>
          <w:b/>
          <w:i/>
          <w:iCs/>
        </w:rPr>
      </w:pPr>
      <w:r w:rsidRPr="005A31A1">
        <w:rPr>
          <w:b/>
          <w:i/>
          <w:iCs/>
        </w:rPr>
        <w:t>Bước 4: Kết luận, nhận định</w:t>
      </w:r>
    </w:p>
    <w:p w14:paraId="7AC87F41" w14:textId="77777777" w:rsidR="008B5A5E" w:rsidRDefault="008B5A5E" w:rsidP="00C43E65">
      <w:pPr>
        <w:jc w:val="both"/>
        <w:rPr>
          <w:bCs/>
        </w:rPr>
      </w:pPr>
      <w:r w:rsidRPr="007406E6">
        <w:rPr>
          <w:bCs/>
        </w:rPr>
        <w:t>GV nhận xét, chốt kiến thức và kết luận.</w:t>
      </w:r>
    </w:p>
    <w:p w14:paraId="78C6C83C" w14:textId="77777777" w:rsidR="008B5A5E" w:rsidRDefault="008B5A5E" w:rsidP="00AA237A">
      <w:pPr>
        <w:jc w:val="center"/>
        <w:rPr>
          <w:b/>
          <w:color w:val="0000FF"/>
        </w:rPr>
      </w:pPr>
      <w:r>
        <w:rPr>
          <w:b/>
          <w:color w:val="0000FF"/>
        </w:rPr>
        <w:t>Nhiệm vụ 6: Tìm hiểu Phân loại các hợp chất hữu cơ</w:t>
      </w:r>
    </w:p>
    <w:p w14:paraId="7CFCAE17" w14:textId="77777777" w:rsidR="008B5A5E" w:rsidRPr="005A31A1" w:rsidRDefault="008B5A5E" w:rsidP="00AA237A">
      <w:pPr>
        <w:jc w:val="both"/>
        <w:rPr>
          <w:b/>
          <w:i/>
          <w:iCs/>
        </w:rPr>
      </w:pPr>
      <w:r w:rsidRPr="005A31A1">
        <w:rPr>
          <w:b/>
          <w:i/>
          <w:iCs/>
        </w:rPr>
        <w:t>Bước 1: Chuyển giao nhiệm vụ</w:t>
      </w:r>
    </w:p>
    <w:p w14:paraId="04AF91C9" w14:textId="77777777" w:rsidR="008B5A5E" w:rsidRDefault="008B5A5E" w:rsidP="00AA237A">
      <w:pPr>
        <w:jc w:val="both"/>
        <w:rPr>
          <w:spacing w:val="-8"/>
        </w:rPr>
      </w:pPr>
      <w:r w:rsidRPr="00C15AC2">
        <w:rPr>
          <w:spacing w:val="-8"/>
        </w:rPr>
        <w:t>–</w:t>
      </w:r>
      <w:r>
        <w:rPr>
          <w:spacing w:val="-8"/>
        </w:rPr>
        <w:t xml:space="preserve"> GV yêu cầu HS đọc trong trang 52 SGK.</w:t>
      </w:r>
    </w:p>
    <w:p w14:paraId="5E786F02" w14:textId="77777777" w:rsidR="008B5A5E" w:rsidRDefault="008B5A5E" w:rsidP="00AA237A">
      <w:pPr>
        <w:jc w:val="both"/>
        <w:rPr>
          <w:spacing w:val="-8"/>
        </w:rPr>
      </w:pPr>
      <w:r w:rsidRPr="00C15AC2">
        <w:rPr>
          <w:spacing w:val="-8"/>
        </w:rPr>
        <w:t>–</w:t>
      </w:r>
      <w:r>
        <w:rPr>
          <w:spacing w:val="-8"/>
        </w:rPr>
        <w:t xml:space="preserve"> GV yêu cầu HS trả lời logo hỏi 4.</w:t>
      </w:r>
    </w:p>
    <w:p w14:paraId="4D479942" w14:textId="77777777" w:rsidR="008B5A5E" w:rsidRPr="005A31A1" w:rsidRDefault="008B5A5E" w:rsidP="00AA237A">
      <w:pPr>
        <w:jc w:val="both"/>
        <w:rPr>
          <w:b/>
          <w:bCs/>
          <w:i/>
          <w:iCs/>
          <w:spacing w:val="-8"/>
        </w:rPr>
      </w:pPr>
      <w:r w:rsidRPr="005A31A1">
        <w:rPr>
          <w:b/>
          <w:bCs/>
          <w:i/>
          <w:iCs/>
          <w:spacing w:val="-8"/>
        </w:rPr>
        <w:t>Bước 2: Thực hiện nhiệm vụ</w:t>
      </w:r>
    </w:p>
    <w:p w14:paraId="4ECF6AA4" w14:textId="77777777" w:rsidR="008B5A5E" w:rsidRDefault="008B5A5E" w:rsidP="00AA237A">
      <w:pPr>
        <w:jc w:val="both"/>
        <w:rPr>
          <w:spacing w:val="-8"/>
        </w:rPr>
      </w:pPr>
      <w:r w:rsidRPr="00C15AC2">
        <w:rPr>
          <w:spacing w:val="-8"/>
        </w:rPr>
        <w:t>–</w:t>
      </w:r>
      <w:r>
        <w:rPr>
          <w:spacing w:val="-8"/>
        </w:rPr>
        <w:t xml:space="preserve"> HS tìm hiểu SGK, tìm kiếm câu trả lời.</w:t>
      </w:r>
    </w:p>
    <w:p w14:paraId="063B047A" w14:textId="77777777" w:rsidR="008B5A5E" w:rsidRPr="005A31A1" w:rsidRDefault="008B5A5E" w:rsidP="00AA237A">
      <w:pPr>
        <w:jc w:val="both"/>
        <w:rPr>
          <w:b/>
          <w:bCs/>
          <w:i/>
          <w:iCs/>
          <w:spacing w:val="-8"/>
        </w:rPr>
      </w:pPr>
      <w:r w:rsidRPr="005A31A1">
        <w:rPr>
          <w:b/>
          <w:bCs/>
          <w:i/>
          <w:iCs/>
          <w:spacing w:val="-8"/>
        </w:rPr>
        <w:t>Bước 3: Báo cáo, thảo luận</w:t>
      </w:r>
    </w:p>
    <w:p w14:paraId="21276934" w14:textId="77777777" w:rsidR="008B5A5E" w:rsidRDefault="008B5A5E" w:rsidP="00AA237A">
      <w:pPr>
        <w:jc w:val="both"/>
        <w:rPr>
          <w:spacing w:val="-8"/>
        </w:rPr>
      </w:pPr>
      <w:r w:rsidRPr="00C15AC2">
        <w:rPr>
          <w:spacing w:val="-8"/>
        </w:rPr>
        <w:t>–</w:t>
      </w:r>
      <w:r>
        <w:rPr>
          <w:spacing w:val="-8"/>
        </w:rPr>
        <w:t xml:space="preserve"> GV gọi HS đứng tại chỗ trình bày; có thể gọi các HS nhận xét, bổ sung.</w:t>
      </w:r>
    </w:p>
    <w:p w14:paraId="7FFBC229" w14:textId="77777777" w:rsidR="008B5A5E" w:rsidRPr="005A31A1" w:rsidRDefault="008B5A5E" w:rsidP="00AA237A">
      <w:pPr>
        <w:jc w:val="both"/>
        <w:rPr>
          <w:b/>
          <w:i/>
          <w:iCs/>
        </w:rPr>
      </w:pPr>
      <w:r w:rsidRPr="005A31A1">
        <w:rPr>
          <w:b/>
          <w:i/>
          <w:iCs/>
        </w:rPr>
        <w:t>Bước 4: Kết luận, nhận định</w:t>
      </w:r>
    </w:p>
    <w:p w14:paraId="785489AA" w14:textId="77777777" w:rsidR="008B5A5E" w:rsidRDefault="008B5A5E" w:rsidP="00AA237A">
      <w:pPr>
        <w:jc w:val="both"/>
        <w:rPr>
          <w:bCs/>
        </w:rPr>
      </w:pPr>
      <w:r w:rsidRPr="007406E6">
        <w:rPr>
          <w:bCs/>
        </w:rPr>
        <w:t>GV nhận xét, chốt kiến thức và kết luận.</w:t>
      </w:r>
    </w:p>
    <w:p w14:paraId="5E3238D1" w14:textId="77777777" w:rsidR="008B5A5E" w:rsidRDefault="008B5A5E" w:rsidP="00457348">
      <w:pPr>
        <w:jc w:val="center"/>
        <w:rPr>
          <w:b/>
          <w:color w:val="0000FF"/>
        </w:rPr>
      </w:pPr>
      <w:r>
        <w:rPr>
          <w:b/>
          <w:color w:val="0000FF"/>
        </w:rPr>
        <w:t>Nhiệm vụ 7: Tìm hiểu Khái niệm nhóm chức</w:t>
      </w:r>
    </w:p>
    <w:p w14:paraId="47BA7FB8" w14:textId="77777777" w:rsidR="008B5A5E" w:rsidRPr="005A31A1" w:rsidRDefault="008B5A5E" w:rsidP="00457348">
      <w:pPr>
        <w:jc w:val="both"/>
        <w:rPr>
          <w:b/>
          <w:i/>
          <w:iCs/>
        </w:rPr>
      </w:pPr>
      <w:r w:rsidRPr="005A31A1">
        <w:rPr>
          <w:b/>
          <w:i/>
          <w:iCs/>
        </w:rPr>
        <w:t>Bước 1: Chuyển giao nhiệm vụ</w:t>
      </w:r>
    </w:p>
    <w:p w14:paraId="58C28EDB" w14:textId="77777777" w:rsidR="008B5A5E" w:rsidRDefault="008B5A5E" w:rsidP="00457348">
      <w:pPr>
        <w:jc w:val="both"/>
        <w:rPr>
          <w:spacing w:val="-8"/>
        </w:rPr>
      </w:pPr>
      <w:r w:rsidRPr="00C15AC2">
        <w:rPr>
          <w:spacing w:val="-8"/>
        </w:rPr>
        <w:t>–</w:t>
      </w:r>
      <w:r>
        <w:rPr>
          <w:spacing w:val="-8"/>
        </w:rPr>
        <w:t xml:space="preserve"> GV yêu cầu HS đọc trong trang 53-54 SGK.</w:t>
      </w:r>
    </w:p>
    <w:p w14:paraId="3AEF5FAB" w14:textId="77777777" w:rsidR="008B5A5E" w:rsidRDefault="008B5A5E" w:rsidP="00457348">
      <w:pPr>
        <w:jc w:val="both"/>
        <w:rPr>
          <w:spacing w:val="-8"/>
        </w:rPr>
      </w:pPr>
      <w:r w:rsidRPr="00C15AC2">
        <w:rPr>
          <w:spacing w:val="-8"/>
        </w:rPr>
        <w:t>–</w:t>
      </w:r>
      <w:r>
        <w:rPr>
          <w:spacing w:val="-8"/>
        </w:rPr>
        <w:t xml:space="preserve"> GV yêu cầu HS trả lời logo hỏi 5, 6.</w:t>
      </w:r>
    </w:p>
    <w:p w14:paraId="0C36037B" w14:textId="77777777" w:rsidR="008B5A5E" w:rsidRPr="005A31A1" w:rsidRDefault="008B5A5E" w:rsidP="00457348">
      <w:pPr>
        <w:jc w:val="both"/>
        <w:rPr>
          <w:b/>
          <w:bCs/>
          <w:i/>
          <w:iCs/>
          <w:spacing w:val="-8"/>
        </w:rPr>
      </w:pPr>
      <w:r w:rsidRPr="005A31A1">
        <w:rPr>
          <w:b/>
          <w:bCs/>
          <w:i/>
          <w:iCs/>
          <w:spacing w:val="-8"/>
        </w:rPr>
        <w:t>Bước 2: Thực hiện nhiệm vụ</w:t>
      </w:r>
    </w:p>
    <w:p w14:paraId="0F304FCA" w14:textId="77777777" w:rsidR="008B5A5E" w:rsidRDefault="008B5A5E" w:rsidP="00457348">
      <w:pPr>
        <w:jc w:val="both"/>
        <w:rPr>
          <w:spacing w:val="-8"/>
        </w:rPr>
      </w:pPr>
      <w:r w:rsidRPr="00C15AC2">
        <w:rPr>
          <w:spacing w:val="-8"/>
        </w:rPr>
        <w:t>–</w:t>
      </w:r>
      <w:r>
        <w:rPr>
          <w:spacing w:val="-8"/>
        </w:rPr>
        <w:t xml:space="preserve"> HS tìm hiểu SGK, tìm kiếm câu trả lời.</w:t>
      </w:r>
    </w:p>
    <w:p w14:paraId="4B71C482" w14:textId="77777777" w:rsidR="008B5A5E" w:rsidRPr="005A31A1" w:rsidRDefault="008B5A5E" w:rsidP="00457348">
      <w:pPr>
        <w:jc w:val="both"/>
        <w:rPr>
          <w:b/>
          <w:bCs/>
          <w:i/>
          <w:iCs/>
          <w:spacing w:val="-8"/>
        </w:rPr>
      </w:pPr>
      <w:r w:rsidRPr="005A31A1">
        <w:rPr>
          <w:b/>
          <w:bCs/>
          <w:i/>
          <w:iCs/>
          <w:spacing w:val="-8"/>
        </w:rPr>
        <w:t>Bước 3: Báo cáo, thảo luận</w:t>
      </w:r>
    </w:p>
    <w:p w14:paraId="668C9E0B" w14:textId="77777777" w:rsidR="008B5A5E" w:rsidRDefault="008B5A5E" w:rsidP="00457348">
      <w:pPr>
        <w:jc w:val="both"/>
        <w:rPr>
          <w:spacing w:val="-8"/>
        </w:rPr>
      </w:pPr>
      <w:r w:rsidRPr="00C15AC2">
        <w:rPr>
          <w:spacing w:val="-8"/>
        </w:rPr>
        <w:t>–</w:t>
      </w:r>
      <w:r>
        <w:rPr>
          <w:spacing w:val="-8"/>
        </w:rPr>
        <w:t xml:space="preserve"> GV gọi HS đứng tại chỗ trình bày; có thể gọi các HS nhận xét, bổ sung.</w:t>
      </w:r>
    </w:p>
    <w:p w14:paraId="3B97FEA3" w14:textId="77777777" w:rsidR="008B5A5E" w:rsidRPr="005A31A1" w:rsidRDefault="008B5A5E" w:rsidP="00457348">
      <w:pPr>
        <w:jc w:val="both"/>
        <w:rPr>
          <w:b/>
          <w:i/>
          <w:iCs/>
        </w:rPr>
      </w:pPr>
      <w:r w:rsidRPr="005A31A1">
        <w:rPr>
          <w:b/>
          <w:i/>
          <w:iCs/>
        </w:rPr>
        <w:t>Bước 4: Kết luận, nhận định</w:t>
      </w:r>
    </w:p>
    <w:p w14:paraId="5110899B" w14:textId="77777777" w:rsidR="008B5A5E" w:rsidRDefault="008B5A5E" w:rsidP="00457348">
      <w:pPr>
        <w:jc w:val="both"/>
        <w:rPr>
          <w:bCs/>
        </w:rPr>
      </w:pPr>
      <w:r w:rsidRPr="007406E6">
        <w:rPr>
          <w:bCs/>
        </w:rPr>
        <w:lastRenderedPageBreak/>
        <w:t>GV nhận xét, chốt kiến thức và kết luận.</w:t>
      </w:r>
    </w:p>
    <w:p w14:paraId="027BE9B6" w14:textId="77777777" w:rsidR="008B5A5E" w:rsidRDefault="008B5A5E" w:rsidP="00962649">
      <w:pPr>
        <w:jc w:val="center"/>
        <w:rPr>
          <w:b/>
          <w:color w:val="0000FF"/>
        </w:rPr>
      </w:pPr>
      <w:r>
        <w:rPr>
          <w:b/>
          <w:color w:val="0000FF"/>
        </w:rPr>
        <w:t>Nhiệm vụ 8: Tìm hiểu Cách xác định nhóm chức bằng phổ hồng ngoại</w:t>
      </w:r>
    </w:p>
    <w:p w14:paraId="66C19BE5" w14:textId="77777777" w:rsidR="008B5A5E" w:rsidRPr="005A31A1" w:rsidRDefault="008B5A5E" w:rsidP="00962649">
      <w:pPr>
        <w:jc w:val="both"/>
        <w:rPr>
          <w:b/>
          <w:i/>
          <w:iCs/>
        </w:rPr>
      </w:pPr>
      <w:r w:rsidRPr="005A31A1">
        <w:rPr>
          <w:b/>
          <w:i/>
          <w:iCs/>
        </w:rPr>
        <w:t>Bước 1: Chuyển giao nhiệm vụ</w:t>
      </w:r>
    </w:p>
    <w:p w14:paraId="2C86838D" w14:textId="77777777" w:rsidR="008B5A5E" w:rsidRDefault="008B5A5E" w:rsidP="00962649">
      <w:pPr>
        <w:jc w:val="both"/>
        <w:rPr>
          <w:spacing w:val="-8"/>
        </w:rPr>
      </w:pPr>
      <w:r w:rsidRPr="00C15AC2">
        <w:rPr>
          <w:spacing w:val="-8"/>
        </w:rPr>
        <w:t>–</w:t>
      </w:r>
      <w:r>
        <w:rPr>
          <w:spacing w:val="-8"/>
        </w:rPr>
        <w:t xml:space="preserve"> GV yêu cầu HS đọc trong trang 54 SGK, nêu khái niệm.</w:t>
      </w:r>
    </w:p>
    <w:p w14:paraId="3F717D28" w14:textId="77777777" w:rsidR="008B5A5E" w:rsidRDefault="008B5A5E" w:rsidP="00962649">
      <w:pPr>
        <w:jc w:val="both"/>
        <w:rPr>
          <w:spacing w:val="-8"/>
        </w:rPr>
      </w:pPr>
      <w:r w:rsidRPr="00C15AC2">
        <w:rPr>
          <w:spacing w:val="-8"/>
        </w:rPr>
        <w:t>–</w:t>
      </w:r>
      <w:r>
        <w:rPr>
          <w:spacing w:val="-8"/>
        </w:rPr>
        <w:t xml:space="preserve"> GV yêu cầu HS trả lời logo hỏi 7.</w:t>
      </w:r>
    </w:p>
    <w:p w14:paraId="7FDB4590" w14:textId="77777777" w:rsidR="008B5A5E" w:rsidRPr="005A31A1" w:rsidRDefault="008B5A5E" w:rsidP="00962649">
      <w:pPr>
        <w:jc w:val="both"/>
        <w:rPr>
          <w:b/>
          <w:bCs/>
          <w:i/>
          <w:iCs/>
          <w:spacing w:val="-8"/>
        </w:rPr>
      </w:pPr>
      <w:r w:rsidRPr="005A31A1">
        <w:rPr>
          <w:b/>
          <w:bCs/>
          <w:i/>
          <w:iCs/>
          <w:spacing w:val="-8"/>
        </w:rPr>
        <w:t>Bước 2: Thực hiện nhiệm vụ</w:t>
      </w:r>
    </w:p>
    <w:p w14:paraId="1A08A3F2" w14:textId="77777777" w:rsidR="008B5A5E" w:rsidRDefault="008B5A5E" w:rsidP="00962649">
      <w:pPr>
        <w:jc w:val="both"/>
        <w:rPr>
          <w:spacing w:val="-8"/>
        </w:rPr>
      </w:pPr>
      <w:r w:rsidRPr="00C15AC2">
        <w:rPr>
          <w:spacing w:val="-8"/>
        </w:rPr>
        <w:t>–</w:t>
      </w:r>
      <w:r>
        <w:rPr>
          <w:spacing w:val="-8"/>
        </w:rPr>
        <w:t xml:space="preserve"> HS tìm hiểu SGK, tìm kiếm câu trả lời.</w:t>
      </w:r>
    </w:p>
    <w:p w14:paraId="58862D7D" w14:textId="77777777" w:rsidR="008B5A5E" w:rsidRPr="005A31A1" w:rsidRDefault="008B5A5E" w:rsidP="00962649">
      <w:pPr>
        <w:jc w:val="both"/>
        <w:rPr>
          <w:b/>
          <w:bCs/>
          <w:i/>
          <w:iCs/>
          <w:spacing w:val="-8"/>
        </w:rPr>
      </w:pPr>
      <w:r w:rsidRPr="005A31A1">
        <w:rPr>
          <w:b/>
          <w:bCs/>
          <w:i/>
          <w:iCs/>
          <w:spacing w:val="-8"/>
        </w:rPr>
        <w:t>Bước 3: Báo cáo, thảo luận</w:t>
      </w:r>
    </w:p>
    <w:p w14:paraId="2E8C058E" w14:textId="77777777" w:rsidR="008B5A5E" w:rsidRDefault="008B5A5E" w:rsidP="00962649">
      <w:pPr>
        <w:jc w:val="both"/>
        <w:rPr>
          <w:spacing w:val="-8"/>
        </w:rPr>
      </w:pPr>
      <w:r w:rsidRPr="00C15AC2">
        <w:rPr>
          <w:spacing w:val="-8"/>
        </w:rPr>
        <w:t>–</w:t>
      </w:r>
      <w:r>
        <w:rPr>
          <w:spacing w:val="-8"/>
        </w:rPr>
        <w:t xml:space="preserve"> GV gọi HS đứng tại chỗ trình bày; có thể gọi các HS nhận xét, bổ sung.</w:t>
      </w:r>
    </w:p>
    <w:p w14:paraId="4CBDD6B3" w14:textId="77777777" w:rsidR="008B5A5E" w:rsidRPr="005A31A1" w:rsidRDefault="008B5A5E" w:rsidP="00962649">
      <w:pPr>
        <w:jc w:val="both"/>
        <w:rPr>
          <w:b/>
          <w:i/>
          <w:iCs/>
        </w:rPr>
      </w:pPr>
      <w:r w:rsidRPr="005A31A1">
        <w:rPr>
          <w:b/>
          <w:i/>
          <w:iCs/>
        </w:rPr>
        <w:t>Bước 4: Kết luận, nhận định</w:t>
      </w:r>
    </w:p>
    <w:p w14:paraId="29E2811F" w14:textId="77777777" w:rsidR="008B5A5E" w:rsidRPr="007406E6" w:rsidRDefault="008B5A5E" w:rsidP="00C43E65">
      <w:pPr>
        <w:jc w:val="both"/>
        <w:rPr>
          <w:bCs/>
        </w:rPr>
      </w:pPr>
      <w:r w:rsidRPr="007406E6">
        <w:rPr>
          <w:bCs/>
        </w:rPr>
        <w:t>GV nhận xét, chốt kiến thức và kết luận.</w:t>
      </w:r>
    </w:p>
    <w:p w14:paraId="718051E8"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62D334B4"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5B99CE4E" w14:textId="77777777" w:rsidR="008B5A5E" w:rsidRPr="005E0AEC" w:rsidRDefault="008B5A5E" w:rsidP="00F73DE3">
      <w:pPr>
        <w:jc w:val="both"/>
        <w:rPr>
          <w:bCs/>
        </w:rPr>
      </w:pPr>
      <w:r w:rsidRPr="00E61987">
        <w:rPr>
          <w:bCs/>
          <w:i/>
          <w:iCs/>
        </w:rPr>
        <w:t xml:space="preserve">b) Nội dung: </w:t>
      </w:r>
      <w:r>
        <w:rPr>
          <w:bCs/>
        </w:rPr>
        <w:t>HS làm các bài tập trong trang 56 SGK và các bài tập GV giao thêm.</w:t>
      </w:r>
    </w:p>
    <w:p w14:paraId="368C7C46"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46885F86" w14:textId="77777777" w:rsidR="008B5A5E" w:rsidRDefault="008B5A5E" w:rsidP="00F73DE3">
      <w:pPr>
        <w:jc w:val="both"/>
        <w:rPr>
          <w:bCs/>
          <w:i/>
          <w:iCs/>
        </w:rPr>
      </w:pPr>
      <w:r w:rsidRPr="00E61987">
        <w:rPr>
          <w:bCs/>
          <w:i/>
          <w:iCs/>
        </w:rPr>
        <w:t xml:space="preserve">d) Tổ chức thực hiện: </w:t>
      </w:r>
    </w:p>
    <w:p w14:paraId="78C56634" w14:textId="77777777" w:rsidR="008B5A5E" w:rsidRPr="005A31A1" w:rsidRDefault="008B5A5E" w:rsidP="00F73DE3">
      <w:pPr>
        <w:jc w:val="both"/>
        <w:rPr>
          <w:b/>
          <w:i/>
          <w:iCs/>
        </w:rPr>
      </w:pPr>
      <w:r w:rsidRPr="005A31A1">
        <w:rPr>
          <w:b/>
          <w:i/>
          <w:iCs/>
        </w:rPr>
        <w:t>Bước 1: Chuyển giao nhiệm vụ</w:t>
      </w:r>
    </w:p>
    <w:p w14:paraId="47EEC084"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56 SGK và các bài tập GV giao thêm.</w:t>
      </w:r>
    </w:p>
    <w:p w14:paraId="2D5C69E3"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4D56EC73"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1AB9E074" w14:textId="77777777" w:rsidR="008B5A5E" w:rsidRPr="005A31A1" w:rsidRDefault="008B5A5E" w:rsidP="00F73DE3">
      <w:pPr>
        <w:jc w:val="both"/>
        <w:rPr>
          <w:b/>
          <w:bCs/>
          <w:i/>
          <w:iCs/>
          <w:spacing w:val="-8"/>
        </w:rPr>
      </w:pPr>
      <w:r w:rsidRPr="005A31A1">
        <w:rPr>
          <w:b/>
          <w:bCs/>
          <w:i/>
          <w:iCs/>
          <w:spacing w:val="-8"/>
        </w:rPr>
        <w:t>Bước 2: Thực hiện nhiệm vụ</w:t>
      </w:r>
    </w:p>
    <w:p w14:paraId="67E49276"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46D3AE48" w14:textId="77777777" w:rsidR="008B5A5E" w:rsidRPr="005A31A1" w:rsidRDefault="008B5A5E" w:rsidP="00F73DE3">
      <w:pPr>
        <w:jc w:val="both"/>
        <w:rPr>
          <w:b/>
          <w:bCs/>
          <w:i/>
          <w:iCs/>
          <w:spacing w:val="-8"/>
        </w:rPr>
      </w:pPr>
      <w:r w:rsidRPr="005A31A1">
        <w:rPr>
          <w:b/>
          <w:bCs/>
          <w:i/>
          <w:iCs/>
          <w:spacing w:val="-8"/>
        </w:rPr>
        <w:t>Bước 3: Báo cáo, thảo luận</w:t>
      </w:r>
    </w:p>
    <w:p w14:paraId="41D1CBD6"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288595C1"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27CECBC1" w14:textId="77777777" w:rsidR="008B5A5E" w:rsidRPr="005A31A1" w:rsidRDefault="008B5A5E" w:rsidP="00F73DE3">
      <w:pPr>
        <w:jc w:val="both"/>
        <w:rPr>
          <w:b/>
          <w:i/>
          <w:iCs/>
        </w:rPr>
      </w:pPr>
      <w:r w:rsidRPr="005A31A1">
        <w:rPr>
          <w:b/>
          <w:i/>
          <w:iCs/>
        </w:rPr>
        <w:t>Bước 4: Kết luận, nhận định</w:t>
      </w:r>
    </w:p>
    <w:p w14:paraId="436B7F42" w14:textId="77777777" w:rsidR="008B5A5E" w:rsidRPr="007406E6" w:rsidRDefault="008B5A5E" w:rsidP="00F73DE3">
      <w:pPr>
        <w:jc w:val="both"/>
        <w:rPr>
          <w:bCs/>
        </w:rPr>
      </w:pPr>
      <w:r w:rsidRPr="007406E6">
        <w:rPr>
          <w:bCs/>
        </w:rPr>
        <w:t>GV nhận xét, chốt kiến thức và kết luận.</w:t>
      </w:r>
    </w:p>
    <w:p w14:paraId="0DFDE025"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5F8CA4C3"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3199A4F5"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6E5A15DB" w14:textId="77777777" w:rsidR="008B5A5E" w:rsidRPr="00E50961" w:rsidRDefault="008B5A5E" w:rsidP="00E5030E">
      <w:pPr>
        <w:jc w:val="both"/>
        <w:rPr>
          <w:bCs/>
        </w:rPr>
      </w:pPr>
      <w:r w:rsidRPr="00E61987">
        <w:rPr>
          <w:bCs/>
          <w:i/>
          <w:iCs/>
        </w:rPr>
        <w:t xml:space="preserve">c) Sản phẩm: </w:t>
      </w:r>
      <w:r>
        <w:rPr>
          <w:bCs/>
        </w:rPr>
        <w:t>Tư liệu hình anh, video, sản phẩm thực tiễn.</w:t>
      </w:r>
    </w:p>
    <w:p w14:paraId="11055E02" w14:textId="77777777" w:rsidR="008B5A5E" w:rsidRPr="00E61987" w:rsidRDefault="008B5A5E" w:rsidP="00E5030E">
      <w:pPr>
        <w:jc w:val="both"/>
        <w:rPr>
          <w:bCs/>
          <w:i/>
          <w:iCs/>
        </w:rPr>
      </w:pPr>
      <w:r w:rsidRPr="00E61987">
        <w:rPr>
          <w:bCs/>
          <w:i/>
          <w:iCs/>
        </w:rPr>
        <w:t xml:space="preserve">d) Tổ chức thực hiện: </w:t>
      </w:r>
    </w:p>
    <w:p w14:paraId="15F4387D" w14:textId="77777777" w:rsidR="008B5A5E" w:rsidRPr="00A55057" w:rsidRDefault="008B5A5E" w:rsidP="002A253F">
      <w:pPr>
        <w:jc w:val="both"/>
      </w:pPr>
      <w:r>
        <w:t>GV yêu cầu HS ở nhà tìm hiểu và sưu tầm thêm những tư liệu, hình ảnh, video của những hợp chất hữu cơ xung quanh thực tiễn cuộc sống.</w:t>
      </w:r>
    </w:p>
    <w:p w14:paraId="5527CB02" w14:textId="77777777" w:rsidR="008B5A5E" w:rsidRPr="00A55057" w:rsidRDefault="008B5A5E" w:rsidP="002A253F">
      <w:pPr>
        <w:jc w:val="both"/>
      </w:pPr>
    </w:p>
    <w:p w14:paraId="72A3DD05" w14:textId="77777777" w:rsidR="008B5A5E" w:rsidRPr="00A55057" w:rsidRDefault="008B5A5E" w:rsidP="002A253F">
      <w:pPr>
        <w:jc w:val="both"/>
      </w:pPr>
    </w:p>
    <w:p w14:paraId="13630C18" w14:textId="77777777" w:rsidR="008B5A5E" w:rsidRPr="00A55057" w:rsidRDefault="008B5A5E" w:rsidP="002A253F">
      <w:pPr>
        <w:jc w:val="both"/>
      </w:pPr>
    </w:p>
    <w:p w14:paraId="59D3B12F" w14:textId="77777777" w:rsidR="008B5A5E" w:rsidRPr="00A55057" w:rsidRDefault="008B5A5E" w:rsidP="002A253F">
      <w:pPr>
        <w:jc w:val="both"/>
      </w:pPr>
    </w:p>
    <w:p w14:paraId="29414852"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1BF2AE74" w14:textId="77777777" w:rsidTr="006F1C62">
        <w:tc>
          <w:tcPr>
            <w:tcW w:w="6946" w:type="dxa"/>
          </w:tcPr>
          <w:p w14:paraId="676FF80D" w14:textId="5927ABF8" w:rsidR="008B5A5E" w:rsidRPr="00562362" w:rsidRDefault="008B5A5E" w:rsidP="006F1C62">
            <w:pPr>
              <w:jc w:val="both"/>
              <w:rPr>
                <w:b/>
                <w:bCs/>
              </w:rPr>
            </w:pPr>
            <w:r>
              <w:rPr>
                <w:b/>
                <w:bCs/>
              </w:rPr>
              <w:t xml:space="preserve">Trường THPT </w:t>
            </w:r>
            <w:r w:rsidR="004D7279">
              <w:rPr>
                <w:b/>
                <w:bCs/>
              </w:rPr>
              <w:t>....................................</w:t>
            </w:r>
          </w:p>
          <w:p w14:paraId="4D8C00A9" w14:textId="77777777" w:rsidR="008B5A5E" w:rsidRPr="00562362" w:rsidRDefault="008B5A5E" w:rsidP="006F1C62">
            <w:pPr>
              <w:jc w:val="both"/>
            </w:pPr>
            <w:r w:rsidRPr="00562362">
              <w:t>Tổ: Khoa học Tự nhiên - Nhóm: Hóa học</w:t>
            </w:r>
          </w:p>
        </w:tc>
        <w:tc>
          <w:tcPr>
            <w:tcW w:w="3249" w:type="dxa"/>
          </w:tcPr>
          <w:p w14:paraId="0F02297E" w14:textId="77777777" w:rsidR="008B5A5E" w:rsidRPr="00562362" w:rsidRDefault="008B5A5E" w:rsidP="006F1C62">
            <w:pPr>
              <w:jc w:val="center"/>
            </w:pPr>
            <w:r w:rsidRPr="00562362">
              <w:t>Họ và tên giáo viên:</w:t>
            </w:r>
          </w:p>
          <w:p w14:paraId="60FE6EEF" w14:textId="3DF1B8D7" w:rsidR="008B5A5E" w:rsidRPr="00562362" w:rsidRDefault="004D7279" w:rsidP="006F1C62">
            <w:pPr>
              <w:jc w:val="center"/>
              <w:rPr>
                <w:b/>
                <w:bCs/>
              </w:rPr>
            </w:pPr>
            <w:r>
              <w:rPr>
                <w:b/>
                <w:bCs/>
              </w:rPr>
              <w:t>..............................</w:t>
            </w:r>
          </w:p>
        </w:tc>
      </w:tr>
    </w:tbl>
    <w:p w14:paraId="481B53A2" w14:textId="77777777" w:rsidR="008B5A5E" w:rsidRPr="00F26221" w:rsidRDefault="008B5A5E" w:rsidP="00741DAD">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3</w:t>
      </w:r>
      <w:r w:rsidRPr="00F26221">
        <w:rPr>
          <w:b/>
          <w:color w:val="FF0000"/>
          <w:sz w:val="28"/>
          <w:szCs w:val="28"/>
        </w:rPr>
        <w:t xml:space="preserve">: </w:t>
      </w:r>
      <w:r>
        <w:rPr>
          <w:b/>
          <w:color w:val="FF0000"/>
          <w:sz w:val="28"/>
          <w:szCs w:val="28"/>
        </w:rPr>
        <w:t>ĐẠI CƯƠNG VỀ HÓA HỌC HỮU CƠ</w:t>
      </w:r>
    </w:p>
    <w:p w14:paraId="5B64503B" w14:textId="77777777" w:rsidR="008B5A5E" w:rsidRDefault="008B5A5E" w:rsidP="00741DAD">
      <w:pPr>
        <w:spacing w:before="40" w:after="40"/>
        <w:jc w:val="center"/>
        <w:rPr>
          <w:b/>
          <w:color w:val="0000FF"/>
        </w:rPr>
      </w:pPr>
      <w:r w:rsidRPr="00EB0428">
        <w:rPr>
          <w:b/>
          <w:color w:val="0000FF"/>
        </w:rPr>
        <w:t xml:space="preserve">Bài </w:t>
      </w:r>
      <w:r>
        <w:rPr>
          <w:b/>
          <w:color w:val="0000FF"/>
        </w:rPr>
        <w:t>9</w:t>
      </w:r>
      <w:r w:rsidRPr="00EB0428">
        <w:rPr>
          <w:b/>
          <w:color w:val="0000FF"/>
        </w:rPr>
        <w:t xml:space="preserve">: </w:t>
      </w:r>
      <w:r>
        <w:rPr>
          <w:b/>
          <w:color w:val="0000FF"/>
        </w:rPr>
        <w:t>PHƯƠNG PHÁP TÁCH BIỆT</w:t>
      </w:r>
    </w:p>
    <w:p w14:paraId="3266D43B" w14:textId="77777777" w:rsidR="008B5A5E" w:rsidRPr="00EB0428" w:rsidRDefault="008B5A5E" w:rsidP="00741DAD">
      <w:pPr>
        <w:spacing w:before="40" w:after="40"/>
        <w:jc w:val="center"/>
        <w:rPr>
          <w:b/>
          <w:color w:val="0000FF"/>
        </w:rPr>
      </w:pPr>
      <w:r>
        <w:rPr>
          <w:b/>
          <w:color w:val="0000FF"/>
        </w:rPr>
        <w:t>VÀ TINH CHẾ HỢP CHẤT HỮU CƠ</w:t>
      </w:r>
    </w:p>
    <w:p w14:paraId="2DE8AB62" w14:textId="77777777" w:rsidR="008B5A5E" w:rsidRPr="00EB0428" w:rsidRDefault="008B5A5E" w:rsidP="00741DAD">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203A12C" w14:textId="77777777" w:rsidR="008B5A5E" w:rsidRPr="00EB0428" w:rsidRDefault="008B5A5E" w:rsidP="00741DAD">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04AF544" w14:textId="77777777" w:rsidR="008B5A5E" w:rsidRPr="00C545A2" w:rsidRDefault="008B5A5E" w:rsidP="00741DAD">
      <w:pPr>
        <w:jc w:val="center"/>
        <w:rPr>
          <w:b/>
          <w:color w:val="FF0000"/>
        </w:rPr>
      </w:pPr>
      <w:r w:rsidRPr="00C545A2">
        <w:rPr>
          <w:b/>
          <w:color w:val="FF0000"/>
        </w:rPr>
        <w:t>-------------------------------------------------------------------------------------------------------------------------------</w:t>
      </w:r>
    </w:p>
    <w:p w14:paraId="06B01B35" w14:textId="77777777" w:rsidR="008B5A5E" w:rsidRPr="00A55057" w:rsidRDefault="008B5A5E" w:rsidP="00741DAD">
      <w:pPr>
        <w:jc w:val="both"/>
        <w:rPr>
          <w:b/>
        </w:rPr>
      </w:pPr>
      <w:r w:rsidRPr="00A55057">
        <w:rPr>
          <w:b/>
        </w:rPr>
        <w:t>I. MỤC TIÊU</w:t>
      </w:r>
    </w:p>
    <w:p w14:paraId="2D106A24" w14:textId="77777777" w:rsidR="008B5A5E" w:rsidRPr="00717C0C" w:rsidRDefault="008B5A5E" w:rsidP="00741DAD">
      <w:pPr>
        <w:ind w:firstLine="198"/>
        <w:jc w:val="both"/>
        <w:rPr>
          <w:b/>
          <w:color w:val="0070C0"/>
        </w:rPr>
      </w:pPr>
      <w:r w:rsidRPr="00717C0C">
        <w:rPr>
          <w:b/>
          <w:color w:val="0070C0"/>
        </w:rPr>
        <w:t>1) Kiến thức</w:t>
      </w:r>
    </w:p>
    <w:p w14:paraId="69C4AF28" w14:textId="77777777" w:rsidR="008B5A5E" w:rsidRPr="00717C0C" w:rsidRDefault="008B5A5E" w:rsidP="00741DAD">
      <w:pPr>
        <w:ind w:firstLine="198"/>
        <w:jc w:val="both"/>
        <w:rPr>
          <w:color w:val="0070C0"/>
        </w:rPr>
      </w:pPr>
      <w:r w:rsidRPr="00717C0C">
        <w:rPr>
          <w:color w:val="0070C0"/>
        </w:rPr>
        <w:t>Học xong bài này, học sinh có thể:</w:t>
      </w:r>
    </w:p>
    <w:p w14:paraId="398087B2" w14:textId="77777777" w:rsidR="008B5A5E" w:rsidRDefault="008B5A5E" w:rsidP="00741DAD">
      <w:pPr>
        <w:ind w:firstLine="198"/>
        <w:jc w:val="both"/>
        <w:rPr>
          <w:color w:val="0070C0"/>
          <w:spacing w:val="-8"/>
        </w:rPr>
      </w:pPr>
      <w:r w:rsidRPr="007B21A5">
        <w:rPr>
          <w:color w:val="0070C0"/>
          <w:spacing w:val="-8"/>
        </w:rPr>
        <w:t>–</w:t>
      </w:r>
      <w:r>
        <w:rPr>
          <w:color w:val="0070C0"/>
          <w:spacing w:val="-8"/>
        </w:rPr>
        <w:t xml:space="preserve"> Trình bày được nguyên tắc và cách thức tiến hành các phương pháp tách biệt và tinh chế hợp chất hữu cơ: chưng cất, chiết, kết tinh và sơ lược về sắc kí cột.</w:t>
      </w:r>
    </w:p>
    <w:p w14:paraId="12E27C4D" w14:textId="77777777" w:rsidR="008B5A5E" w:rsidRDefault="008B5A5E" w:rsidP="00741DAD">
      <w:pPr>
        <w:ind w:firstLine="198"/>
        <w:jc w:val="both"/>
        <w:rPr>
          <w:color w:val="0070C0"/>
          <w:spacing w:val="-8"/>
        </w:rPr>
      </w:pPr>
      <w:r w:rsidRPr="007B21A5">
        <w:rPr>
          <w:color w:val="0070C0"/>
          <w:spacing w:val="-8"/>
        </w:rPr>
        <w:t>–</w:t>
      </w:r>
      <w:r>
        <w:rPr>
          <w:color w:val="0070C0"/>
          <w:spacing w:val="-8"/>
        </w:rPr>
        <w:t xml:space="preserve"> Thực hiện được các thí nghiệm về chưng cất thường, chiết.</w:t>
      </w:r>
    </w:p>
    <w:p w14:paraId="15C75823" w14:textId="77777777" w:rsidR="008B5A5E" w:rsidRDefault="008B5A5E" w:rsidP="00741DAD">
      <w:pPr>
        <w:ind w:firstLine="198"/>
        <w:jc w:val="both"/>
        <w:rPr>
          <w:color w:val="0070C0"/>
          <w:spacing w:val="-8"/>
        </w:rPr>
      </w:pPr>
      <w:r w:rsidRPr="007B21A5">
        <w:rPr>
          <w:color w:val="0070C0"/>
          <w:spacing w:val="-8"/>
        </w:rPr>
        <w:lastRenderedPageBreak/>
        <w:t>–</w:t>
      </w:r>
      <w:r>
        <w:rPr>
          <w:color w:val="0070C0"/>
          <w:spacing w:val="-8"/>
        </w:rPr>
        <w:t xml:space="preserve"> Vận dụng được các phương pháp: chưng cất thường, kết tinh để tách biệt và tinh chế một số hợp chất hữu cơ trong cuộc sống.</w:t>
      </w:r>
    </w:p>
    <w:p w14:paraId="1B8CF91B" w14:textId="77777777" w:rsidR="008B5A5E" w:rsidRPr="00717C0C" w:rsidRDefault="008B5A5E" w:rsidP="00741DAD">
      <w:pPr>
        <w:ind w:firstLine="198"/>
        <w:jc w:val="both"/>
        <w:rPr>
          <w:b/>
          <w:color w:val="7030A0"/>
        </w:rPr>
      </w:pPr>
      <w:r w:rsidRPr="00717C0C">
        <w:rPr>
          <w:b/>
          <w:color w:val="7030A0"/>
        </w:rPr>
        <w:t>2) Năng lực</w:t>
      </w:r>
    </w:p>
    <w:p w14:paraId="0A3D31BE" w14:textId="77777777" w:rsidR="008B5A5E" w:rsidRPr="00717C0C" w:rsidRDefault="008B5A5E" w:rsidP="00741DAD">
      <w:pPr>
        <w:ind w:firstLine="198"/>
        <w:jc w:val="both"/>
        <w:rPr>
          <w:b/>
          <w:i/>
          <w:color w:val="7030A0"/>
        </w:rPr>
      </w:pPr>
      <w:r>
        <w:rPr>
          <w:b/>
          <w:i/>
          <w:color w:val="7030A0"/>
        </w:rPr>
        <w:t>a</w:t>
      </w:r>
      <w:r w:rsidRPr="00717C0C">
        <w:rPr>
          <w:b/>
          <w:i/>
          <w:color w:val="7030A0"/>
        </w:rPr>
        <w:t>) Năng lực chuyên biệt</w:t>
      </w:r>
    </w:p>
    <w:p w14:paraId="68A9EA96" w14:textId="77777777" w:rsidR="008B5A5E" w:rsidRDefault="008B5A5E" w:rsidP="00741DAD">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59996EE8" w14:textId="77777777" w:rsidR="008B5A5E" w:rsidRDefault="008B5A5E" w:rsidP="00741DAD">
      <w:pPr>
        <w:ind w:firstLine="198"/>
        <w:jc w:val="both"/>
        <w:rPr>
          <w:color w:val="7030A0"/>
        </w:rPr>
      </w:pPr>
      <w:r>
        <w:rPr>
          <w:color w:val="7030A0"/>
        </w:rPr>
        <w:t>(1) Biết được các phương pháp tách biệt và tinh chế hợp chất hữu cơ.</w:t>
      </w:r>
    </w:p>
    <w:p w14:paraId="6E40A221" w14:textId="77777777" w:rsidR="008B5A5E" w:rsidRDefault="008B5A5E" w:rsidP="00741DAD">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4098C2C0" w14:textId="77777777" w:rsidR="008B5A5E" w:rsidRPr="00B153C1" w:rsidRDefault="008B5A5E" w:rsidP="00741DAD">
      <w:pPr>
        <w:ind w:firstLine="198"/>
        <w:jc w:val="both"/>
        <w:rPr>
          <w:color w:val="7030A0"/>
        </w:rPr>
      </w:pPr>
      <w:r>
        <w:rPr>
          <w:color w:val="7030A0"/>
        </w:rPr>
        <w:t>(2) Trình bày được và tiến hành được các phương pháp tách biệt và tinh chế hợp chất hữu cơ như: chưng cất, chiết, kết tinh và sơ lược về sắc kí cột.</w:t>
      </w:r>
    </w:p>
    <w:p w14:paraId="3F7415D8" w14:textId="77777777" w:rsidR="008B5A5E" w:rsidRDefault="008B5A5E" w:rsidP="00741DAD">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6376CDFE" w14:textId="77777777" w:rsidR="008B5A5E" w:rsidRDefault="008B5A5E" w:rsidP="00741DAD">
      <w:pPr>
        <w:ind w:firstLine="198"/>
        <w:jc w:val="both"/>
        <w:rPr>
          <w:color w:val="7030A0"/>
        </w:rPr>
      </w:pPr>
      <w:r>
        <w:rPr>
          <w:color w:val="7030A0"/>
        </w:rPr>
        <w:t>(3) Tìm hiểu việc điều chế các chất hữu cơ có trong các sản phẩm thông thường xung quanh thực tiễn.</w:t>
      </w:r>
    </w:p>
    <w:p w14:paraId="5FC970E6" w14:textId="77777777" w:rsidR="008B5A5E" w:rsidRPr="00717C0C" w:rsidRDefault="008B5A5E" w:rsidP="00741DAD">
      <w:pPr>
        <w:ind w:firstLine="198"/>
        <w:jc w:val="both"/>
        <w:rPr>
          <w:b/>
          <w:i/>
          <w:color w:val="7030A0"/>
        </w:rPr>
      </w:pPr>
      <w:r>
        <w:rPr>
          <w:b/>
          <w:i/>
          <w:color w:val="7030A0"/>
        </w:rPr>
        <w:t>b</w:t>
      </w:r>
      <w:r w:rsidRPr="00717C0C">
        <w:rPr>
          <w:b/>
          <w:i/>
          <w:color w:val="7030A0"/>
        </w:rPr>
        <w:t>) Năng lực chung</w:t>
      </w:r>
    </w:p>
    <w:p w14:paraId="4DFD0969" w14:textId="77777777" w:rsidR="008B5A5E" w:rsidRDefault="008B5A5E" w:rsidP="00741DAD">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7F5EE386" w14:textId="77777777" w:rsidR="008B5A5E" w:rsidRDefault="008B5A5E" w:rsidP="00741DAD">
      <w:pPr>
        <w:ind w:firstLine="198"/>
        <w:jc w:val="both"/>
        <w:rPr>
          <w:color w:val="7030A0"/>
        </w:rPr>
      </w:pPr>
      <w:r>
        <w:rPr>
          <w:color w:val="7030A0"/>
        </w:rPr>
        <w:t>(4) Có ý thức tự tìm hiểu bài học trước khi đến lớp.</w:t>
      </w:r>
    </w:p>
    <w:p w14:paraId="764B7879" w14:textId="77777777" w:rsidR="008B5A5E" w:rsidRPr="001A2E8A" w:rsidRDefault="008B5A5E" w:rsidP="00741DAD">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4859B045" w14:textId="77777777" w:rsidR="008B5A5E" w:rsidRPr="00717C0C" w:rsidRDefault="008B5A5E" w:rsidP="00741DAD">
      <w:pPr>
        <w:ind w:firstLine="198"/>
        <w:jc w:val="both"/>
        <w:rPr>
          <w:color w:val="7030A0"/>
        </w:rPr>
      </w:pPr>
      <w:r>
        <w:rPr>
          <w:color w:val="7030A0"/>
        </w:rPr>
        <w:t>(5) Hợp tác với các thành viên trong lớp, với giáo viên trong quá trình tìm hiểu kiến thức</w:t>
      </w:r>
      <w:r w:rsidRPr="00717C0C">
        <w:rPr>
          <w:color w:val="7030A0"/>
        </w:rPr>
        <w:t>.</w:t>
      </w:r>
    </w:p>
    <w:p w14:paraId="33CC19B7" w14:textId="77777777" w:rsidR="008B5A5E" w:rsidRDefault="008B5A5E" w:rsidP="00741DAD">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3803425F" w14:textId="77777777" w:rsidR="008B5A5E" w:rsidRPr="00717C0C" w:rsidRDefault="008B5A5E" w:rsidP="00741DAD">
      <w:pPr>
        <w:ind w:firstLine="198"/>
        <w:jc w:val="both"/>
        <w:rPr>
          <w:color w:val="7030A0"/>
        </w:rPr>
      </w:pPr>
      <w:r>
        <w:rPr>
          <w:color w:val="7030A0"/>
        </w:rPr>
        <w:t>(6) Tự tìm hiểu và tự giải thích những ứng dụng của các phương pháp tách biệt và tinh chế trong việc điều chế các chất trong các sản phẩm thông thường xung quanh thực tiễn.</w:t>
      </w:r>
    </w:p>
    <w:p w14:paraId="7015F586" w14:textId="77777777" w:rsidR="008B5A5E" w:rsidRPr="00B26D93" w:rsidRDefault="008B5A5E" w:rsidP="00741DAD">
      <w:pPr>
        <w:ind w:firstLine="198"/>
        <w:jc w:val="both"/>
        <w:rPr>
          <w:b/>
          <w:color w:val="806000" w:themeColor="accent4" w:themeShade="80"/>
        </w:rPr>
      </w:pPr>
      <w:r w:rsidRPr="00B26D93">
        <w:rPr>
          <w:b/>
          <w:color w:val="806000" w:themeColor="accent4" w:themeShade="80"/>
        </w:rPr>
        <w:t>3) Phẩm chất</w:t>
      </w:r>
    </w:p>
    <w:p w14:paraId="15790CAB" w14:textId="77777777" w:rsidR="008B5A5E" w:rsidRDefault="008B5A5E" w:rsidP="00741DA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5FE7C0AE" w14:textId="77777777" w:rsidR="008B5A5E" w:rsidRPr="00B26D93" w:rsidRDefault="008B5A5E" w:rsidP="00741DAD">
      <w:pPr>
        <w:ind w:firstLine="198"/>
        <w:jc w:val="both"/>
        <w:rPr>
          <w:color w:val="806000" w:themeColor="accent4" w:themeShade="80"/>
        </w:rPr>
      </w:pPr>
      <w:r>
        <w:rPr>
          <w:color w:val="806000" w:themeColor="accent4" w:themeShade="80"/>
        </w:rPr>
        <w:t>(7) N</w:t>
      </w:r>
      <w:r w:rsidRPr="00B26D93">
        <w:rPr>
          <w:color w:val="806000" w:themeColor="accent4" w:themeShade="80"/>
        </w:rPr>
        <w:t>ghiêm túc thực hiện các nhiệm vụ học tập được giao đúng tiến độ.</w:t>
      </w:r>
    </w:p>
    <w:p w14:paraId="58D7B4C4" w14:textId="77777777" w:rsidR="008B5A5E" w:rsidRDefault="008B5A5E" w:rsidP="00741DA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663EB012" w14:textId="77777777" w:rsidR="008B5A5E" w:rsidRPr="00B26D93" w:rsidRDefault="008B5A5E" w:rsidP="00741DAD">
      <w:pPr>
        <w:ind w:firstLine="198"/>
        <w:jc w:val="both"/>
        <w:rPr>
          <w:color w:val="806000" w:themeColor="accent4" w:themeShade="80"/>
        </w:rPr>
      </w:pPr>
      <w:r>
        <w:rPr>
          <w:color w:val="806000" w:themeColor="accent4" w:themeShade="80"/>
        </w:rPr>
        <w:t>(8) Trung thực trình bày các kết quả thu thập được</w:t>
      </w:r>
      <w:r w:rsidRPr="00B26D93">
        <w:rPr>
          <w:color w:val="806000" w:themeColor="accent4" w:themeShade="80"/>
        </w:rPr>
        <w:t>.</w:t>
      </w:r>
    </w:p>
    <w:p w14:paraId="0DF59FD3" w14:textId="77777777" w:rsidR="008B5A5E" w:rsidRDefault="008B5A5E" w:rsidP="00741DA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230109BE" w14:textId="77777777" w:rsidR="008B5A5E" w:rsidRPr="00B26D93" w:rsidRDefault="008B5A5E" w:rsidP="00741DAD">
      <w:pPr>
        <w:ind w:firstLine="198"/>
        <w:jc w:val="both"/>
        <w:rPr>
          <w:color w:val="806000" w:themeColor="accent4" w:themeShade="80"/>
        </w:rPr>
      </w:pPr>
      <w:r>
        <w:rPr>
          <w:color w:val="806000" w:themeColor="accent4" w:themeShade="80"/>
        </w:rPr>
        <w:t>(9)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79DF7850" w14:textId="77777777" w:rsidR="008B5A5E" w:rsidRDefault="008B5A5E" w:rsidP="00741DA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0D17A168" w14:textId="77777777" w:rsidR="008B5A5E" w:rsidRPr="00B26D93" w:rsidRDefault="008B5A5E" w:rsidP="00741DAD">
      <w:pPr>
        <w:ind w:firstLine="198"/>
        <w:jc w:val="both"/>
        <w:rPr>
          <w:iCs/>
          <w:color w:val="806000" w:themeColor="accent4" w:themeShade="80"/>
        </w:rPr>
      </w:pPr>
      <w:r>
        <w:rPr>
          <w:color w:val="806000" w:themeColor="accent4" w:themeShade="80"/>
        </w:rPr>
        <w:t xml:space="preserve">(10)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5E97CE7F" w14:textId="77777777" w:rsidR="008B5A5E" w:rsidRDefault="008B5A5E" w:rsidP="00741DAD">
      <w:pPr>
        <w:jc w:val="both"/>
        <w:rPr>
          <w:b/>
        </w:rPr>
      </w:pPr>
      <w:r w:rsidRPr="00A55057">
        <w:rPr>
          <w:b/>
        </w:rPr>
        <w:t>II. THIẾT BỊ DẠY HỌC VÀ HỌC LIỆU</w:t>
      </w:r>
    </w:p>
    <w:p w14:paraId="00D9D56D" w14:textId="77777777" w:rsidR="008B5A5E" w:rsidRPr="00A55057" w:rsidRDefault="008B5A5E" w:rsidP="00741DA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5D5E4EA2" w14:textId="77777777" w:rsidTr="006F1C62">
        <w:tc>
          <w:tcPr>
            <w:tcW w:w="5094" w:type="dxa"/>
            <w:shd w:val="clear" w:color="auto" w:fill="auto"/>
            <w:hideMark/>
          </w:tcPr>
          <w:p w14:paraId="3FDD70AB" w14:textId="77777777" w:rsidR="008B5A5E" w:rsidRPr="00A55057" w:rsidRDefault="008B5A5E" w:rsidP="006F1C62">
            <w:pPr>
              <w:jc w:val="center"/>
              <w:rPr>
                <w:b/>
                <w:sz w:val="24"/>
                <w:szCs w:val="24"/>
              </w:rPr>
            </w:pPr>
            <w:r w:rsidRPr="00A55057">
              <w:rPr>
                <w:b/>
                <w:sz w:val="24"/>
                <w:szCs w:val="24"/>
              </w:rPr>
              <w:t>Giáo viên</w:t>
            </w:r>
          </w:p>
        </w:tc>
        <w:tc>
          <w:tcPr>
            <w:tcW w:w="5094" w:type="dxa"/>
            <w:shd w:val="clear" w:color="auto" w:fill="auto"/>
            <w:hideMark/>
          </w:tcPr>
          <w:p w14:paraId="2D382132" w14:textId="77777777" w:rsidR="008B5A5E" w:rsidRPr="00A55057" w:rsidRDefault="008B5A5E" w:rsidP="006F1C62">
            <w:pPr>
              <w:jc w:val="center"/>
              <w:rPr>
                <w:b/>
                <w:sz w:val="24"/>
                <w:szCs w:val="24"/>
              </w:rPr>
            </w:pPr>
            <w:r w:rsidRPr="00A55057">
              <w:rPr>
                <w:b/>
                <w:sz w:val="24"/>
                <w:szCs w:val="24"/>
              </w:rPr>
              <w:t>Học sinh</w:t>
            </w:r>
          </w:p>
        </w:tc>
      </w:tr>
      <w:tr w:rsidR="008B5A5E" w:rsidRPr="00A55057" w14:paraId="5EEA0B62" w14:textId="77777777" w:rsidTr="006F1C62">
        <w:tc>
          <w:tcPr>
            <w:tcW w:w="5094" w:type="dxa"/>
            <w:shd w:val="clear" w:color="auto" w:fill="auto"/>
            <w:hideMark/>
          </w:tcPr>
          <w:p w14:paraId="05FB8408" w14:textId="77777777" w:rsidR="008B5A5E" w:rsidRPr="00A55057" w:rsidRDefault="008B5A5E" w:rsidP="006F1C62">
            <w:pPr>
              <w:jc w:val="both"/>
              <w:rPr>
                <w:sz w:val="24"/>
                <w:szCs w:val="24"/>
              </w:rPr>
            </w:pPr>
            <w:r>
              <w:rPr>
                <w:sz w:val="24"/>
                <w:szCs w:val="24"/>
              </w:rPr>
              <w:t>Máy tính, mô hình, tranh ảnh.</w:t>
            </w:r>
          </w:p>
        </w:tc>
        <w:tc>
          <w:tcPr>
            <w:tcW w:w="5094" w:type="dxa"/>
            <w:shd w:val="clear" w:color="auto" w:fill="auto"/>
            <w:hideMark/>
          </w:tcPr>
          <w:p w14:paraId="1D04DEF4" w14:textId="77777777" w:rsidR="008B5A5E" w:rsidRPr="00A55057" w:rsidRDefault="008B5A5E" w:rsidP="006F1C62">
            <w:pPr>
              <w:jc w:val="both"/>
              <w:rPr>
                <w:sz w:val="24"/>
                <w:szCs w:val="24"/>
              </w:rPr>
            </w:pPr>
            <w:r w:rsidRPr="00A55057">
              <w:rPr>
                <w:sz w:val="24"/>
                <w:szCs w:val="24"/>
              </w:rPr>
              <w:t>Chuẩn bị bài ở nhà</w:t>
            </w:r>
            <w:r>
              <w:rPr>
                <w:sz w:val="24"/>
                <w:szCs w:val="24"/>
              </w:rPr>
              <w:t xml:space="preserve"> trước khi đến lớp.</w:t>
            </w:r>
          </w:p>
        </w:tc>
      </w:tr>
    </w:tbl>
    <w:p w14:paraId="53C39926" w14:textId="77777777" w:rsidR="008B5A5E" w:rsidRDefault="008B5A5E" w:rsidP="00741DAD">
      <w:pPr>
        <w:jc w:val="both"/>
      </w:pPr>
    </w:p>
    <w:p w14:paraId="11D72BE3" w14:textId="77777777" w:rsidR="008B5A5E" w:rsidRDefault="008B5A5E" w:rsidP="00741DAD">
      <w:pPr>
        <w:jc w:val="both"/>
      </w:pPr>
    </w:p>
    <w:p w14:paraId="06BB5838" w14:textId="77777777" w:rsidR="008B5A5E" w:rsidRDefault="008B5A5E" w:rsidP="00741DAD">
      <w:pPr>
        <w:jc w:val="both"/>
      </w:pPr>
    </w:p>
    <w:p w14:paraId="5C340B06" w14:textId="77777777" w:rsidR="008B5A5E" w:rsidRDefault="008B5A5E" w:rsidP="00741DAD">
      <w:pPr>
        <w:jc w:val="both"/>
      </w:pPr>
    </w:p>
    <w:p w14:paraId="5397C53D" w14:textId="77777777" w:rsidR="008B5A5E" w:rsidRDefault="008B5A5E" w:rsidP="00741DAD">
      <w:pPr>
        <w:jc w:val="both"/>
      </w:pPr>
    </w:p>
    <w:p w14:paraId="007689C2" w14:textId="77777777" w:rsidR="008B5A5E" w:rsidRDefault="008B5A5E" w:rsidP="00741DAD">
      <w:pPr>
        <w:jc w:val="both"/>
      </w:pPr>
    </w:p>
    <w:p w14:paraId="5E8F8DB9" w14:textId="77777777" w:rsidR="008B5A5E" w:rsidRDefault="008B5A5E" w:rsidP="00741DAD">
      <w:pPr>
        <w:jc w:val="both"/>
      </w:pPr>
    </w:p>
    <w:p w14:paraId="443CDF87" w14:textId="77777777" w:rsidR="008B5A5E" w:rsidRPr="00A55057" w:rsidRDefault="008B5A5E" w:rsidP="00741DAD">
      <w:pPr>
        <w:jc w:val="both"/>
      </w:pPr>
    </w:p>
    <w:p w14:paraId="6E5823DE" w14:textId="77777777" w:rsidR="008B5A5E" w:rsidRPr="00A55057" w:rsidRDefault="008B5A5E" w:rsidP="00741DAD">
      <w:pPr>
        <w:jc w:val="both"/>
        <w:rPr>
          <w:b/>
        </w:rPr>
      </w:pPr>
      <w:r w:rsidRPr="00A55057">
        <w:rPr>
          <w:b/>
        </w:rPr>
        <w:t>III. TIẾN TRÌNH DẠY HỌC</w:t>
      </w:r>
    </w:p>
    <w:p w14:paraId="4664F615" w14:textId="77777777" w:rsidR="008B5A5E" w:rsidRDefault="008B5A5E" w:rsidP="00741DAD">
      <w:pPr>
        <w:jc w:val="both"/>
        <w:rPr>
          <w:b/>
          <w:color w:val="0000FF"/>
        </w:rPr>
      </w:pPr>
      <w:r w:rsidRPr="00C545A2">
        <w:rPr>
          <w:b/>
          <w:color w:val="0000FF"/>
          <w:u w:val="single"/>
        </w:rPr>
        <w:t>HOẠT ĐỘNG 1:</w:t>
      </w:r>
      <w:r w:rsidRPr="00C545A2">
        <w:rPr>
          <w:b/>
          <w:color w:val="0000FF"/>
        </w:rPr>
        <w:t xml:space="preserve"> KHỞI ĐỘNG</w:t>
      </w:r>
    </w:p>
    <w:p w14:paraId="2A4155FA" w14:textId="77777777" w:rsidR="008B5A5E" w:rsidRPr="001A7F13" w:rsidRDefault="008B5A5E" w:rsidP="00741DAD">
      <w:pPr>
        <w:jc w:val="both"/>
        <w:rPr>
          <w:bCs/>
        </w:rPr>
      </w:pPr>
      <w:r w:rsidRPr="00E61987">
        <w:rPr>
          <w:bCs/>
          <w:i/>
          <w:iCs/>
        </w:rPr>
        <w:t xml:space="preserve">a) Mục tiêu: </w:t>
      </w:r>
      <w:r>
        <w:rPr>
          <w:bCs/>
        </w:rPr>
        <w:t>Dẫn dắt vào bài học mới.</w:t>
      </w:r>
    </w:p>
    <w:p w14:paraId="278C2333" w14:textId="77777777" w:rsidR="008B5A5E" w:rsidRPr="00636958" w:rsidRDefault="008B5A5E" w:rsidP="00741DAD">
      <w:pPr>
        <w:jc w:val="both"/>
        <w:rPr>
          <w:bCs/>
        </w:rPr>
      </w:pPr>
      <w:r w:rsidRPr="00E61987">
        <w:rPr>
          <w:bCs/>
          <w:i/>
          <w:iCs/>
        </w:rPr>
        <w:t xml:space="preserve">b) Nội dung: </w:t>
      </w:r>
      <w:r>
        <w:rPr>
          <w:bCs/>
        </w:rPr>
        <w:t>HS trả lời mục logo mở đầu trong trang 57 SGK.</w:t>
      </w:r>
    </w:p>
    <w:p w14:paraId="462F2B07" w14:textId="77777777" w:rsidR="008B5A5E" w:rsidRPr="001445A8" w:rsidRDefault="008B5A5E" w:rsidP="00741DAD">
      <w:pPr>
        <w:jc w:val="both"/>
        <w:rPr>
          <w:bCs/>
        </w:rPr>
      </w:pPr>
      <w:r w:rsidRPr="00E61987">
        <w:rPr>
          <w:bCs/>
          <w:i/>
          <w:iCs/>
        </w:rPr>
        <w:t xml:space="preserve">c) Sản phẩm: </w:t>
      </w:r>
      <w:r>
        <w:rPr>
          <w:bCs/>
        </w:rPr>
        <w:t>HS trình bày kiến thức hiểu biết.</w:t>
      </w:r>
    </w:p>
    <w:p w14:paraId="1A927AAB" w14:textId="77777777" w:rsidR="008B5A5E" w:rsidRPr="00E61987" w:rsidRDefault="008B5A5E" w:rsidP="00741DAD">
      <w:pPr>
        <w:jc w:val="both"/>
        <w:rPr>
          <w:bCs/>
          <w:i/>
          <w:iCs/>
        </w:rPr>
      </w:pPr>
      <w:r w:rsidRPr="00E61987">
        <w:rPr>
          <w:bCs/>
          <w:i/>
          <w:iCs/>
        </w:rPr>
        <w:t xml:space="preserve">d) Tổ chức thực hiện: </w:t>
      </w:r>
    </w:p>
    <w:p w14:paraId="0078C4C5" w14:textId="77777777" w:rsidR="008B5A5E" w:rsidRPr="00636958" w:rsidRDefault="008B5A5E" w:rsidP="00741DAD">
      <w:pPr>
        <w:jc w:val="both"/>
        <w:rPr>
          <w:bCs/>
        </w:rPr>
      </w:pPr>
      <w:r w:rsidRPr="00C15AC2">
        <w:rPr>
          <w:spacing w:val="-8"/>
        </w:rPr>
        <w:t>–</w:t>
      </w:r>
      <w:r>
        <w:rPr>
          <w:spacing w:val="-8"/>
        </w:rPr>
        <w:t xml:space="preserve"> GV yêu cầu HS </w:t>
      </w:r>
      <w:r>
        <w:rPr>
          <w:bCs/>
        </w:rPr>
        <w:t>trả lời mục logo mở đầu trong trang 57 SGK.</w:t>
      </w:r>
    </w:p>
    <w:p w14:paraId="34217A75" w14:textId="77777777" w:rsidR="008B5A5E" w:rsidRDefault="008B5A5E" w:rsidP="00741DAD">
      <w:pPr>
        <w:jc w:val="both"/>
        <w:rPr>
          <w:spacing w:val="-8"/>
        </w:rPr>
      </w:pPr>
      <w:r w:rsidRPr="00C15AC2">
        <w:rPr>
          <w:spacing w:val="-8"/>
        </w:rPr>
        <w:t>–</w:t>
      </w:r>
      <w:r>
        <w:rPr>
          <w:spacing w:val="-8"/>
        </w:rPr>
        <w:t xml:space="preserve"> HS đọc SGK, thảo luận tìm kiếm câu trả lời.</w:t>
      </w:r>
    </w:p>
    <w:p w14:paraId="03639986" w14:textId="77777777" w:rsidR="008B5A5E" w:rsidRDefault="008B5A5E" w:rsidP="00741DAD">
      <w:pPr>
        <w:jc w:val="both"/>
        <w:rPr>
          <w:spacing w:val="-8"/>
        </w:rPr>
      </w:pPr>
      <w:r w:rsidRPr="00C15AC2">
        <w:rPr>
          <w:spacing w:val="-8"/>
        </w:rPr>
        <w:t>–</w:t>
      </w:r>
      <w:r>
        <w:rPr>
          <w:spacing w:val="-8"/>
        </w:rPr>
        <w:t xml:space="preserve"> GV yêu cầu HS đứng tại chỗ trình bày.</w:t>
      </w:r>
    </w:p>
    <w:p w14:paraId="1F055F71" w14:textId="77777777" w:rsidR="008B5A5E" w:rsidRDefault="008B5A5E" w:rsidP="00741DAD">
      <w:pPr>
        <w:jc w:val="both"/>
        <w:rPr>
          <w:spacing w:val="-8"/>
        </w:rPr>
      </w:pPr>
      <w:r w:rsidRPr="00C15AC2">
        <w:rPr>
          <w:spacing w:val="-8"/>
        </w:rPr>
        <w:t>–</w:t>
      </w:r>
      <w:r>
        <w:rPr>
          <w:spacing w:val="-8"/>
        </w:rPr>
        <w:t xml:space="preserve"> GV nhận xét, chốt kiến thức và dẫn dắt vào bài học mới.</w:t>
      </w:r>
    </w:p>
    <w:p w14:paraId="2C2B4543" w14:textId="77777777" w:rsidR="008B5A5E" w:rsidRDefault="008B5A5E" w:rsidP="00741DAD">
      <w:pPr>
        <w:jc w:val="both"/>
        <w:rPr>
          <w:b/>
          <w:color w:val="0000FF"/>
        </w:rPr>
      </w:pPr>
      <w:r w:rsidRPr="00C545A2">
        <w:rPr>
          <w:b/>
          <w:color w:val="0000FF"/>
          <w:u w:val="single"/>
        </w:rPr>
        <w:t>HOẠT ĐỘNG 2:</w:t>
      </w:r>
      <w:r w:rsidRPr="00C545A2">
        <w:rPr>
          <w:b/>
          <w:color w:val="0000FF"/>
        </w:rPr>
        <w:t xml:space="preserve"> HÌNH THÀNH KIẾN THỨC MỚI</w:t>
      </w:r>
    </w:p>
    <w:p w14:paraId="130CD6F3" w14:textId="77777777" w:rsidR="008B5A5E" w:rsidRPr="00002BCD" w:rsidRDefault="008B5A5E" w:rsidP="00741DAD">
      <w:pPr>
        <w:jc w:val="both"/>
        <w:rPr>
          <w:bCs/>
        </w:rPr>
      </w:pPr>
      <w:r w:rsidRPr="00E61987">
        <w:rPr>
          <w:bCs/>
          <w:i/>
          <w:iCs/>
        </w:rPr>
        <w:t xml:space="preserve">a) Mục tiêu: </w:t>
      </w:r>
      <w:r>
        <w:rPr>
          <w:bCs/>
        </w:rPr>
        <w:t>Biết các phương pháp tách biệt và tinh chế hợp chất hữu cơ.</w:t>
      </w:r>
    </w:p>
    <w:p w14:paraId="6E9EDB90" w14:textId="77777777" w:rsidR="008B5A5E" w:rsidRPr="00002BCD" w:rsidRDefault="008B5A5E" w:rsidP="00741DAD">
      <w:pPr>
        <w:jc w:val="both"/>
        <w:rPr>
          <w:bCs/>
        </w:rPr>
      </w:pPr>
      <w:r w:rsidRPr="00E61987">
        <w:rPr>
          <w:bCs/>
          <w:i/>
          <w:iCs/>
        </w:rPr>
        <w:t xml:space="preserve">b) Nội dung: </w:t>
      </w:r>
      <w:r>
        <w:rPr>
          <w:bCs/>
        </w:rPr>
        <w:t>HS tìm hiểu SGK, làm việc cá nhân, thảo luận nhóm.</w:t>
      </w:r>
    </w:p>
    <w:p w14:paraId="5F5A1D1B" w14:textId="77777777" w:rsidR="008B5A5E" w:rsidRPr="00002BCD" w:rsidRDefault="008B5A5E" w:rsidP="00741DAD">
      <w:pPr>
        <w:jc w:val="both"/>
        <w:rPr>
          <w:bCs/>
        </w:rPr>
      </w:pPr>
      <w:r w:rsidRPr="00E61987">
        <w:rPr>
          <w:bCs/>
          <w:i/>
          <w:iCs/>
        </w:rPr>
        <w:lastRenderedPageBreak/>
        <w:t xml:space="preserve">c) Sản phẩm: </w:t>
      </w:r>
      <w:r>
        <w:rPr>
          <w:bCs/>
        </w:rPr>
        <w:t>HS nêu được khái niệm pH và biết cách tính pH của dung dịch, cách chuẩn độ dung dịch.</w:t>
      </w:r>
    </w:p>
    <w:p w14:paraId="1F1B8BB9" w14:textId="77777777" w:rsidR="008B5A5E" w:rsidRPr="00E61987" w:rsidRDefault="008B5A5E" w:rsidP="00741DAD">
      <w:pPr>
        <w:jc w:val="both"/>
        <w:rPr>
          <w:bCs/>
          <w:i/>
          <w:iCs/>
        </w:rPr>
      </w:pPr>
      <w:r w:rsidRPr="00E61987">
        <w:rPr>
          <w:bCs/>
          <w:i/>
          <w:iCs/>
        </w:rPr>
        <w:t xml:space="preserve">d) Tổ chức thực hiện: </w:t>
      </w:r>
    </w:p>
    <w:p w14:paraId="7ECBF5CB" w14:textId="77777777" w:rsidR="008B5A5E" w:rsidRDefault="008B5A5E" w:rsidP="00741DAD">
      <w:pPr>
        <w:jc w:val="center"/>
        <w:rPr>
          <w:b/>
          <w:color w:val="0000FF"/>
        </w:rPr>
      </w:pPr>
      <w:r>
        <w:rPr>
          <w:b/>
          <w:color w:val="0000FF"/>
        </w:rPr>
        <w:t>Nhiệm vụ 1: Tìm hiểu Phương pháp kết tinh</w:t>
      </w:r>
    </w:p>
    <w:p w14:paraId="71A178C9" w14:textId="77777777" w:rsidR="008B5A5E" w:rsidRPr="005A31A1" w:rsidRDefault="008B5A5E" w:rsidP="00741DAD">
      <w:pPr>
        <w:jc w:val="both"/>
        <w:rPr>
          <w:b/>
          <w:i/>
          <w:iCs/>
        </w:rPr>
      </w:pPr>
      <w:r w:rsidRPr="005A31A1">
        <w:rPr>
          <w:b/>
          <w:i/>
          <w:iCs/>
        </w:rPr>
        <w:t>Bước 1: Chuyển giao nhiệm vụ</w:t>
      </w:r>
    </w:p>
    <w:p w14:paraId="5AA3A397" w14:textId="77777777" w:rsidR="008B5A5E" w:rsidRDefault="008B5A5E" w:rsidP="00741DAD">
      <w:pPr>
        <w:jc w:val="both"/>
        <w:rPr>
          <w:spacing w:val="-8"/>
        </w:rPr>
      </w:pPr>
      <w:r w:rsidRPr="00C15AC2">
        <w:rPr>
          <w:spacing w:val="-8"/>
        </w:rPr>
        <w:t>–</w:t>
      </w:r>
      <w:r>
        <w:rPr>
          <w:spacing w:val="-8"/>
        </w:rPr>
        <w:t xml:space="preserve"> GV yêu cầu HS đọc trong trang 57 SGK, nêu khái niệm phương pháp kết tinh</w:t>
      </w:r>
    </w:p>
    <w:p w14:paraId="52C7B956" w14:textId="77777777" w:rsidR="008B5A5E" w:rsidRDefault="008B5A5E" w:rsidP="00741DAD">
      <w:pPr>
        <w:jc w:val="both"/>
        <w:rPr>
          <w:spacing w:val="-8"/>
        </w:rPr>
      </w:pPr>
      <w:r w:rsidRPr="00C15AC2">
        <w:rPr>
          <w:spacing w:val="-8"/>
        </w:rPr>
        <w:t>–</w:t>
      </w:r>
      <w:r>
        <w:rPr>
          <w:spacing w:val="-8"/>
        </w:rPr>
        <w:t xml:space="preserve"> GV yêu cầu HS trả lời logo hỏi 1.</w:t>
      </w:r>
    </w:p>
    <w:p w14:paraId="531DFE25" w14:textId="77777777" w:rsidR="008B5A5E" w:rsidRPr="005A31A1" w:rsidRDefault="008B5A5E" w:rsidP="00741DAD">
      <w:pPr>
        <w:jc w:val="both"/>
        <w:rPr>
          <w:b/>
          <w:bCs/>
          <w:i/>
          <w:iCs/>
          <w:spacing w:val="-8"/>
        </w:rPr>
      </w:pPr>
      <w:r w:rsidRPr="005A31A1">
        <w:rPr>
          <w:b/>
          <w:bCs/>
          <w:i/>
          <w:iCs/>
          <w:spacing w:val="-8"/>
        </w:rPr>
        <w:t>Bước 2: Thực hiện nhiệm vụ</w:t>
      </w:r>
    </w:p>
    <w:p w14:paraId="40ABAC7B" w14:textId="77777777" w:rsidR="008B5A5E" w:rsidRDefault="008B5A5E" w:rsidP="00741DAD">
      <w:pPr>
        <w:jc w:val="both"/>
        <w:rPr>
          <w:spacing w:val="-8"/>
        </w:rPr>
      </w:pPr>
      <w:r w:rsidRPr="00C15AC2">
        <w:rPr>
          <w:spacing w:val="-8"/>
        </w:rPr>
        <w:t>–</w:t>
      </w:r>
      <w:r>
        <w:rPr>
          <w:spacing w:val="-8"/>
        </w:rPr>
        <w:t xml:space="preserve"> HS tìm hiểu SGK, tìm kiếm câu trả lời.</w:t>
      </w:r>
    </w:p>
    <w:p w14:paraId="1504B8C3" w14:textId="77777777" w:rsidR="008B5A5E" w:rsidRPr="005A31A1" w:rsidRDefault="008B5A5E" w:rsidP="00741DAD">
      <w:pPr>
        <w:jc w:val="both"/>
        <w:rPr>
          <w:b/>
          <w:bCs/>
          <w:i/>
          <w:iCs/>
          <w:spacing w:val="-8"/>
        </w:rPr>
      </w:pPr>
      <w:r w:rsidRPr="005A31A1">
        <w:rPr>
          <w:b/>
          <w:bCs/>
          <w:i/>
          <w:iCs/>
          <w:spacing w:val="-8"/>
        </w:rPr>
        <w:t>Bước 3: Báo cáo, thảo luận</w:t>
      </w:r>
    </w:p>
    <w:p w14:paraId="7130CEA7" w14:textId="77777777" w:rsidR="008B5A5E" w:rsidRDefault="008B5A5E" w:rsidP="00741DAD">
      <w:pPr>
        <w:jc w:val="both"/>
        <w:rPr>
          <w:spacing w:val="-8"/>
        </w:rPr>
      </w:pPr>
      <w:r w:rsidRPr="00C15AC2">
        <w:rPr>
          <w:spacing w:val="-8"/>
        </w:rPr>
        <w:t>–</w:t>
      </w:r>
      <w:r>
        <w:rPr>
          <w:spacing w:val="-8"/>
        </w:rPr>
        <w:t xml:space="preserve"> GV gọi HS đứng tại chỗ trình bày; có thể gọi các HS nhận xét, bổ sung.</w:t>
      </w:r>
    </w:p>
    <w:p w14:paraId="7874D73F" w14:textId="77777777" w:rsidR="008B5A5E" w:rsidRPr="005A31A1" w:rsidRDefault="008B5A5E" w:rsidP="00741DAD">
      <w:pPr>
        <w:jc w:val="both"/>
        <w:rPr>
          <w:b/>
          <w:i/>
          <w:iCs/>
        </w:rPr>
      </w:pPr>
      <w:r w:rsidRPr="005A31A1">
        <w:rPr>
          <w:b/>
          <w:i/>
          <w:iCs/>
        </w:rPr>
        <w:t>Bước 4: Kết luận, nhận định</w:t>
      </w:r>
    </w:p>
    <w:p w14:paraId="35729262" w14:textId="77777777" w:rsidR="008B5A5E" w:rsidRDefault="008B5A5E" w:rsidP="00741DAD">
      <w:pPr>
        <w:jc w:val="both"/>
        <w:rPr>
          <w:bCs/>
        </w:rPr>
      </w:pPr>
      <w:r w:rsidRPr="007406E6">
        <w:rPr>
          <w:bCs/>
        </w:rPr>
        <w:t>GV nhận xét, chốt kiến thức và kết luận.</w:t>
      </w:r>
    </w:p>
    <w:p w14:paraId="0766953E" w14:textId="77777777" w:rsidR="008B5A5E" w:rsidRDefault="008B5A5E" w:rsidP="00741DAD">
      <w:pPr>
        <w:jc w:val="center"/>
        <w:rPr>
          <w:b/>
          <w:color w:val="0000FF"/>
        </w:rPr>
      </w:pPr>
      <w:r>
        <w:rPr>
          <w:b/>
          <w:color w:val="0000FF"/>
        </w:rPr>
        <w:t>Nhiệm vụ 2: Tìm hiểu Phương pháp chiết</w:t>
      </w:r>
    </w:p>
    <w:p w14:paraId="0578249F" w14:textId="77777777" w:rsidR="008B5A5E" w:rsidRPr="005A31A1" w:rsidRDefault="008B5A5E" w:rsidP="00741DAD">
      <w:pPr>
        <w:jc w:val="both"/>
        <w:rPr>
          <w:b/>
          <w:i/>
          <w:iCs/>
        </w:rPr>
      </w:pPr>
      <w:r w:rsidRPr="005A31A1">
        <w:rPr>
          <w:b/>
          <w:i/>
          <w:iCs/>
        </w:rPr>
        <w:t>Bước 1: Chuyển giao nhiệm vụ</w:t>
      </w:r>
    </w:p>
    <w:p w14:paraId="6D21AAF8" w14:textId="77777777" w:rsidR="008B5A5E" w:rsidRDefault="008B5A5E" w:rsidP="00741DAD">
      <w:pPr>
        <w:jc w:val="both"/>
        <w:rPr>
          <w:spacing w:val="-8"/>
        </w:rPr>
      </w:pPr>
      <w:r w:rsidRPr="00C15AC2">
        <w:rPr>
          <w:spacing w:val="-8"/>
        </w:rPr>
        <w:t>–</w:t>
      </w:r>
      <w:r>
        <w:rPr>
          <w:spacing w:val="-8"/>
        </w:rPr>
        <w:t xml:space="preserve"> GV yêu cầu HS đọc trong trang 58 SGK, nêu khái niệm.</w:t>
      </w:r>
    </w:p>
    <w:p w14:paraId="3FA8E9AD" w14:textId="77777777" w:rsidR="008B5A5E" w:rsidRDefault="008B5A5E" w:rsidP="00741DAD">
      <w:pPr>
        <w:jc w:val="both"/>
        <w:rPr>
          <w:spacing w:val="-8"/>
        </w:rPr>
      </w:pPr>
      <w:r w:rsidRPr="00C15AC2">
        <w:rPr>
          <w:spacing w:val="-8"/>
        </w:rPr>
        <w:t>–</w:t>
      </w:r>
      <w:r>
        <w:rPr>
          <w:spacing w:val="-8"/>
        </w:rPr>
        <w:t xml:space="preserve"> GV yêu cầu HS trả lời logo vận dụng 1.</w:t>
      </w:r>
    </w:p>
    <w:p w14:paraId="4E1955CF" w14:textId="77777777" w:rsidR="008B5A5E" w:rsidRDefault="008B5A5E" w:rsidP="00741DAD">
      <w:pPr>
        <w:jc w:val="both"/>
        <w:rPr>
          <w:spacing w:val="-8"/>
        </w:rPr>
      </w:pPr>
      <w:r w:rsidRPr="00C15AC2">
        <w:rPr>
          <w:spacing w:val="-8"/>
        </w:rPr>
        <w:t>–</w:t>
      </w:r>
      <w:r>
        <w:rPr>
          <w:spacing w:val="-8"/>
        </w:rPr>
        <w:t xml:space="preserve"> GV yêu cầu HS trả lời logo hỏi 2.</w:t>
      </w:r>
    </w:p>
    <w:p w14:paraId="3CFDB65F" w14:textId="77777777" w:rsidR="008B5A5E" w:rsidRDefault="008B5A5E" w:rsidP="00741DAD">
      <w:pPr>
        <w:jc w:val="both"/>
        <w:rPr>
          <w:spacing w:val="-8"/>
        </w:rPr>
      </w:pPr>
      <w:r w:rsidRPr="00C15AC2">
        <w:rPr>
          <w:spacing w:val="-8"/>
        </w:rPr>
        <w:t>–</w:t>
      </w:r>
      <w:r>
        <w:rPr>
          <w:spacing w:val="-8"/>
        </w:rPr>
        <w:t xml:space="preserve"> GV hướng dẫn HS xem video chiết tinh dầu tứ logo thí nghiệm 1.</w:t>
      </w:r>
    </w:p>
    <w:p w14:paraId="6C4A41FC" w14:textId="77777777" w:rsidR="008B5A5E" w:rsidRPr="005A31A1" w:rsidRDefault="008B5A5E" w:rsidP="00741DAD">
      <w:pPr>
        <w:jc w:val="both"/>
        <w:rPr>
          <w:b/>
          <w:bCs/>
          <w:i/>
          <w:iCs/>
          <w:spacing w:val="-8"/>
        </w:rPr>
      </w:pPr>
      <w:r w:rsidRPr="005A31A1">
        <w:rPr>
          <w:b/>
          <w:bCs/>
          <w:i/>
          <w:iCs/>
          <w:spacing w:val="-8"/>
        </w:rPr>
        <w:t>Bước 2: Thực hiện nhiệm vụ</w:t>
      </w:r>
    </w:p>
    <w:p w14:paraId="77D25AD4" w14:textId="77777777" w:rsidR="008B5A5E" w:rsidRDefault="008B5A5E" w:rsidP="00741DAD">
      <w:pPr>
        <w:jc w:val="both"/>
        <w:rPr>
          <w:spacing w:val="-8"/>
        </w:rPr>
      </w:pPr>
      <w:r w:rsidRPr="00C15AC2">
        <w:rPr>
          <w:spacing w:val="-8"/>
        </w:rPr>
        <w:t>–</w:t>
      </w:r>
      <w:r>
        <w:rPr>
          <w:spacing w:val="-8"/>
        </w:rPr>
        <w:t xml:space="preserve"> HS tìm hiểu SGK, tìm kiếm câu trả lời.</w:t>
      </w:r>
    </w:p>
    <w:p w14:paraId="5BF361A3" w14:textId="77777777" w:rsidR="008B5A5E" w:rsidRDefault="008B5A5E" w:rsidP="00741DAD">
      <w:pPr>
        <w:jc w:val="both"/>
        <w:rPr>
          <w:spacing w:val="-8"/>
        </w:rPr>
      </w:pPr>
      <w:r w:rsidRPr="00C15AC2">
        <w:rPr>
          <w:spacing w:val="-8"/>
        </w:rPr>
        <w:t>–</w:t>
      </w:r>
      <w:r>
        <w:rPr>
          <w:spacing w:val="-8"/>
        </w:rPr>
        <w:t xml:space="preserve"> HS quan sát video.</w:t>
      </w:r>
    </w:p>
    <w:p w14:paraId="22F59657" w14:textId="77777777" w:rsidR="008B5A5E" w:rsidRPr="005A31A1" w:rsidRDefault="008B5A5E" w:rsidP="00741DAD">
      <w:pPr>
        <w:jc w:val="both"/>
        <w:rPr>
          <w:b/>
          <w:bCs/>
          <w:i/>
          <w:iCs/>
          <w:spacing w:val="-8"/>
        </w:rPr>
      </w:pPr>
      <w:r w:rsidRPr="005A31A1">
        <w:rPr>
          <w:b/>
          <w:bCs/>
          <w:i/>
          <w:iCs/>
          <w:spacing w:val="-8"/>
        </w:rPr>
        <w:t>Bước 3: Báo cáo, thảo luận</w:t>
      </w:r>
    </w:p>
    <w:p w14:paraId="42953F34" w14:textId="77777777" w:rsidR="008B5A5E" w:rsidRDefault="008B5A5E" w:rsidP="00741DAD">
      <w:pPr>
        <w:jc w:val="both"/>
        <w:rPr>
          <w:spacing w:val="-8"/>
        </w:rPr>
      </w:pPr>
      <w:r w:rsidRPr="00C15AC2">
        <w:rPr>
          <w:spacing w:val="-8"/>
        </w:rPr>
        <w:t>–</w:t>
      </w:r>
      <w:r>
        <w:rPr>
          <w:spacing w:val="-8"/>
        </w:rPr>
        <w:t xml:space="preserve"> GV gọi HS đứng tại chỗ trình bày; có thể gọi các HS nhận xét, bổ sung.</w:t>
      </w:r>
    </w:p>
    <w:p w14:paraId="72A67F2F" w14:textId="77777777" w:rsidR="008B5A5E" w:rsidRPr="005A31A1" w:rsidRDefault="008B5A5E" w:rsidP="00741DAD">
      <w:pPr>
        <w:jc w:val="both"/>
        <w:rPr>
          <w:b/>
          <w:i/>
          <w:iCs/>
        </w:rPr>
      </w:pPr>
      <w:r w:rsidRPr="005A31A1">
        <w:rPr>
          <w:b/>
          <w:i/>
          <w:iCs/>
        </w:rPr>
        <w:t>Bước 4: Kết luận, nhận định</w:t>
      </w:r>
    </w:p>
    <w:p w14:paraId="786A3158" w14:textId="77777777" w:rsidR="008B5A5E" w:rsidRDefault="008B5A5E" w:rsidP="00741DAD">
      <w:pPr>
        <w:jc w:val="both"/>
        <w:rPr>
          <w:b/>
          <w:color w:val="0000FF"/>
        </w:rPr>
      </w:pPr>
      <w:r w:rsidRPr="007406E6">
        <w:rPr>
          <w:bCs/>
        </w:rPr>
        <w:t>GV nhận xét, chốt kiến thức và kết luận.</w:t>
      </w:r>
    </w:p>
    <w:p w14:paraId="1CF4062A" w14:textId="77777777" w:rsidR="008B5A5E" w:rsidRDefault="008B5A5E" w:rsidP="00741DAD">
      <w:pPr>
        <w:jc w:val="center"/>
        <w:rPr>
          <w:b/>
          <w:color w:val="0000FF"/>
        </w:rPr>
      </w:pPr>
      <w:r>
        <w:rPr>
          <w:b/>
          <w:color w:val="0000FF"/>
        </w:rPr>
        <w:t>Nhiệm vụ 3: Tìm hiểu Phương pháp chưng cất</w:t>
      </w:r>
    </w:p>
    <w:p w14:paraId="589D4336" w14:textId="77777777" w:rsidR="008B5A5E" w:rsidRPr="005A31A1" w:rsidRDefault="008B5A5E" w:rsidP="00741DAD">
      <w:pPr>
        <w:jc w:val="both"/>
        <w:rPr>
          <w:b/>
          <w:i/>
          <w:iCs/>
        </w:rPr>
      </w:pPr>
      <w:r w:rsidRPr="005A31A1">
        <w:rPr>
          <w:b/>
          <w:i/>
          <w:iCs/>
        </w:rPr>
        <w:t>Bước 1: Chuyển giao nhiệm vụ</w:t>
      </w:r>
    </w:p>
    <w:p w14:paraId="2428532C" w14:textId="77777777" w:rsidR="008B5A5E" w:rsidRDefault="008B5A5E" w:rsidP="00741DAD">
      <w:pPr>
        <w:jc w:val="both"/>
        <w:rPr>
          <w:spacing w:val="-8"/>
        </w:rPr>
      </w:pPr>
      <w:r w:rsidRPr="00C15AC2">
        <w:rPr>
          <w:spacing w:val="-8"/>
        </w:rPr>
        <w:t>–</w:t>
      </w:r>
      <w:r>
        <w:rPr>
          <w:spacing w:val="-8"/>
        </w:rPr>
        <w:t xml:space="preserve"> GV yêu cầu HS đọc trong trang 59 SGK, nêu khái niệm.</w:t>
      </w:r>
    </w:p>
    <w:p w14:paraId="3A0B8FAF" w14:textId="77777777" w:rsidR="008B5A5E" w:rsidRDefault="008B5A5E" w:rsidP="00741DAD">
      <w:pPr>
        <w:jc w:val="both"/>
        <w:rPr>
          <w:spacing w:val="-8"/>
        </w:rPr>
      </w:pPr>
      <w:r w:rsidRPr="00C15AC2">
        <w:rPr>
          <w:spacing w:val="-8"/>
        </w:rPr>
        <w:t>–</w:t>
      </w:r>
      <w:r>
        <w:rPr>
          <w:spacing w:val="-8"/>
        </w:rPr>
        <w:t xml:space="preserve"> GV yêu cầu HS trả lời logo luyện tập 1.</w:t>
      </w:r>
    </w:p>
    <w:p w14:paraId="6893F81A" w14:textId="77777777" w:rsidR="008B5A5E" w:rsidRDefault="008B5A5E" w:rsidP="00741DAD">
      <w:pPr>
        <w:jc w:val="both"/>
        <w:rPr>
          <w:spacing w:val="-8"/>
        </w:rPr>
      </w:pPr>
      <w:r w:rsidRPr="00C15AC2">
        <w:rPr>
          <w:spacing w:val="-8"/>
        </w:rPr>
        <w:t>–</w:t>
      </w:r>
      <w:r>
        <w:rPr>
          <w:spacing w:val="-8"/>
        </w:rPr>
        <w:t xml:space="preserve"> GV hướng dẫn HS xem video chiết tinh dầu tứ logo thí nghiệm 2.</w:t>
      </w:r>
    </w:p>
    <w:p w14:paraId="0FA1DAE2" w14:textId="77777777" w:rsidR="008B5A5E" w:rsidRPr="005A31A1" w:rsidRDefault="008B5A5E" w:rsidP="00741DAD">
      <w:pPr>
        <w:jc w:val="both"/>
        <w:rPr>
          <w:b/>
          <w:bCs/>
          <w:i/>
          <w:iCs/>
          <w:spacing w:val="-8"/>
        </w:rPr>
      </w:pPr>
      <w:r w:rsidRPr="005A31A1">
        <w:rPr>
          <w:b/>
          <w:bCs/>
          <w:i/>
          <w:iCs/>
          <w:spacing w:val="-8"/>
        </w:rPr>
        <w:t>Bước 2: Thực hiện nhiệm vụ</w:t>
      </w:r>
    </w:p>
    <w:p w14:paraId="4F56D6FC" w14:textId="77777777" w:rsidR="008B5A5E" w:rsidRDefault="008B5A5E" w:rsidP="00741DAD">
      <w:pPr>
        <w:jc w:val="both"/>
        <w:rPr>
          <w:spacing w:val="-8"/>
        </w:rPr>
      </w:pPr>
      <w:r w:rsidRPr="00C15AC2">
        <w:rPr>
          <w:spacing w:val="-8"/>
        </w:rPr>
        <w:t>–</w:t>
      </w:r>
      <w:r>
        <w:rPr>
          <w:spacing w:val="-8"/>
        </w:rPr>
        <w:t xml:space="preserve"> HS tìm hiểu SGK, tìm kiếm câu trả lời.</w:t>
      </w:r>
    </w:p>
    <w:p w14:paraId="518254F1" w14:textId="77777777" w:rsidR="008B5A5E" w:rsidRDefault="008B5A5E" w:rsidP="00741DAD">
      <w:pPr>
        <w:jc w:val="both"/>
        <w:rPr>
          <w:spacing w:val="-8"/>
        </w:rPr>
      </w:pPr>
      <w:r w:rsidRPr="00C15AC2">
        <w:rPr>
          <w:spacing w:val="-8"/>
        </w:rPr>
        <w:t>–</w:t>
      </w:r>
      <w:r>
        <w:rPr>
          <w:spacing w:val="-8"/>
        </w:rPr>
        <w:t xml:space="preserve"> HS quan sát video.</w:t>
      </w:r>
    </w:p>
    <w:p w14:paraId="100181C3" w14:textId="77777777" w:rsidR="008B5A5E" w:rsidRPr="005A31A1" w:rsidRDefault="008B5A5E" w:rsidP="00741DAD">
      <w:pPr>
        <w:jc w:val="both"/>
        <w:rPr>
          <w:b/>
          <w:bCs/>
          <w:i/>
          <w:iCs/>
          <w:spacing w:val="-8"/>
        </w:rPr>
      </w:pPr>
      <w:r w:rsidRPr="005A31A1">
        <w:rPr>
          <w:b/>
          <w:bCs/>
          <w:i/>
          <w:iCs/>
          <w:spacing w:val="-8"/>
        </w:rPr>
        <w:t>Bước 3: Báo cáo, thảo luận</w:t>
      </w:r>
    </w:p>
    <w:p w14:paraId="24DBD202" w14:textId="77777777" w:rsidR="008B5A5E" w:rsidRDefault="008B5A5E" w:rsidP="00741DAD">
      <w:pPr>
        <w:jc w:val="both"/>
        <w:rPr>
          <w:spacing w:val="-8"/>
        </w:rPr>
      </w:pPr>
      <w:r w:rsidRPr="00C15AC2">
        <w:rPr>
          <w:spacing w:val="-8"/>
        </w:rPr>
        <w:t>–</w:t>
      </w:r>
      <w:r>
        <w:rPr>
          <w:spacing w:val="-8"/>
        </w:rPr>
        <w:t xml:space="preserve"> GV gọi HS đứng tại chỗ trình bày; có thể gọi các HS nhận xét, bổ sung.</w:t>
      </w:r>
    </w:p>
    <w:p w14:paraId="20146B19" w14:textId="77777777" w:rsidR="008B5A5E" w:rsidRPr="005A31A1" w:rsidRDefault="008B5A5E" w:rsidP="00741DAD">
      <w:pPr>
        <w:jc w:val="both"/>
        <w:rPr>
          <w:b/>
          <w:i/>
          <w:iCs/>
        </w:rPr>
      </w:pPr>
      <w:r w:rsidRPr="005A31A1">
        <w:rPr>
          <w:b/>
          <w:i/>
          <w:iCs/>
        </w:rPr>
        <w:t>Bước 4: Kết luận, nhận định</w:t>
      </w:r>
    </w:p>
    <w:p w14:paraId="4A5D65CA" w14:textId="77777777" w:rsidR="008B5A5E" w:rsidRDefault="008B5A5E" w:rsidP="00741DAD">
      <w:pPr>
        <w:jc w:val="both"/>
        <w:rPr>
          <w:b/>
          <w:color w:val="0000FF"/>
        </w:rPr>
      </w:pPr>
      <w:r w:rsidRPr="007406E6">
        <w:rPr>
          <w:bCs/>
        </w:rPr>
        <w:t>GV nhận xét, chốt kiến thức và kết luận.</w:t>
      </w:r>
    </w:p>
    <w:p w14:paraId="7C16C9B3" w14:textId="77777777" w:rsidR="008B5A5E" w:rsidRDefault="008B5A5E" w:rsidP="00741DAD">
      <w:pPr>
        <w:jc w:val="center"/>
        <w:rPr>
          <w:b/>
          <w:color w:val="0000FF"/>
        </w:rPr>
      </w:pPr>
      <w:r>
        <w:rPr>
          <w:b/>
          <w:color w:val="0000FF"/>
        </w:rPr>
        <w:t>Nhiệm vụ 4: Tìm hiểu Phương pháp sắc kí</w:t>
      </w:r>
    </w:p>
    <w:p w14:paraId="1144D7A2" w14:textId="77777777" w:rsidR="008B5A5E" w:rsidRPr="005A31A1" w:rsidRDefault="008B5A5E" w:rsidP="00741DAD">
      <w:pPr>
        <w:jc w:val="both"/>
        <w:rPr>
          <w:b/>
          <w:i/>
          <w:iCs/>
        </w:rPr>
      </w:pPr>
      <w:r w:rsidRPr="005A31A1">
        <w:rPr>
          <w:b/>
          <w:i/>
          <w:iCs/>
        </w:rPr>
        <w:t>Bước 1: Chuyển giao nhiệm vụ</w:t>
      </w:r>
    </w:p>
    <w:p w14:paraId="19112238" w14:textId="77777777" w:rsidR="008B5A5E" w:rsidRDefault="008B5A5E" w:rsidP="00741DAD">
      <w:pPr>
        <w:jc w:val="both"/>
        <w:rPr>
          <w:spacing w:val="-8"/>
        </w:rPr>
      </w:pPr>
      <w:r w:rsidRPr="00C15AC2">
        <w:rPr>
          <w:spacing w:val="-8"/>
        </w:rPr>
        <w:t>–</w:t>
      </w:r>
      <w:r>
        <w:rPr>
          <w:spacing w:val="-8"/>
        </w:rPr>
        <w:t xml:space="preserve"> GV yêu cầu HS đọc trong trang 60 SGK, nêu khái niệm.</w:t>
      </w:r>
    </w:p>
    <w:p w14:paraId="415A72F2" w14:textId="77777777" w:rsidR="008B5A5E" w:rsidRDefault="008B5A5E" w:rsidP="00741DAD">
      <w:pPr>
        <w:jc w:val="both"/>
        <w:rPr>
          <w:spacing w:val="-8"/>
        </w:rPr>
      </w:pPr>
      <w:r w:rsidRPr="00C15AC2">
        <w:rPr>
          <w:spacing w:val="-8"/>
        </w:rPr>
        <w:t>–</w:t>
      </w:r>
      <w:r>
        <w:rPr>
          <w:spacing w:val="-8"/>
        </w:rPr>
        <w:t xml:space="preserve"> GV yêu cầu HS trả lời logo hỏi 3.</w:t>
      </w:r>
    </w:p>
    <w:p w14:paraId="45F87505" w14:textId="77777777" w:rsidR="008B5A5E" w:rsidRPr="005A31A1" w:rsidRDefault="008B5A5E" w:rsidP="00741DAD">
      <w:pPr>
        <w:jc w:val="both"/>
        <w:rPr>
          <w:b/>
          <w:bCs/>
          <w:i/>
          <w:iCs/>
          <w:spacing w:val="-8"/>
        </w:rPr>
      </w:pPr>
      <w:r w:rsidRPr="005A31A1">
        <w:rPr>
          <w:b/>
          <w:bCs/>
          <w:i/>
          <w:iCs/>
          <w:spacing w:val="-8"/>
        </w:rPr>
        <w:t>Bước 2: Thực hiện nhiệm vụ</w:t>
      </w:r>
    </w:p>
    <w:p w14:paraId="67AE291D" w14:textId="77777777" w:rsidR="008B5A5E" w:rsidRDefault="008B5A5E" w:rsidP="00741DAD">
      <w:pPr>
        <w:jc w:val="both"/>
        <w:rPr>
          <w:spacing w:val="-8"/>
        </w:rPr>
      </w:pPr>
      <w:r w:rsidRPr="00C15AC2">
        <w:rPr>
          <w:spacing w:val="-8"/>
        </w:rPr>
        <w:t>–</w:t>
      </w:r>
      <w:r>
        <w:rPr>
          <w:spacing w:val="-8"/>
        </w:rPr>
        <w:t xml:space="preserve"> HS tìm hiểu SGK, tìm kiếm câu trả lời.</w:t>
      </w:r>
    </w:p>
    <w:p w14:paraId="1F6C37BF" w14:textId="77777777" w:rsidR="008B5A5E" w:rsidRPr="005A31A1" w:rsidRDefault="008B5A5E" w:rsidP="00741DAD">
      <w:pPr>
        <w:jc w:val="both"/>
        <w:rPr>
          <w:b/>
          <w:bCs/>
          <w:i/>
          <w:iCs/>
          <w:spacing w:val="-8"/>
        </w:rPr>
      </w:pPr>
      <w:r w:rsidRPr="005A31A1">
        <w:rPr>
          <w:b/>
          <w:bCs/>
          <w:i/>
          <w:iCs/>
          <w:spacing w:val="-8"/>
        </w:rPr>
        <w:t>Bước 3: Báo cáo, thảo luận</w:t>
      </w:r>
    </w:p>
    <w:p w14:paraId="15A357AE" w14:textId="77777777" w:rsidR="008B5A5E" w:rsidRDefault="008B5A5E" w:rsidP="00741DAD">
      <w:pPr>
        <w:jc w:val="both"/>
        <w:rPr>
          <w:spacing w:val="-8"/>
        </w:rPr>
      </w:pPr>
      <w:r w:rsidRPr="00C15AC2">
        <w:rPr>
          <w:spacing w:val="-8"/>
        </w:rPr>
        <w:t>–</w:t>
      </w:r>
      <w:r>
        <w:rPr>
          <w:spacing w:val="-8"/>
        </w:rPr>
        <w:t xml:space="preserve"> GV gọi HS đứng tại chỗ trình bày; có thể gọi các HS nhận xét, bổ sung.</w:t>
      </w:r>
    </w:p>
    <w:p w14:paraId="36677804" w14:textId="77777777" w:rsidR="008B5A5E" w:rsidRPr="005A31A1" w:rsidRDefault="008B5A5E" w:rsidP="00741DAD">
      <w:pPr>
        <w:jc w:val="both"/>
        <w:rPr>
          <w:b/>
          <w:i/>
          <w:iCs/>
        </w:rPr>
      </w:pPr>
      <w:r w:rsidRPr="005A31A1">
        <w:rPr>
          <w:b/>
          <w:i/>
          <w:iCs/>
        </w:rPr>
        <w:t>Bước 4: Kết luận, nhận định</w:t>
      </w:r>
    </w:p>
    <w:p w14:paraId="3A740812" w14:textId="77777777" w:rsidR="008B5A5E" w:rsidRPr="007406E6" w:rsidRDefault="008B5A5E" w:rsidP="00741DAD">
      <w:pPr>
        <w:jc w:val="both"/>
        <w:rPr>
          <w:bCs/>
        </w:rPr>
      </w:pPr>
      <w:r w:rsidRPr="007406E6">
        <w:rPr>
          <w:bCs/>
        </w:rPr>
        <w:t>GV nhận xét, chốt kiến thức và kết luận.</w:t>
      </w:r>
    </w:p>
    <w:p w14:paraId="1066737B" w14:textId="77777777" w:rsidR="008B5A5E" w:rsidRPr="00C545A2" w:rsidRDefault="008B5A5E" w:rsidP="00741DAD">
      <w:pPr>
        <w:jc w:val="both"/>
        <w:rPr>
          <w:b/>
          <w:color w:val="0000FF"/>
        </w:rPr>
      </w:pPr>
      <w:r w:rsidRPr="00C545A2">
        <w:rPr>
          <w:b/>
          <w:color w:val="0000FF"/>
          <w:u w:val="single"/>
        </w:rPr>
        <w:t>HOẠT ĐỘNG 3:</w:t>
      </w:r>
      <w:r w:rsidRPr="00C545A2">
        <w:rPr>
          <w:b/>
          <w:color w:val="0000FF"/>
        </w:rPr>
        <w:t xml:space="preserve"> LUYỆN TẬP</w:t>
      </w:r>
    </w:p>
    <w:p w14:paraId="45690076" w14:textId="77777777" w:rsidR="008B5A5E" w:rsidRPr="005E0AEC" w:rsidRDefault="008B5A5E" w:rsidP="00741DAD">
      <w:pPr>
        <w:jc w:val="both"/>
        <w:rPr>
          <w:bCs/>
        </w:rPr>
      </w:pPr>
      <w:r w:rsidRPr="00E61987">
        <w:rPr>
          <w:bCs/>
          <w:i/>
          <w:iCs/>
        </w:rPr>
        <w:t xml:space="preserve">a) Mục tiêu: </w:t>
      </w:r>
      <w:r>
        <w:rPr>
          <w:bCs/>
        </w:rPr>
        <w:t>Ôn tập, củng cố kiến thức trong bài học.</w:t>
      </w:r>
    </w:p>
    <w:p w14:paraId="68439358" w14:textId="77777777" w:rsidR="008B5A5E" w:rsidRPr="005E0AEC" w:rsidRDefault="008B5A5E" w:rsidP="00741DAD">
      <w:pPr>
        <w:jc w:val="both"/>
        <w:rPr>
          <w:bCs/>
        </w:rPr>
      </w:pPr>
      <w:r w:rsidRPr="00E61987">
        <w:rPr>
          <w:bCs/>
          <w:i/>
          <w:iCs/>
        </w:rPr>
        <w:t xml:space="preserve">b) Nội dung: </w:t>
      </w:r>
      <w:r>
        <w:rPr>
          <w:bCs/>
        </w:rPr>
        <w:t>HS làm các bài tập trong trang 62 SGK và các bài tập GV giao thêm.</w:t>
      </w:r>
    </w:p>
    <w:p w14:paraId="03788711" w14:textId="77777777" w:rsidR="008B5A5E" w:rsidRPr="00CD6BAF" w:rsidRDefault="008B5A5E" w:rsidP="00741DAD">
      <w:pPr>
        <w:jc w:val="both"/>
        <w:rPr>
          <w:bCs/>
        </w:rPr>
      </w:pPr>
      <w:r w:rsidRPr="00E61987">
        <w:rPr>
          <w:bCs/>
          <w:i/>
          <w:iCs/>
        </w:rPr>
        <w:t xml:space="preserve">c) Sản phẩm: </w:t>
      </w:r>
      <w:r>
        <w:rPr>
          <w:bCs/>
        </w:rPr>
        <w:t>HS trình bày bài làm bằng lời hoặc trình bày trên bảng, trong vở.</w:t>
      </w:r>
    </w:p>
    <w:p w14:paraId="41E24076" w14:textId="77777777" w:rsidR="008B5A5E" w:rsidRDefault="008B5A5E" w:rsidP="00741DAD">
      <w:pPr>
        <w:jc w:val="both"/>
        <w:rPr>
          <w:bCs/>
          <w:i/>
          <w:iCs/>
        </w:rPr>
      </w:pPr>
      <w:r w:rsidRPr="00E61987">
        <w:rPr>
          <w:bCs/>
          <w:i/>
          <w:iCs/>
        </w:rPr>
        <w:t xml:space="preserve">d) Tổ chức thực hiện: </w:t>
      </w:r>
    </w:p>
    <w:p w14:paraId="1FCFCBEE" w14:textId="77777777" w:rsidR="008B5A5E" w:rsidRPr="005A31A1" w:rsidRDefault="008B5A5E" w:rsidP="00741DAD">
      <w:pPr>
        <w:jc w:val="both"/>
        <w:rPr>
          <w:b/>
          <w:i/>
          <w:iCs/>
        </w:rPr>
      </w:pPr>
      <w:r w:rsidRPr="005A31A1">
        <w:rPr>
          <w:b/>
          <w:i/>
          <w:iCs/>
        </w:rPr>
        <w:t>Bước 1: Chuyển giao nhiệm vụ</w:t>
      </w:r>
    </w:p>
    <w:p w14:paraId="01CF33DE" w14:textId="77777777" w:rsidR="008B5A5E" w:rsidRPr="005E0AEC" w:rsidRDefault="008B5A5E" w:rsidP="00741DAD">
      <w:pPr>
        <w:jc w:val="both"/>
        <w:rPr>
          <w:bCs/>
        </w:rPr>
      </w:pPr>
      <w:r w:rsidRPr="00C15AC2">
        <w:rPr>
          <w:spacing w:val="-8"/>
        </w:rPr>
        <w:t>–</w:t>
      </w:r>
      <w:r>
        <w:rPr>
          <w:spacing w:val="-8"/>
        </w:rPr>
        <w:t xml:space="preserve"> GV yêu cầu HS </w:t>
      </w:r>
      <w:r>
        <w:rPr>
          <w:bCs/>
        </w:rPr>
        <w:t>làm các bài tập trong trang 62 SGK và các bài tập GV giao thêm.</w:t>
      </w:r>
    </w:p>
    <w:p w14:paraId="05058D4A" w14:textId="77777777" w:rsidR="008B5A5E" w:rsidRDefault="008B5A5E" w:rsidP="00741DAD">
      <w:pPr>
        <w:jc w:val="both"/>
        <w:rPr>
          <w:spacing w:val="-8"/>
        </w:rPr>
      </w:pPr>
      <w:r w:rsidRPr="00C15AC2">
        <w:rPr>
          <w:spacing w:val="-8"/>
        </w:rPr>
        <w:lastRenderedPageBreak/>
        <w:t>–</w:t>
      </w:r>
      <w:r>
        <w:rPr>
          <w:spacing w:val="-8"/>
        </w:rPr>
        <w:t xml:space="preserve"> GV gọi HS đứng tại chỗ trình bày; có thể gọi các HS nhận xét, bổ sung.</w:t>
      </w:r>
    </w:p>
    <w:p w14:paraId="410A07DB" w14:textId="77777777" w:rsidR="008B5A5E" w:rsidRDefault="008B5A5E" w:rsidP="00741DAD">
      <w:pPr>
        <w:jc w:val="both"/>
        <w:rPr>
          <w:spacing w:val="-8"/>
        </w:rPr>
      </w:pPr>
      <w:r w:rsidRPr="00C15AC2">
        <w:rPr>
          <w:spacing w:val="-8"/>
        </w:rPr>
        <w:t>–</w:t>
      </w:r>
      <w:r>
        <w:rPr>
          <w:spacing w:val="-8"/>
        </w:rPr>
        <w:t xml:space="preserve"> GV thu vở một số HS chấm và đánh giá.</w:t>
      </w:r>
    </w:p>
    <w:p w14:paraId="38DC4154" w14:textId="77777777" w:rsidR="008B5A5E" w:rsidRPr="005A31A1" w:rsidRDefault="008B5A5E" w:rsidP="00741DAD">
      <w:pPr>
        <w:jc w:val="both"/>
        <w:rPr>
          <w:b/>
          <w:bCs/>
          <w:i/>
          <w:iCs/>
          <w:spacing w:val="-8"/>
        </w:rPr>
      </w:pPr>
      <w:r w:rsidRPr="005A31A1">
        <w:rPr>
          <w:b/>
          <w:bCs/>
          <w:i/>
          <w:iCs/>
          <w:spacing w:val="-8"/>
        </w:rPr>
        <w:t>Bước 2: Thực hiện nhiệm vụ</w:t>
      </w:r>
    </w:p>
    <w:p w14:paraId="74C309D5" w14:textId="77777777" w:rsidR="008B5A5E" w:rsidRDefault="008B5A5E" w:rsidP="00741DAD">
      <w:pPr>
        <w:jc w:val="both"/>
        <w:rPr>
          <w:spacing w:val="-8"/>
        </w:rPr>
      </w:pPr>
      <w:r w:rsidRPr="00C15AC2">
        <w:rPr>
          <w:spacing w:val="-8"/>
        </w:rPr>
        <w:t>–</w:t>
      </w:r>
      <w:r>
        <w:rPr>
          <w:spacing w:val="-8"/>
        </w:rPr>
        <w:t xml:space="preserve"> HS thực hiện nhiệm vụ làm các bài tập được giao.</w:t>
      </w:r>
    </w:p>
    <w:p w14:paraId="795D13CE" w14:textId="77777777" w:rsidR="008B5A5E" w:rsidRPr="005A31A1" w:rsidRDefault="008B5A5E" w:rsidP="00741DAD">
      <w:pPr>
        <w:jc w:val="both"/>
        <w:rPr>
          <w:b/>
          <w:bCs/>
          <w:i/>
          <w:iCs/>
          <w:spacing w:val="-8"/>
        </w:rPr>
      </w:pPr>
      <w:r w:rsidRPr="005A31A1">
        <w:rPr>
          <w:b/>
          <w:bCs/>
          <w:i/>
          <w:iCs/>
          <w:spacing w:val="-8"/>
        </w:rPr>
        <w:t>Bước 3: Báo cáo, thảo luận</w:t>
      </w:r>
    </w:p>
    <w:p w14:paraId="02CDC78A" w14:textId="77777777" w:rsidR="008B5A5E" w:rsidRDefault="008B5A5E" w:rsidP="00741DAD">
      <w:pPr>
        <w:jc w:val="both"/>
        <w:rPr>
          <w:spacing w:val="-8"/>
        </w:rPr>
      </w:pPr>
      <w:r w:rsidRPr="00C15AC2">
        <w:rPr>
          <w:spacing w:val="-8"/>
        </w:rPr>
        <w:t>–</w:t>
      </w:r>
      <w:r>
        <w:rPr>
          <w:spacing w:val="-8"/>
        </w:rPr>
        <w:t xml:space="preserve"> GV gọi HS đứng tại chỗ trình bày; có thể gọi các HS nhận xét, bổ sung.</w:t>
      </w:r>
    </w:p>
    <w:p w14:paraId="2B6CBCCB" w14:textId="77777777" w:rsidR="008B5A5E" w:rsidRDefault="008B5A5E" w:rsidP="00741DAD">
      <w:pPr>
        <w:jc w:val="both"/>
        <w:rPr>
          <w:spacing w:val="-8"/>
        </w:rPr>
      </w:pPr>
      <w:r w:rsidRPr="00C15AC2">
        <w:rPr>
          <w:spacing w:val="-8"/>
        </w:rPr>
        <w:t>–</w:t>
      </w:r>
      <w:r>
        <w:rPr>
          <w:spacing w:val="-8"/>
        </w:rPr>
        <w:t xml:space="preserve"> GV thu vở một số HS chấm và đánh giá.</w:t>
      </w:r>
    </w:p>
    <w:p w14:paraId="0593926A" w14:textId="77777777" w:rsidR="008B5A5E" w:rsidRPr="005A31A1" w:rsidRDefault="008B5A5E" w:rsidP="00741DAD">
      <w:pPr>
        <w:jc w:val="both"/>
        <w:rPr>
          <w:b/>
          <w:i/>
          <w:iCs/>
        </w:rPr>
      </w:pPr>
      <w:r w:rsidRPr="005A31A1">
        <w:rPr>
          <w:b/>
          <w:i/>
          <w:iCs/>
        </w:rPr>
        <w:t>Bước 4: Kết luận, nhận định</w:t>
      </w:r>
    </w:p>
    <w:p w14:paraId="0964AEC0" w14:textId="77777777" w:rsidR="008B5A5E" w:rsidRPr="007406E6" w:rsidRDefault="008B5A5E" w:rsidP="00741DAD">
      <w:pPr>
        <w:jc w:val="both"/>
        <w:rPr>
          <w:bCs/>
        </w:rPr>
      </w:pPr>
      <w:r w:rsidRPr="007406E6">
        <w:rPr>
          <w:bCs/>
        </w:rPr>
        <w:t>GV nhận xét, chốt kiến thức và kết luận.</w:t>
      </w:r>
    </w:p>
    <w:p w14:paraId="76909EBD" w14:textId="77777777" w:rsidR="008B5A5E" w:rsidRPr="00C545A2" w:rsidRDefault="008B5A5E" w:rsidP="00741DAD">
      <w:pPr>
        <w:jc w:val="both"/>
        <w:rPr>
          <w:b/>
          <w:color w:val="0000FF"/>
        </w:rPr>
      </w:pPr>
      <w:r w:rsidRPr="00C545A2">
        <w:rPr>
          <w:b/>
          <w:color w:val="0000FF"/>
          <w:u w:val="single"/>
        </w:rPr>
        <w:t>HOẠT ĐỘNG 4:</w:t>
      </w:r>
      <w:r w:rsidRPr="00C545A2">
        <w:rPr>
          <w:b/>
          <w:color w:val="0000FF"/>
        </w:rPr>
        <w:t xml:space="preserve"> VẬN DỤNG</w:t>
      </w:r>
    </w:p>
    <w:p w14:paraId="2526B232" w14:textId="77777777" w:rsidR="008B5A5E" w:rsidRPr="00EA70D8" w:rsidRDefault="008B5A5E" w:rsidP="00741DAD">
      <w:pPr>
        <w:jc w:val="both"/>
        <w:rPr>
          <w:bCs/>
        </w:rPr>
      </w:pPr>
      <w:r w:rsidRPr="00E61987">
        <w:rPr>
          <w:bCs/>
          <w:i/>
          <w:iCs/>
        </w:rPr>
        <w:t xml:space="preserve">a) Mục tiêu: </w:t>
      </w:r>
      <w:r>
        <w:rPr>
          <w:bCs/>
        </w:rPr>
        <w:t>Mở rộng, vận dụng kiến thức bài học vào thực tiễn.</w:t>
      </w:r>
    </w:p>
    <w:p w14:paraId="588EF39E" w14:textId="77777777" w:rsidR="008B5A5E" w:rsidRPr="00EA70D8" w:rsidRDefault="008B5A5E" w:rsidP="00741DAD">
      <w:pPr>
        <w:jc w:val="both"/>
        <w:rPr>
          <w:bCs/>
        </w:rPr>
      </w:pPr>
      <w:r w:rsidRPr="00E61987">
        <w:rPr>
          <w:bCs/>
          <w:i/>
          <w:iCs/>
        </w:rPr>
        <w:t xml:space="preserve">b) Nội dung: </w:t>
      </w:r>
      <w:r>
        <w:rPr>
          <w:bCs/>
        </w:rPr>
        <w:t>HS tìm hiểu thông tin trên mạng internet, xung quanh nơi sinh sống.</w:t>
      </w:r>
    </w:p>
    <w:p w14:paraId="7F24CADD" w14:textId="77777777" w:rsidR="008B5A5E" w:rsidRPr="00E50961" w:rsidRDefault="008B5A5E" w:rsidP="00741DAD">
      <w:pPr>
        <w:jc w:val="both"/>
        <w:rPr>
          <w:bCs/>
        </w:rPr>
      </w:pPr>
      <w:r w:rsidRPr="00E61987">
        <w:rPr>
          <w:bCs/>
          <w:i/>
          <w:iCs/>
        </w:rPr>
        <w:t xml:space="preserve">c) Sản phẩm: </w:t>
      </w:r>
      <w:r>
        <w:rPr>
          <w:bCs/>
        </w:rPr>
        <w:t>Tư liệu hình anh, video, sản phẩm thực tiễn.</w:t>
      </w:r>
    </w:p>
    <w:p w14:paraId="418771A7" w14:textId="77777777" w:rsidR="008B5A5E" w:rsidRPr="00E61987" w:rsidRDefault="008B5A5E" w:rsidP="00741DAD">
      <w:pPr>
        <w:jc w:val="both"/>
        <w:rPr>
          <w:bCs/>
          <w:i/>
          <w:iCs/>
        </w:rPr>
      </w:pPr>
      <w:r w:rsidRPr="00E61987">
        <w:rPr>
          <w:bCs/>
          <w:i/>
          <w:iCs/>
        </w:rPr>
        <w:t xml:space="preserve">d) Tổ chức thực hiện: </w:t>
      </w:r>
    </w:p>
    <w:p w14:paraId="041FE6C4" w14:textId="77777777" w:rsidR="008B5A5E" w:rsidRPr="00A55057" w:rsidRDefault="008B5A5E" w:rsidP="00741DAD">
      <w:pPr>
        <w:jc w:val="both"/>
      </w:pPr>
      <w:r>
        <w:t>GV yêu cầu HS tìm hiểu thêm các tư liệu, hình ảnh, video về việc áp dụng các phương pháp tách biệt và tinh chế hợp chất hữu cơ xảy ra trong thực tiễn xung quanh.</w:t>
      </w:r>
    </w:p>
    <w:p w14:paraId="56E4B189" w14:textId="77777777" w:rsidR="008B5A5E" w:rsidRPr="00A55057" w:rsidRDefault="008B5A5E" w:rsidP="00741DAD">
      <w:pPr>
        <w:jc w:val="both"/>
      </w:pPr>
    </w:p>
    <w:p w14:paraId="1E7BC7C9" w14:textId="77777777" w:rsidR="008B5A5E" w:rsidRPr="00A55057" w:rsidRDefault="008B5A5E" w:rsidP="00741DAD">
      <w:pPr>
        <w:jc w:val="both"/>
      </w:pPr>
    </w:p>
    <w:p w14:paraId="0DAC3CE5" w14:textId="77777777" w:rsidR="008B5A5E" w:rsidRPr="00A55057" w:rsidRDefault="008B5A5E" w:rsidP="00741DAD">
      <w:pPr>
        <w:jc w:val="both"/>
      </w:pPr>
    </w:p>
    <w:p w14:paraId="23A8CCA0" w14:textId="77777777" w:rsidR="008B5A5E" w:rsidRPr="00A55057" w:rsidRDefault="008B5A5E" w:rsidP="00741DAD">
      <w:pPr>
        <w:jc w:val="both"/>
      </w:pPr>
    </w:p>
    <w:p w14:paraId="1DBEC8C7" w14:textId="77777777" w:rsidR="008B5A5E" w:rsidRPr="00A55057" w:rsidRDefault="008B5A5E" w:rsidP="00741DAD">
      <w:pPr>
        <w:jc w:val="both"/>
      </w:pPr>
    </w:p>
    <w:p w14:paraId="3B294C0A" w14:textId="77777777" w:rsidR="008B5A5E" w:rsidRPr="00741DAD" w:rsidRDefault="008B5A5E" w:rsidP="00741DA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769E44E0" w14:textId="77777777" w:rsidTr="003609CB">
        <w:tc>
          <w:tcPr>
            <w:tcW w:w="6946" w:type="dxa"/>
          </w:tcPr>
          <w:p w14:paraId="4F56FF71" w14:textId="4748FB76" w:rsidR="008B5A5E" w:rsidRPr="00562362" w:rsidRDefault="008B5A5E" w:rsidP="002A253F">
            <w:pPr>
              <w:jc w:val="both"/>
              <w:rPr>
                <w:b/>
                <w:bCs/>
              </w:rPr>
            </w:pPr>
            <w:r>
              <w:rPr>
                <w:b/>
                <w:bCs/>
              </w:rPr>
              <w:t xml:space="preserve">Trường THPT </w:t>
            </w:r>
            <w:r w:rsidR="004D7279">
              <w:rPr>
                <w:b/>
                <w:bCs/>
              </w:rPr>
              <w:t>....................................</w:t>
            </w:r>
          </w:p>
          <w:p w14:paraId="57927CD3" w14:textId="77777777" w:rsidR="008B5A5E" w:rsidRPr="00562362" w:rsidRDefault="008B5A5E" w:rsidP="002A253F">
            <w:pPr>
              <w:jc w:val="both"/>
            </w:pPr>
            <w:r w:rsidRPr="00562362">
              <w:t>Tổ: Khoa học Tự nhiên - Nhóm: Hóa học</w:t>
            </w:r>
          </w:p>
        </w:tc>
        <w:tc>
          <w:tcPr>
            <w:tcW w:w="3249" w:type="dxa"/>
          </w:tcPr>
          <w:p w14:paraId="29CB7E46" w14:textId="77777777" w:rsidR="008B5A5E" w:rsidRPr="00562362" w:rsidRDefault="008B5A5E" w:rsidP="00D15788">
            <w:pPr>
              <w:jc w:val="center"/>
            </w:pPr>
            <w:r w:rsidRPr="00562362">
              <w:t>Họ và tên giáo viên:</w:t>
            </w:r>
          </w:p>
          <w:p w14:paraId="7EB8122D" w14:textId="0C488A94" w:rsidR="008B5A5E" w:rsidRPr="00562362" w:rsidRDefault="004D7279" w:rsidP="00D15788">
            <w:pPr>
              <w:jc w:val="center"/>
              <w:rPr>
                <w:b/>
                <w:bCs/>
              </w:rPr>
            </w:pPr>
            <w:r>
              <w:rPr>
                <w:b/>
                <w:bCs/>
              </w:rPr>
              <w:t>..............................</w:t>
            </w:r>
          </w:p>
        </w:tc>
      </w:tr>
    </w:tbl>
    <w:p w14:paraId="30C54162"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3</w:t>
      </w:r>
      <w:r w:rsidRPr="00F26221">
        <w:rPr>
          <w:b/>
          <w:color w:val="FF0000"/>
          <w:sz w:val="28"/>
          <w:szCs w:val="28"/>
        </w:rPr>
        <w:t xml:space="preserve">: </w:t>
      </w:r>
      <w:r>
        <w:rPr>
          <w:b/>
          <w:color w:val="FF0000"/>
          <w:sz w:val="28"/>
          <w:szCs w:val="28"/>
        </w:rPr>
        <w:t>ĐẠI CƯƠNG VỀ HÓA HỌC HỮU CƠ</w:t>
      </w:r>
    </w:p>
    <w:p w14:paraId="1A6A17C2" w14:textId="77777777" w:rsidR="008B5A5E" w:rsidRDefault="008B5A5E" w:rsidP="00DF6318">
      <w:pPr>
        <w:spacing w:before="40" w:after="40"/>
        <w:jc w:val="center"/>
        <w:rPr>
          <w:b/>
          <w:color w:val="0000FF"/>
        </w:rPr>
      </w:pPr>
      <w:r w:rsidRPr="00EB0428">
        <w:rPr>
          <w:b/>
          <w:color w:val="0000FF"/>
        </w:rPr>
        <w:t xml:space="preserve">Bài </w:t>
      </w:r>
      <w:r>
        <w:rPr>
          <w:b/>
          <w:color w:val="0000FF"/>
        </w:rPr>
        <w:t>10</w:t>
      </w:r>
      <w:r w:rsidRPr="00EB0428">
        <w:rPr>
          <w:b/>
          <w:color w:val="0000FF"/>
        </w:rPr>
        <w:t xml:space="preserve">: </w:t>
      </w:r>
      <w:r>
        <w:rPr>
          <w:b/>
          <w:color w:val="0000FF"/>
        </w:rPr>
        <w:t>CÔNG THỨC PHÂN TỬ HỢP CHẤT HỮU CƠ</w:t>
      </w:r>
    </w:p>
    <w:p w14:paraId="731E2811"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66F41606"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3CFDDC24" w14:textId="77777777" w:rsidR="008B5A5E" w:rsidRPr="00C545A2" w:rsidRDefault="008B5A5E" w:rsidP="003609CB">
      <w:pPr>
        <w:jc w:val="center"/>
        <w:rPr>
          <w:b/>
          <w:color w:val="FF0000"/>
        </w:rPr>
      </w:pPr>
      <w:r w:rsidRPr="00C545A2">
        <w:rPr>
          <w:b/>
          <w:color w:val="FF0000"/>
        </w:rPr>
        <w:t>-------------------------------------------------------------------------------------------------------------------------------</w:t>
      </w:r>
    </w:p>
    <w:p w14:paraId="71F3237F" w14:textId="77777777" w:rsidR="008B5A5E" w:rsidRPr="00A55057" w:rsidRDefault="008B5A5E" w:rsidP="00CD4323">
      <w:pPr>
        <w:jc w:val="both"/>
        <w:rPr>
          <w:b/>
        </w:rPr>
      </w:pPr>
      <w:r w:rsidRPr="00A55057">
        <w:rPr>
          <w:b/>
        </w:rPr>
        <w:t>I. MỤC TIÊU</w:t>
      </w:r>
    </w:p>
    <w:p w14:paraId="17A5B7D9" w14:textId="77777777" w:rsidR="008B5A5E" w:rsidRPr="00717C0C" w:rsidRDefault="008B5A5E" w:rsidP="00CD4323">
      <w:pPr>
        <w:ind w:firstLine="198"/>
        <w:jc w:val="both"/>
        <w:rPr>
          <w:b/>
          <w:color w:val="0070C0"/>
        </w:rPr>
      </w:pPr>
      <w:r w:rsidRPr="00717C0C">
        <w:rPr>
          <w:b/>
          <w:color w:val="0070C0"/>
        </w:rPr>
        <w:t>1) Kiến thức</w:t>
      </w:r>
    </w:p>
    <w:p w14:paraId="4B8ACB49" w14:textId="77777777" w:rsidR="008B5A5E" w:rsidRPr="00717C0C" w:rsidRDefault="008B5A5E" w:rsidP="00CD4323">
      <w:pPr>
        <w:ind w:firstLine="198"/>
        <w:jc w:val="both"/>
        <w:rPr>
          <w:color w:val="0070C0"/>
        </w:rPr>
      </w:pPr>
      <w:r w:rsidRPr="00717C0C">
        <w:rPr>
          <w:color w:val="0070C0"/>
        </w:rPr>
        <w:t>Học xong bài này, học sinh có thể:</w:t>
      </w:r>
    </w:p>
    <w:p w14:paraId="26A585FD"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ề công thức phân tử hợp chất hữu cơ.</w:t>
      </w:r>
    </w:p>
    <w:p w14:paraId="371205EA"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Sử dụng được kết quả phổ khối lượng (MS) để xác định phân tử khối của hợp chất hữu cơ.</w:t>
      </w:r>
    </w:p>
    <w:p w14:paraId="4979B50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Lập được công thức phân tử hợp chất hữu cơ từ dữ liệu phân tích nguyên tố và phân tử khối.</w:t>
      </w:r>
    </w:p>
    <w:p w14:paraId="5D22B145" w14:textId="77777777" w:rsidR="008B5A5E" w:rsidRPr="00717C0C" w:rsidRDefault="008B5A5E" w:rsidP="00F018AE">
      <w:pPr>
        <w:ind w:firstLine="198"/>
        <w:jc w:val="both"/>
        <w:rPr>
          <w:b/>
          <w:color w:val="7030A0"/>
        </w:rPr>
      </w:pPr>
      <w:r w:rsidRPr="00717C0C">
        <w:rPr>
          <w:b/>
          <w:color w:val="7030A0"/>
        </w:rPr>
        <w:t>2) Năng lực</w:t>
      </w:r>
    </w:p>
    <w:p w14:paraId="16F79B35"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3409EC6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7BBE6B47" w14:textId="77777777" w:rsidR="008B5A5E" w:rsidRDefault="008B5A5E" w:rsidP="00F018AE">
      <w:pPr>
        <w:ind w:firstLine="198"/>
        <w:jc w:val="both"/>
        <w:rPr>
          <w:color w:val="7030A0"/>
        </w:rPr>
      </w:pPr>
      <w:r>
        <w:rPr>
          <w:color w:val="7030A0"/>
        </w:rPr>
        <w:t>(1) Biết được khái niệm công thức phân tử hợp chất hữu cơ.</w:t>
      </w:r>
    </w:p>
    <w:p w14:paraId="5326706A"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04B36276" w14:textId="77777777" w:rsidR="008B5A5E" w:rsidRPr="00B153C1" w:rsidRDefault="008B5A5E" w:rsidP="00F018AE">
      <w:pPr>
        <w:ind w:firstLine="198"/>
        <w:jc w:val="both"/>
        <w:rPr>
          <w:color w:val="7030A0"/>
        </w:rPr>
      </w:pPr>
      <w:r>
        <w:rPr>
          <w:color w:val="7030A0"/>
        </w:rPr>
        <w:t>(2) Trình bày được khái niệm công thức phân tử hợp chất hữu cơ và lập được công thức phân tử của hợp chất hữu cơ dựa vào dữ liệu phân tích nguyên tố và phân tử khối.</w:t>
      </w:r>
    </w:p>
    <w:p w14:paraId="70D4F512"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34CABA30" w14:textId="77777777" w:rsidR="008B5A5E" w:rsidRDefault="008B5A5E" w:rsidP="00F018AE">
      <w:pPr>
        <w:ind w:firstLine="198"/>
        <w:jc w:val="both"/>
        <w:rPr>
          <w:color w:val="7030A0"/>
        </w:rPr>
      </w:pPr>
      <w:r>
        <w:rPr>
          <w:color w:val="7030A0"/>
        </w:rPr>
        <w:t>(3) Tìm hiểu cách xác đinh công thức của một số hợp chất thông thường trong thực tiễn.</w:t>
      </w:r>
    </w:p>
    <w:p w14:paraId="605586A6"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4C1B658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521289A4" w14:textId="77777777" w:rsidR="008B5A5E" w:rsidRDefault="008B5A5E" w:rsidP="00F018AE">
      <w:pPr>
        <w:ind w:firstLine="198"/>
        <w:jc w:val="both"/>
        <w:rPr>
          <w:color w:val="7030A0"/>
        </w:rPr>
      </w:pPr>
      <w:r>
        <w:rPr>
          <w:color w:val="7030A0"/>
        </w:rPr>
        <w:t>(4) Có ý thức tự tìm hiểu bài học trước khi đến lớp.</w:t>
      </w:r>
    </w:p>
    <w:p w14:paraId="2C3728C1"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5B23353A" w14:textId="77777777" w:rsidR="008B5A5E" w:rsidRPr="00717C0C" w:rsidRDefault="008B5A5E" w:rsidP="00F018AE">
      <w:pPr>
        <w:ind w:firstLine="198"/>
        <w:jc w:val="both"/>
        <w:rPr>
          <w:color w:val="7030A0"/>
        </w:rPr>
      </w:pPr>
      <w:r>
        <w:rPr>
          <w:color w:val="7030A0"/>
        </w:rPr>
        <w:t>(5) Hợp tác với các thành viên trong lớp, với giáo viên trong quá trình tìm hiểu kiến thức</w:t>
      </w:r>
      <w:r w:rsidRPr="00717C0C">
        <w:rPr>
          <w:color w:val="7030A0"/>
        </w:rPr>
        <w:t>.</w:t>
      </w:r>
    </w:p>
    <w:p w14:paraId="70BDC5F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3B616589" w14:textId="77777777" w:rsidR="008B5A5E" w:rsidRPr="00717C0C" w:rsidRDefault="008B5A5E" w:rsidP="00F018AE">
      <w:pPr>
        <w:ind w:firstLine="198"/>
        <w:jc w:val="both"/>
        <w:rPr>
          <w:color w:val="7030A0"/>
        </w:rPr>
      </w:pPr>
      <w:r>
        <w:rPr>
          <w:color w:val="7030A0"/>
        </w:rPr>
        <w:t>(6) Tự tìm hiểu cách xác định công thức phân tử hợp chất hữu cơ trong ứng dụng thực tiễn.</w:t>
      </w:r>
    </w:p>
    <w:p w14:paraId="2280FE88"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49B15F01"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34967AA9" w14:textId="77777777" w:rsidR="008B5A5E" w:rsidRPr="00B26D93" w:rsidRDefault="008B5A5E" w:rsidP="005A456D">
      <w:pPr>
        <w:ind w:firstLine="198"/>
        <w:jc w:val="both"/>
        <w:rPr>
          <w:color w:val="806000" w:themeColor="accent4" w:themeShade="80"/>
        </w:rPr>
      </w:pPr>
      <w:r>
        <w:rPr>
          <w:color w:val="806000" w:themeColor="accent4" w:themeShade="80"/>
        </w:rPr>
        <w:t>(7) N</w:t>
      </w:r>
      <w:r w:rsidRPr="00B26D93">
        <w:rPr>
          <w:color w:val="806000" w:themeColor="accent4" w:themeShade="80"/>
        </w:rPr>
        <w:t>ghiêm túc thực hiện các nhiệm vụ học tập được giao đúng tiến độ.</w:t>
      </w:r>
    </w:p>
    <w:p w14:paraId="0BEC824F" w14:textId="77777777" w:rsidR="008B5A5E" w:rsidRDefault="008B5A5E" w:rsidP="005A456D">
      <w:pPr>
        <w:ind w:firstLine="198"/>
        <w:jc w:val="both"/>
        <w:rPr>
          <w:color w:val="806000" w:themeColor="accent4" w:themeShade="80"/>
        </w:rPr>
      </w:pPr>
      <w:r w:rsidRPr="00B26D93">
        <w:rPr>
          <w:color w:val="806000" w:themeColor="accent4" w:themeShade="80"/>
          <w:spacing w:val="-8"/>
        </w:rPr>
        <w:lastRenderedPageBreak/>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0B4FCD2B" w14:textId="77777777" w:rsidR="008B5A5E" w:rsidRPr="00B26D93" w:rsidRDefault="008B5A5E" w:rsidP="005A456D">
      <w:pPr>
        <w:ind w:firstLine="198"/>
        <w:jc w:val="both"/>
        <w:rPr>
          <w:color w:val="806000" w:themeColor="accent4" w:themeShade="80"/>
        </w:rPr>
      </w:pPr>
      <w:r>
        <w:rPr>
          <w:color w:val="806000" w:themeColor="accent4" w:themeShade="80"/>
        </w:rPr>
        <w:t>(8) Trung thực trình bày các kết quả thu thập được</w:t>
      </w:r>
      <w:r w:rsidRPr="00B26D93">
        <w:rPr>
          <w:color w:val="806000" w:themeColor="accent4" w:themeShade="80"/>
        </w:rPr>
        <w:t>.</w:t>
      </w:r>
    </w:p>
    <w:p w14:paraId="0F7EB481"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0ADF7017" w14:textId="77777777" w:rsidR="008B5A5E" w:rsidRPr="00B26D93" w:rsidRDefault="008B5A5E" w:rsidP="005A456D">
      <w:pPr>
        <w:ind w:firstLine="198"/>
        <w:jc w:val="both"/>
        <w:rPr>
          <w:color w:val="806000" w:themeColor="accent4" w:themeShade="80"/>
        </w:rPr>
      </w:pPr>
      <w:r>
        <w:rPr>
          <w:color w:val="806000" w:themeColor="accent4" w:themeShade="80"/>
        </w:rPr>
        <w:t>(9)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38DBD0D0"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63E686B7"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0)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1DCAFB71" w14:textId="77777777" w:rsidR="008B5A5E" w:rsidRDefault="008B5A5E" w:rsidP="00F71C1D">
      <w:pPr>
        <w:jc w:val="both"/>
        <w:rPr>
          <w:b/>
        </w:rPr>
      </w:pPr>
      <w:r w:rsidRPr="00A55057">
        <w:rPr>
          <w:b/>
        </w:rPr>
        <w:t>II. THIẾT BỊ DẠY HỌC VÀ HỌC LIỆU</w:t>
      </w:r>
    </w:p>
    <w:p w14:paraId="0F1CD32E"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7442AFB2" w14:textId="77777777" w:rsidTr="00E07AD8">
        <w:tc>
          <w:tcPr>
            <w:tcW w:w="5094" w:type="dxa"/>
            <w:shd w:val="clear" w:color="auto" w:fill="auto"/>
            <w:hideMark/>
          </w:tcPr>
          <w:p w14:paraId="5FDE36DE"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6AEBD476"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6F5C657A" w14:textId="77777777" w:rsidTr="00E07AD8">
        <w:tc>
          <w:tcPr>
            <w:tcW w:w="5094" w:type="dxa"/>
            <w:shd w:val="clear" w:color="auto" w:fill="auto"/>
            <w:hideMark/>
          </w:tcPr>
          <w:p w14:paraId="3D5B312E"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6E7A92BE"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46ADED3C" w14:textId="77777777" w:rsidR="008B5A5E" w:rsidRDefault="008B5A5E" w:rsidP="002A253F">
      <w:pPr>
        <w:jc w:val="both"/>
      </w:pPr>
    </w:p>
    <w:p w14:paraId="1972F0A3" w14:textId="77777777" w:rsidR="008B5A5E" w:rsidRDefault="008B5A5E" w:rsidP="002A253F">
      <w:pPr>
        <w:jc w:val="both"/>
      </w:pPr>
    </w:p>
    <w:p w14:paraId="69866EE2" w14:textId="77777777" w:rsidR="008B5A5E" w:rsidRDefault="008B5A5E" w:rsidP="002A253F">
      <w:pPr>
        <w:jc w:val="both"/>
      </w:pPr>
    </w:p>
    <w:p w14:paraId="6558D3DA" w14:textId="77777777" w:rsidR="008B5A5E" w:rsidRDefault="008B5A5E" w:rsidP="002A253F">
      <w:pPr>
        <w:jc w:val="both"/>
      </w:pPr>
    </w:p>
    <w:p w14:paraId="1BC446C9" w14:textId="77777777" w:rsidR="008B5A5E" w:rsidRDefault="008B5A5E" w:rsidP="002A253F">
      <w:pPr>
        <w:jc w:val="both"/>
      </w:pPr>
    </w:p>
    <w:p w14:paraId="53DC58C5" w14:textId="77777777" w:rsidR="008B5A5E" w:rsidRDefault="008B5A5E" w:rsidP="002A253F">
      <w:pPr>
        <w:jc w:val="both"/>
      </w:pPr>
    </w:p>
    <w:p w14:paraId="47466FE8" w14:textId="77777777" w:rsidR="008B5A5E" w:rsidRDefault="008B5A5E" w:rsidP="002A253F">
      <w:pPr>
        <w:jc w:val="both"/>
      </w:pPr>
    </w:p>
    <w:p w14:paraId="743FF829" w14:textId="77777777" w:rsidR="008B5A5E" w:rsidRDefault="008B5A5E" w:rsidP="002A253F">
      <w:pPr>
        <w:jc w:val="both"/>
      </w:pPr>
    </w:p>
    <w:p w14:paraId="552037C7" w14:textId="77777777" w:rsidR="008B5A5E" w:rsidRDefault="008B5A5E" w:rsidP="002A253F">
      <w:pPr>
        <w:jc w:val="both"/>
      </w:pPr>
    </w:p>
    <w:p w14:paraId="5008A2EF" w14:textId="77777777" w:rsidR="008B5A5E" w:rsidRDefault="008B5A5E" w:rsidP="002A253F">
      <w:pPr>
        <w:jc w:val="both"/>
      </w:pPr>
    </w:p>
    <w:p w14:paraId="765F9C43" w14:textId="77777777" w:rsidR="008B5A5E" w:rsidRDefault="008B5A5E" w:rsidP="002A253F">
      <w:pPr>
        <w:jc w:val="both"/>
      </w:pPr>
    </w:p>
    <w:p w14:paraId="4CFAB6B1" w14:textId="77777777" w:rsidR="008B5A5E" w:rsidRPr="00A55057" w:rsidRDefault="008B5A5E" w:rsidP="002A253F">
      <w:pPr>
        <w:jc w:val="both"/>
      </w:pPr>
    </w:p>
    <w:p w14:paraId="493F83FC" w14:textId="77777777" w:rsidR="008B5A5E" w:rsidRPr="00A55057" w:rsidRDefault="008B5A5E" w:rsidP="00A55057">
      <w:pPr>
        <w:jc w:val="both"/>
        <w:rPr>
          <w:b/>
        </w:rPr>
      </w:pPr>
      <w:r w:rsidRPr="00A55057">
        <w:rPr>
          <w:b/>
        </w:rPr>
        <w:t>III. TIẾN TRÌNH DẠY HỌC</w:t>
      </w:r>
    </w:p>
    <w:p w14:paraId="24B732AA"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231F6E9D"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07E3421F" w14:textId="77777777" w:rsidR="008B5A5E" w:rsidRPr="00636958" w:rsidRDefault="008B5A5E" w:rsidP="00C545A2">
      <w:pPr>
        <w:jc w:val="both"/>
        <w:rPr>
          <w:bCs/>
        </w:rPr>
      </w:pPr>
      <w:r w:rsidRPr="00E61987">
        <w:rPr>
          <w:bCs/>
          <w:i/>
          <w:iCs/>
        </w:rPr>
        <w:t xml:space="preserve">b) Nội dung: </w:t>
      </w:r>
      <w:r>
        <w:rPr>
          <w:bCs/>
        </w:rPr>
        <w:t>HS trả lời mục logo mở đầu trong trang 63 SGK.</w:t>
      </w:r>
    </w:p>
    <w:p w14:paraId="346C64DF" w14:textId="77777777" w:rsidR="008B5A5E" w:rsidRPr="001445A8" w:rsidRDefault="008B5A5E" w:rsidP="00C545A2">
      <w:pPr>
        <w:jc w:val="both"/>
        <w:rPr>
          <w:bCs/>
        </w:rPr>
      </w:pPr>
      <w:r w:rsidRPr="00E61987">
        <w:rPr>
          <w:bCs/>
          <w:i/>
          <w:iCs/>
        </w:rPr>
        <w:t>c) Sản phẩm:</w:t>
      </w:r>
      <w:r>
        <w:rPr>
          <w:bCs/>
          <w:i/>
          <w:iCs/>
        </w:rPr>
        <w:t xml:space="preserve"> </w:t>
      </w:r>
      <w:r w:rsidRPr="00AD3AAE">
        <w:rPr>
          <w:bCs/>
        </w:rPr>
        <w:t>HS đưa</w:t>
      </w:r>
      <w:r>
        <w:rPr>
          <w:bCs/>
        </w:rPr>
        <w:t xml:space="preserve"> ra phương án thiết lập công thức phân tử theo phần trăm tỉ lệ.</w:t>
      </w:r>
    </w:p>
    <w:p w14:paraId="3D668F09" w14:textId="77777777" w:rsidR="008B5A5E" w:rsidRPr="00E61987" w:rsidRDefault="008B5A5E" w:rsidP="00C545A2">
      <w:pPr>
        <w:jc w:val="both"/>
        <w:rPr>
          <w:bCs/>
          <w:i/>
          <w:iCs/>
        </w:rPr>
      </w:pPr>
      <w:r w:rsidRPr="00E61987">
        <w:rPr>
          <w:bCs/>
          <w:i/>
          <w:iCs/>
        </w:rPr>
        <w:t xml:space="preserve">d) Tổ chức thực hiện: </w:t>
      </w:r>
    </w:p>
    <w:p w14:paraId="228A25D0"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63 SGK.</w:t>
      </w:r>
    </w:p>
    <w:p w14:paraId="28D9525D"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34397D4C"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1C889957"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3F6F5215"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2CACC14D" w14:textId="77777777" w:rsidR="008B5A5E" w:rsidRPr="00002BCD" w:rsidRDefault="008B5A5E" w:rsidP="00E61987">
      <w:pPr>
        <w:jc w:val="both"/>
        <w:rPr>
          <w:bCs/>
        </w:rPr>
      </w:pPr>
      <w:r w:rsidRPr="00E61987">
        <w:rPr>
          <w:bCs/>
          <w:i/>
          <w:iCs/>
        </w:rPr>
        <w:t xml:space="preserve">a) Mục tiêu: </w:t>
      </w:r>
      <w:r>
        <w:rPr>
          <w:bCs/>
        </w:rPr>
        <w:t>Biết khái niệm công thức phân tử và cách thiết lập công thức phân tử.</w:t>
      </w:r>
    </w:p>
    <w:p w14:paraId="7A80805C"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2EC93E03" w14:textId="77777777" w:rsidR="008B5A5E" w:rsidRPr="00002BCD" w:rsidRDefault="008B5A5E" w:rsidP="00E61987">
      <w:pPr>
        <w:jc w:val="both"/>
        <w:rPr>
          <w:bCs/>
        </w:rPr>
      </w:pPr>
      <w:r w:rsidRPr="00E61987">
        <w:rPr>
          <w:bCs/>
          <w:i/>
          <w:iCs/>
        </w:rPr>
        <w:t xml:space="preserve">c) Sản phẩm: </w:t>
      </w:r>
      <w:r>
        <w:rPr>
          <w:bCs/>
        </w:rPr>
        <w:t>HS trình bày được khái niệm công thức phân tử và thiết lập được công thức phân tử.</w:t>
      </w:r>
    </w:p>
    <w:p w14:paraId="795CC4D7" w14:textId="77777777" w:rsidR="008B5A5E" w:rsidRPr="00E61987" w:rsidRDefault="008B5A5E" w:rsidP="00E61987">
      <w:pPr>
        <w:jc w:val="both"/>
        <w:rPr>
          <w:bCs/>
          <w:i/>
          <w:iCs/>
        </w:rPr>
      </w:pPr>
      <w:r w:rsidRPr="00E61987">
        <w:rPr>
          <w:bCs/>
          <w:i/>
          <w:iCs/>
        </w:rPr>
        <w:t xml:space="preserve">d) Tổ chức thực hiện: </w:t>
      </w:r>
    </w:p>
    <w:p w14:paraId="76F85E71" w14:textId="77777777" w:rsidR="008B5A5E" w:rsidRDefault="008B5A5E" w:rsidP="00C43E65">
      <w:pPr>
        <w:jc w:val="center"/>
        <w:rPr>
          <w:b/>
          <w:color w:val="0000FF"/>
        </w:rPr>
      </w:pPr>
      <w:r>
        <w:rPr>
          <w:b/>
          <w:color w:val="0000FF"/>
        </w:rPr>
        <w:t>Nhiệm vụ 1: Tìm hiểu Thành phần nguyên tố và công thức phân tử</w:t>
      </w:r>
    </w:p>
    <w:p w14:paraId="314C1C73" w14:textId="77777777" w:rsidR="008B5A5E" w:rsidRPr="005A31A1" w:rsidRDefault="008B5A5E" w:rsidP="00C43E65">
      <w:pPr>
        <w:jc w:val="both"/>
        <w:rPr>
          <w:b/>
          <w:i/>
          <w:iCs/>
        </w:rPr>
      </w:pPr>
      <w:r w:rsidRPr="005A31A1">
        <w:rPr>
          <w:b/>
          <w:i/>
          <w:iCs/>
        </w:rPr>
        <w:t>Bước 1: Chuyển giao nhiệm vụ</w:t>
      </w:r>
    </w:p>
    <w:p w14:paraId="4FEC23F2" w14:textId="77777777" w:rsidR="008B5A5E" w:rsidRDefault="008B5A5E" w:rsidP="00C43E65">
      <w:pPr>
        <w:jc w:val="both"/>
        <w:rPr>
          <w:spacing w:val="-8"/>
        </w:rPr>
      </w:pPr>
      <w:r w:rsidRPr="00C15AC2">
        <w:rPr>
          <w:spacing w:val="-8"/>
        </w:rPr>
        <w:t>–</w:t>
      </w:r>
      <w:r>
        <w:rPr>
          <w:spacing w:val="-8"/>
        </w:rPr>
        <w:t xml:space="preserve"> GV yêu cầu HS đọc trong trang 63 SGK, nêu khái niệm công thức phân tử, công thức đơn giản nhất.</w:t>
      </w:r>
    </w:p>
    <w:p w14:paraId="312BCF49" w14:textId="77777777" w:rsidR="008B5A5E" w:rsidRDefault="008B5A5E" w:rsidP="00C43E65">
      <w:pPr>
        <w:jc w:val="both"/>
        <w:rPr>
          <w:spacing w:val="-8"/>
        </w:rPr>
      </w:pPr>
      <w:r w:rsidRPr="00C15AC2">
        <w:rPr>
          <w:spacing w:val="-8"/>
        </w:rPr>
        <w:t>–</w:t>
      </w:r>
      <w:r>
        <w:rPr>
          <w:spacing w:val="-8"/>
        </w:rPr>
        <w:t xml:space="preserve"> GV yêu cầu HS trả lời logo luyện tập 1, 2.</w:t>
      </w:r>
    </w:p>
    <w:p w14:paraId="78BBEB39" w14:textId="77777777" w:rsidR="008B5A5E" w:rsidRDefault="008B5A5E" w:rsidP="0061760B">
      <w:pPr>
        <w:jc w:val="both"/>
        <w:rPr>
          <w:spacing w:val="-8"/>
        </w:rPr>
      </w:pPr>
      <w:r w:rsidRPr="00C15AC2">
        <w:rPr>
          <w:spacing w:val="-8"/>
        </w:rPr>
        <w:t>–</w:t>
      </w:r>
      <w:r>
        <w:rPr>
          <w:spacing w:val="-8"/>
        </w:rPr>
        <w:t xml:space="preserve"> GV yêu cầu HS trả lời logo hỏi 1.</w:t>
      </w:r>
    </w:p>
    <w:p w14:paraId="5C3BE364" w14:textId="77777777" w:rsidR="008B5A5E" w:rsidRPr="005A31A1" w:rsidRDefault="008B5A5E" w:rsidP="00C43E65">
      <w:pPr>
        <w:jc w:val="both"/>
        <w:rPr>
          <w:b/>
          <w:bCs/>
          <w:i/>
          <w:iCs/>
          <w:spacing w:val="-8"/>
        </w:rPr>
      </w:pPr>
      <w:r w:rsidRPr="005A31A1">
        <w:rPr>
          <w:b/>
          <w:bCs/>
          <w:i/>
          <w:iCs/>
          <w:spacing w:val="-8"/>
        </w:rPr>
        <w:t>Bước 2: Thực hiện nhiệm vụ</w:t>
      </w:r>
    </w:p>
    <w:p w14:paraId="008F4C92"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4793D55" w14:textId="77777777" w:rsidR="008B5A5E" w:rsidRPr="005A31A1" w:rsidRDefault="008B5A5E" w:rsidP="00C43E65">
      <w:pPr>
        <w:jc w:val="both"/>
        <w:rPr>
          <w:b/>
          <w:bCs/>
          <w:i/>
          <w:iCs/>
          <w:spacing w:val="-8"/>
        </w:rPr>
      </w:pPr>
      <w:r w:rsidRPr="005A31A1">
        <w:rPr>
          <w:b/>
          <w:bCs/>
          <w:i/>
          <w:iCs/>
          <w:spacing w:val="-8"/>
        </w:rPr>
        <w:t>Bước 3: Báo cáo, thảo luận</w:t>
      </w:r>
    </w:p>
    <w:p w14:paraId="0A329384"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151DF52"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4CF11D00" w14:textId="77777777" w:rsidR="008B5A5E" w:rsidRPr="005A31A1" w:rsidRDefault="008B5A5E" w:rsidP="00C43E65">
      <w:pPr>
        <w:jc w:val="both"/>
        <w:rPr>
          <w:b/>
          <w:i/>
          <w:iCs/>
        </w:rPr>
      </w:pPr>
      <w:r w:rsidRPr="005A31A1">
        <w:rPr>
          <w:b/>
          <w:i/>
          <w:iCs/>
        </w:rPr>
        <w:t>Bước 4: Kết luận, nhận định</w:t>
      </w:r>
    </w:p>
    <w:p w14:paraId="58F260D1" w14:textId="77777777" w:rsidR="008B5A5E" w:rsidRDefault="008B5A5E" w:rsidP="00C43E65">
      <w:pPr>
        <w:jc w:val="both"/>
        <w:rPr>
          <w:bCs/>
        </w:rPr>
      </w:pPr>
      <w:r w:rsidRPr="007406E6">
        <w:rPr>
          <w:bCs/>
        </w:rPr>
        <w:t>GV nhận xét, chốt kiến thức và kết luận.</w:t>
      </w:r>
    </w:p>
    <w:p w14:paraId="65790744" w14:textId="77777777" w:rsidR="008B5A5E" w:rsidRDefault="008B5A5E" w:rsidP="00C43E65">
      <w:pPr>
        <w:jc w:val="center"/>
        <w:rPr>
          <w:b/>
          <w:color w:val="0000FF"/>
        </w:rPr>
      </w:pPr>
      <w:r>
        <w:rPr>
          <w:b/>
          <w:color w:val="0000FF"/>
        </w:rPr>
        <w:t>Nhiệm vụ 2: Tìm hiểu Phương pháp xác định phân tử khối của hợp chất hữu cơ - phổ khối lượng (MS)</w:t>
      </w:r>
    </w:p>
    <w:p w14:paraId="6F18B7A2" w14:textId="77777777" w:rsidR="008B5A5E" w:rsidRPr="005A31A1" w:rsidRDefault="008B5A5E" w:rsidP="00C43E65">
      <w:pPr>
        <w:jc w:val="both"/>
        <w:rPr>
          <w:b/>
          <w:i/>
          <w:iCs/>
        </w:rPr>
      </w:pPr>
      <w:r w:rsidRPr="005A31A1">
        <w:rPr>
          <w:b/>
          <w:i/>
          <w:iCs/>
        </w:rPr>
        <w:t>Bước 1: Chuyển giao nhiệm vụ</w:t>
      </w:r>
    </w:p>
    <w:p w14:paraId="2249AC54" w14:textId="77777777" w:rsidR="008B5A5E" w:rsidRDefault="008B5A5E" w:rsidP="00C43E65">
      <w:pPr>
        <w:jc w:val="both"/>
        <w:rPr>
          <w:spacing w:val="-8"/>
        </w:rPr>
      </w:pPr>
      <w:r w:rsidRPr="00C15AC2">
        <w:rPr>
          <w:spacing w:val="-8"/>
        </w:rPr>
        <w:t>–</w:t>
      </w:r>
      <w:r>
        <w:rPr>
          <w:spacing w:val="-8"/>
        </w:rPr>
        <w:t xml:space="preserve"> GV yêu cầu HS đọc trong trang 65 SGK, nêu phương pháp.</w:t>
      </w:r>
    </w:p>
    <w:p w14:paraId="7F64CA55" w14:textId="77777777" w:rsidR="008B5A5E" w:rsidRDefault="008B5A5E" w:rsidP="00C43E65">
      <w:pPr>
        <w:jc w:val="both"/>
        <w:rPr>
          <w:spacing w:val="-8"/>
        </w:rPr>
      </w:pPr>
      <w:r w:rsidRPr="00C15AC2">
        <w:rPr>
          <w:spacing w:val="-8"/>
        </w:rPr>
        <w:lastRenderedPageBreak/>
        <w:t>–</w:t>
      </w:r>
      <w:r>
        <w:rPr>
          <w:spacing w:val="-8"/>
        </w:rPr>
        <w:t xml:space="preserve"> GV yêu cầu HS trả lời logo hỏi 2.</w:t>
      </w:r>
    </w:p>
    <w:p w14:paraId="58B32B71" w14:textId="77777777" w:rsidR="008B5A5E" w:rsidRPr="005A31A1" w:rsidRDefault="008B5A5E" w:rsidP="00C43E65">
      <w:pPr>
        <w:jc w:val="both"/>
        <w:rPr>
          <w:b/>
          <w:bCs/>
          <w:i/>
          <w:iCs/>
          <w:spacing w:val="-8"/>
        </w:rPr>
      </w:pPr>
      <w:r w:rsidRPr="005A31A1">
        <w:rPr>
          <w:b/>
          <w:bCs/>
          <w:i/>
          <w:iCs/>
          <w:spacing w:val="-8"/>
        </w:rPr>
        <w:t>Bước 2: Thực hiện nhiệm vụ</w:t>
      </w:r>
    </w:p>
    <w:p w14:paraId="6C9684F6"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577B552" w14:textId="77777777" w:rsidR="008B5A5E" w:rsidRPr="005A31A1" w:rsidRDefault="008B5A5E" w:rsidP="00C43E65">
      <w:pPr>
        <w:jc w:val="both"/>
        <w:rPr>
          <w:b/>
          <w:bCs/>
          <w:i/>
          <w:iCs/>
          <w:spacing w:val="-8"/>
        </w:rPr>
      </w:pPr>
      <w:r w:rsidRPr="005A31A1">
        <w:rPr>
          <w:b/>
          <w:bCs/>
          <w:i/>
          <w:iCs/>
          <w:spacing w:val="-8"/>
        </w:rPr>
        <w:t>Bước 3: Báo cáo, thảo luận</w:t>
      </w:r>
    </w:p>
    <w:p w14:paraId="3C73F09E"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6E2B178" w14:textId="77777777" w:rsidR="008B5A5E" w:rsidRPr="005A31A1" w:rsidRDefault="008B5A5E" w:rsidP="00C43E65">
      <w:pPr>
        <w:jc w:val="both"/>
        <w:rPr>
          <w:b/>
          <w:i/>
          <w:iCs/>
        </w:rPr>
      </w:pPr>
      <w:r w:rsidRPr="005A31A1">
        <w:rPr>
          <w:b/>
          <w:i/>
          <w:iCs/>
        </w:rPr>
        <w:t>Bước 4: Kết luận, nhận định</w:t>
      </w:r>
    </w:p>
    <w:p w14:paraId="01BF1ACB" w14:textId="77777777" w:rsidR="008B5A5E" w:rsidRPr="007406E6" w:rsidRDefault="008B5A5E" w:rsidP="00C43E65">
      <w:pPr>
        <w:jc w:val="both"/>
        <w:rPr>
          <w:bCs/>
        </w:rPr>
      </w:pPr>
      <w:r w:rsidRPr="007406E6">
        <w:rPr>
          <w:bCs/>
        </w:rPr>
        <w:t>GV nhận xét, chốt kiến thức và kết luận.</w:t>
      </w:r>
    </w:p>
    <w:p w14:paraId="1B739B31"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3D15582E"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76E4C216" w14:textId="77777777" w:rsidR="008B5A5E" w:rsidRPr="005E0AEC" w:rsidRDefault="008B5A5E" w:rsidP="00F73DE3">
      <w:pPr>
        <w:jc w:val="both"/>
        <w:rPr>
          <w:bCs/>
        </w:rPr>
      </w:pPr>
      <w:r w:rsidRPr="00E61987">
        <w:rPr>
          <w:bCs/>
          <w:i/>
          <w:iCs/>
        </w:rPr>
        <w:t xml:space="preserve">b) Nội dung: </w:t>
      </w:r>
      <w:r>
        <w:rPr>
          <w:bCs/>
        </w:rPr>
        <w:t>HS làm các bài tập trong trang 66 SGK và các bài tập GV giao thêm.</w:t>
      </w:r>
    </w:p>
    <w:p w14:paraId="40F6BCFB"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54BCADBE" w14:textId="77777777" w:rsidR="008B5A5E" w:rsidRDefault="008B5A5E" w:rsidP="00F73DE3">
      <w:pPr>
        <w:jc w:val="both"/>
        <w:rPr>
          <w:bCs/>
          <w:i/>
          <w:iCs/>
        </w:rPr>
      </w:pPr>
      <w:r w:rsidRPr="00E61987">
        <w:rPr>
          <w:bCs/>
          <w:i/>
          <w:iCs/>
        </w:rPr>
        <w:t xml:space="preserve">d) Tổ chức thực hiện: </w:t>
      </w:r>
    </w:p>
    <w:p w14:paraId="65623394" w14:textId="77777777" w:rsidR="008B5A5E" w:rsidRPr="005A31A1" w:rsidRDefault="008B5A5E" w:rsidP="00F73DE3">
      <w:pPr>
        <w:jc w:val="both"/>
        <w:rPr>
          <w:b/>
          <w:i/>
          <w:iCs/>
        </w:rPr>
      </w:pPr>
      <w:r w:rsidRPr="005A31A1">
        <w:rPr>
          <w:b/>
          <w:i/>
          <w:iCs/>
        </w:rPr>
        <w:t>Bước 1: Chuyển giao nhiệm vụ</w:t>
      </w:r>
    </w:p>
    <w:p w14:paraId="0361A1A4"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66 SGK và các bài tập GV giao thêm.</w:t>
      </w:r>
    </w:p>
    <w:p w14:paraId="5382C121"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5A3803CD"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31F6B022" w14:textId="77777777" w:rsidR="008B5A5E" w:rsidRPr="005A31A1" w:rsidRDefault="008B5A5E" w:rsidP="00F73DE3">
      <w:pPr>
        <w:jc w:val="both"/>
        <w:rPr>
          <w:b/>
          <w:bCs/>
          <w:i/>
          <w:iCs/>
          <w:spacing w:val="-8"/>
        </w:rPr>
      </w:pPr>
      <w:r w:rsidRPr="005A31A1">
        <w:rPr>
          <w:b/>
          <w:bCs/>
          <w:i/>
          <w:iCs/>
          <w:spacing w:val="-8"/>
        </w:rPr>
        <w:t>Bước 2: Thực hiện nhiệm vụ</w:t>
      </w:r>
    </w:p>
    <w:p w14:paraId="5FCFC7F7"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413730BD" w14:textId="77777777" w:rsidR="008B5A5E" w:rsidRPr="005A31A1" w:rsidRDefault="008B5A5E" w:rsidP="00F73DE3">
      <w:pPr>
        <w:jc w:val="both"/>
        <w:rPr>
          <w:b/>
          <w:bCs/>
          <w:i/>
          <w:iCs/>
          <w:spacing w:val="-8"/>
        </w:rPr>
      </w:pPr>
      <w:r w:rsidRPr="005A31A1">
        <w:rPr>
          <w:b/>
          <w:bCs/>
          <w:i/>
          <w:iCs/>
          <w:spacing w:val="-8"/>
        </w:rPr>
        <w:t>Bước 3: Báo cáo, thảo luận</w:t>
      </w:r>
    </w:p>
    <w:p w14:paraId="7D558C9C"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56004797"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3C73CB4" w14:textId="77777777" w:rsidR="008B5A5E" w:rsidRPr="005A31A1" w:rsidRDefault="008B5A5E" w:rsidP="00F73DE3">
      <w:pPr>
        <w:jc w:val="both"/>
        <w:rPr>
          <w:b/>
          <w:i/>
          <w:iCs/>
        </w:rPr>
      </w:pPr>
      <w:r w:rsidRPr="005A31A1">
        <w:rPr>
          <w:b/>
          <w:i/>
          <w:iCs/>
        </w:rPr>
        <w:t>Bước 4: Kết luận, nhận định</w:t>
      </w:r>
    </w:p>
    <w:p w14:paraId="6D709EDA" w14:textId="77777777" w:rsidR="008B5A5E" w:rsidRPr="007406E6" w:rsidRDefault="008B5A5E" w:rsidP="00F73DE3">
      <w:pPr>
        <w:jc w:val="both"/>
        <w:rPr>
          <w:bCs/>
        </w:rPr>
      </w:pPr>
      <w:r w:rsidRPr="007406E6">
        <w:rPr>
          <w:bCs/>
        </w:rPr>
        <w:t>GV nhận xét, chốt kiến thức và kết luận.</w:t>
      </w:r>
    </w:p>
    <w:p w14:paraId="148B0CC1" w14:textId="77777777" w:rsidR="008B5A5E" w:rsidRDefault="008B5A5E" w:rsidP="002C28F2">
      <w:pPr>
        <w:jc w:val="both"/>
        <w:rPr>
          <w:b/>
          <w:color w:val="0000FF"/>
          <w:u w:val="single"/>
        </w:rPr>
      </w:pPr>
    </w:p>
    <w:p w14:paraId="35750FD2"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66ECBE9B"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23593FEA"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31F5B44C"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3A129B9B" w14:textId="77777777" w:rsidR="008B5A5E" w:rsidRPr="00E61987" w:rsidRDefault="008B5A5E" w:rsidP="00E5030E">
      <w:pPr>
        <w:jc w:val="both"/>
        <w:rPr>
          <w:bCs/>
          <w:i/>
          <w:iCs/>
        </w:rPr>
      </w:pPr>
      <w:r w:rsidRPr="00E61987">
        <w:rPr>
          <w:bCs/>
          <w:i/>
          <w:iCs/>
        </w:rPr>
        <w:t xml:space="preserve">d) Tổ chức thực hiện: </w:t>
      </w:r>
    </w:p>
    <w:p w14:paraId="76E85489" w14:textId="77777777" w:rsidR="008B5A5E" w:rsidRPr="00A55057" w:rsidRDefault="008B5A5E" w:rsidP="002A253F">
      <w:pPr>
        <w:jc w:val="both"/>
      </w:pPr>
      <w:r>
        <w:t>GV yêu cầu HS tìm hiểu thêm việc ứng dụng phổ khối lượng để xác định công thức phân tử của một số hợp chất hữu cơ thông dụng.</w:t>
      </w:r>
    </w:p>
    <w:p w14:paraId="49FFF3B2" w14:textId="77777777" w:rsidR="008B5A5E" w:rsidRPr="00A55057" w:rsidRDefault="008B5A5E" w:rsidP="002A253F">
      <w:pPr>
        <w:jc w:val="both"/>
      </w:pPr>
    </w:p>
    <w:p w14:paraId="7B34CB1A" w14:textId="77777777" w:rsidR="008B5A5E" w:rsidRPr="00A55057" w:rsidRDefault="008B5A5E" w:rsidP="002A253F">
      <w:pPr>
        <w:jc w:val="both"/>
      </w:pPr>
    </w:p>
    <w:p w14:paraId="3360A3AD" w14:textId="77777777" w:rsidR="008B5A5E" w:rsidRPr="00A55057" w:rsidRDefault="008B5A5E" w:rsidP="002A253F">
      <w:pPr>
        <w:jc w:val="both"/>
      </w:pPr>
    </w:p>
    <w:p w14:paraId="1D73E7CF" w14:textId="77777777" w:rsidR="008B5A5E" w:rsidRPr="00A55057" w:rsidRDefault="008B5A5E" w:rsidP="002A253F">
      <w:pPr>
        <w:jc w:val="both"/>
      </w:pPr>
    </w:p>
    <w:p w14:paraId="0290C060"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0B86BBBF" w14:textId="77777777" w:rsidTr="003609CB">
        <w:tc>
          <w:tcPr>
            <w:tcW w:w="6946" w:type="dxa"/>
          </w:tcPr>
          <w:p w14:paraId="0DA8B8DC" w14:textId="1CC923E5" w:rsidR="008B5A5E" w:rsidRPr="00562362" w:rsidRDefault="008B5A5E" w:rsidP="002A253F">
            <w:pPr>
              <w:jc w:val="both"/>
              <w:rPr>
                <w:b/>
                <w:bCs/>
              </w:rPr>
            </w:pPr>
            <w:r>
              <w:rPr>
                <w:b/>
                <w:bCs/>
              </w:rPr>
              <w:t xml:space="preserve">Trường THPT </w:t>
            </w:r>
            <w:r w:rsidR="004D7279">
              <w:rPr>
                <w:b/>
                <w:bCs/>
              </w:rPr>
              <w:t>....................................</w:t>
            </w:r>
          </w:p>
          <w:p w14:paraId="1CC87743" w14:textId="77777777" w:rsidR="008B5A5E" w:rsidRPr="00562362" w:rsidRDefault="008B5A5E" w:rsidP="002A253F">
            <w:pPr>
              <w:jc w:val="both"/>
            </w:pPr>
            <w:r w:rsidRPr="00562362">
              <w:t>Tổ: Khoa học Tự nhiên - Nhóm: Hóa học</w:t>
            </w:r>
          </w:p>
        </w:tc>
        <w:tc>
          <w:tcPr>
            <w:tcW w:w="3249" w:type="dxa"/>
          </w:tcPr>
          <w:p w14:paraId="519406AD" w14:textId="77777777" w:rsidR="008B5A5E" w:rsidRPr="00562362" w:rsidRDefault="008B5A5E" w:rsidP="00D15788">
            <w:pPr>
              <w:jc w:val="center"/>
            </w:pPr>
            <w:r w:rsidRPr="00562362">
              <w:t>Họ và tên giáo viên:</w:t>
            </w:r>
          </w:p>
          <w:p w14:paraId="36D103AC" w14:textId="50458D6E" w:rsidR="008B5A5E" w:rsidRPr="00562362" w:rsidRDefault="004D7279" w:rsidP="00D15788">
            <w:pPr>
              <w:jc w:val="center"/>
              <w:rPr>
                <w:b/>
                <w:bCs/>
              </w:rPr>
            </w:pPr>
            <w:r>
              <w:rPr>
                <w:b/>
                <w:bCs/>
              </w:rPr>
              <w:t>..............................</w:t>
            </w:r>
          </w:p>
        </w:tc>
      </w:tr>
    </w:tbl>
    <w:p w14:paraId="4ADD5532"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3</w:t>
      </w:r>
      <w:r w:rsidRPr="00F26221">
        <w:rPr>
          <w:b/>
          <w:color w:val="FF0000"/>
          <w:sz w:val="28"/>
          <w:szCs w:val="28"/>
        </w:rPr>
        <w:t xml:space="preserve">: </w:t>
      </w:r>
      <w:r>
        <w:rPr>
          <w:b/>
          <w:color w:val="FF0000"/>
          <w:sz w:val="28"/>
          <w:szCs w:val="28"/>
        </w:rPr>
        <w:t>ĐẠI CƯƠNG VỀ HÓA HỌC HỮU CƠ</w:t>
      </w:r>
    </w:p>
    <w:p w14:paraId="281A2B98" w14:textId="77777777" w:rsidR="008B5A5E" w:rsidRPr="00EB0428" w:rsidRDefault="008B5A5E" w:rsidP="00ED37EF">
      <w:pPr>
        <w:spacing w:before="40" w:after="40"/>
        <w:jc w:val="center"/>
        <w:rPr>
          <w:b/>
          <w:color w:val="0000FF"/>
        </w:rPr>
      </w:pPr>
      <w:r w:rsidRPr="00EB0428">
        <w:rPr>
          <w:b/>
          <w:color w:val="0000FF"/>
        </w:rPr>
        <w:t xml:space="preserve">Bài </w:t>
      </w:r>
      <w:r>
        <w:rPr>
          <w:b/>
          <w:color w:val="0000FF"/>
        </w:rPr>
        <w:t>11</w:t>
      </w:r>
      <w:r w:rsidRPr="00EB0428">
        <w:rPr>
          <w:b/>
          <w:color w:val="0000FF"/>
        </w:rPr>
        <w:t xml:space="preserve">: </w:t>
      </w:r>
      <w:r>
        <w:rPr>
          <w:b/>
          <w:color w:val="0000FF"/>
        </w:rPr>
        <w:t>CẤU TẠO HÓA HỌC CỦA HỢP CHẤT HỮU CƠ</w:t>
      </w:r>
    </w:p>
    <w:p w14:paraId="0F072430"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2004013C"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54B00C53" w14:textId="77777777" w:rsidR="008B5A5E" w:rsidRPr="00C545A2" w:rsidRDefault="008B5A5E" w:rsidP="003609CB">
      <w:pPr>
        <w:jc w:val="center"/>
        <w:rPr>
          <w:b/>
          <w:color w:val="FF0000"/>
        </w:rPr>
      </w:pPr>
      <w:r w:rsidRPr="00C545A2">
        <w:rPr>
          <w:b/>
          <w:color w:val="FF0000"/>
        </w:rPr>
        <w:t>-------------------------------------------------------------------------------------------------------------------------------</w:t>
      </w:r>
    </w:p>
    <w:p w14:paraId="00D5A878" w14:textId="77777777" w:rsidR="008B5A5E" w:rsidRPr="00A55057" w:rsidRDefault="008B5A5E" w:rsidP="00CD4323">
      <w:pPr>
        <w:jc w:val="both"/>
        <w:rPr>
          <w:b/>
        </w:rPr>
      </w:pPr>
      <w:r w:rsidRPr="00A55057">
        <w:rPr>
          <w:b/>
        </w:rPr>
        <w:t>I. MỤC TIÊU</w:t>
      </w:r>
    </w:p>
    <w:p w14:paraId="1FACAEAE" w14:textId="77777777" w:rsidR="008B5A5E" w:rsidRPr="00717C0C" w:rsidRDefault="008B5A5E" w:rsidP="00CD4323">
      <w:pPr>
        <w:ind w:firstLine="198"/>
        <w:jc w:val="both"/>
        <w:rPr>
          <w:b/>
          <w:color w:val="0070C0"/>
        </w:rPr>
      </w:pPr>
      <w:r w:rsidRPr="00717C0C">
        <w:rPr>
          <w:b/>
          <w:color w:val="0070C0"/>
        </w:rPr>
        <w:t>1) Kiến thức</w:t>
      </w:r>
    </w:p>
    <w:p w14:paraId="3EB60DB2" w14:textId="77777777" w:rsidR="008B5A5E" w:rsidRPr="00717C0C" w:rsidRDefault="008B5A5E" w:rsidP="00CD4323">
      <w:pPr>
        <w:ind w:firstLine="198"/>
        <w:jc w:val="both"/>
        <w:rPr>
          <w:color w:val="0070C0"/>
        </w:rPr>
      </w:pPr>
      <w:r w:rsidRPr="00717C0C">
        <w:rPr>
          <w:color w:val="0070C0"/>
        </w:rPr>
        <w:t>Học xong bài này, học sinh có thể:</w:t>
      </w:r>
    </w:p>
    <w:p w14:paraId="69384BC0"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nội dung thuyết cấu tạo hóa học trong hóa học hữu cơ.</w:t>
      </w:r>
    </w:p>
    <w:p w14:paraId="2FBF046E"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Giải thích được hiện tượng đồng phân trong hóa học hữu cơ.</w:t>
      </w:r>
    </w:p>
    <w:p w14:paraId="4E19B73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chất đồng đẳng và dãy đồng đửng trong hóa học hữu cơ.</w:t>
      </w:r>
    </w:p>
    <w:p w14:paraId="4B96AF3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iết được công thức cấu tạo của một số hợp chất hữu cơ đơn giản (công thức cấu tạo đầy đủ, công thức cấu tạo thu gọn).</w:t>
      </w:r>
    </w:p>
    <w:p w14:paraId="6ECCC2F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Xác định được chất đồng đẳng và chất đồng phân dựa vào công thức cấu tạo cụ thể của các hợp chất hữu cơ.</w:t>
      </w:r>
    </w:p>
    <w:p w14:paraId="405FA251" w14:textId="77777777" w:rsidR="008B5A5E" w:rsidRPr="00717C0C" w:rsidRDefault="008B5A5E" w:rsidP="00F018AE">
      <w:pPr>
        <w:ind w:firstLine="198"/>
        <w:jc w:val="both"/>
        <w:rPr>
          <w:b/>
          <w:color w:val="7030A0"/>
        </w:rPr>
      </w:pPr>
      <w:r w:rsidRPr="00717C0C">
        <w:rPr>
          <w:b/>
          <w:color w:val="7030A0"/>
        </w:rPr>
        <w:t>2) Năng lực</w:t>
      </w:r>
    </w:p>
    <w:p w14:paraId="2FE2E68D"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2EB382FE" w14:textId="77777777" w:rsidR="008B5A5E" w:rsidRDefault="008B5A5E" w:rsidP="00F018AE">
      <w:pPr>
        <w:ind w:firstLine="198"/>
        <w:jc w:val="both"/>
        <w:rPr>
          <w:color w:val="7030A0"/>
        </w:rPr>
      </w:pPr>
      <w:r w:rsidRPr="00717C0C">
        <w:rPr>
          <w:color w:val="7030A0"/>
          <w:spacing w:val="-8"/>
        </w:rPr>
        <w:lastRenderedPageBreak/>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37B526F6" w14:textId="77777777" w:rsidR="008B5A5E" w:rsidRDefault="008B5A5E" w:rsidP="00F018AE">
      <w:pPr>
        <w:ind w:firstLine="198"/>
        <w:jc w:val="both"/>
        <w:rPr>
          <w:color w:val="7030A0"/>
        </w:rPr>
      </w:pPr>
      <w:r>
        <w:rPr>
          <w:color w:val="7030A0"/>
        </w:rPr>
        <w:t>(1) Biết được nội dung thuyết cấu tạo hóa học.</w:t>
      </w:r>
    </w:p>
    <w:p w14:paraId="3BA4794B" w14:textId="77777777" w:rsidR="008B5A5E" w:rsidRDefault="008B5A5E" w:rsidP="00F018AE">
      <w:pPr>
        <w:ind w:firstLine="198"/>
        <w:jc w:val="both"/>
        <w:rPr>
          <w:color w:val="7030A0"/>
        </w:rPr>
      </w:pPr>
      <w:r>
        <w:rPr>
          <w:color w:val="7030A0"/>
        </w:rPr>
        <w:t>(2) Biết được khái niệm chất đồng đẳng, đồng phân.</w:t>
      </w:r>
    </w:p>
    <w:p w14:paraId="2FCE087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0E287FE0" w14:textId="77777777" w:rsidR="008B5A5E" w:rsidRPr="00B153C1" w:rsidRDefault="008B5A5E" w:rsidP="00F018AE">
      <w:pPr>
        <w:ind w:firstLine="198"/>
        <w:jc w:val="both"/>
        <w:rPr>
          <w:color w:val="7030A0"/>
        </w:rPr>
      </w:pPr>
      <w:r>
        <w:rPr>
          <w:color w:val="7030A0"/>
        </w:rPr>
        <w:t>(3) Viết được công thức cấu tạo chất đồng đẳng, đồng phân của một số hợp chất hữu cơ.</w:t>
      </w:r>
    </w:p>
    <w:p w14:paraId="42BE6D6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1E779E4D" w14:textId="77777777" w:rsidR="008B5A5E" w:rsidRDefault="008B5A5E" w:rsidP="00F018AE">
      <w:pPr>
        <w:ind w:firstLine="198"/>
        <w:jc w:val="both"/>
        <w:rPr>
          <w:color w:val="7030A0"/>
        </w:rPr>
      </w:pPr>
      <w:r>
        <w:rPr>
          <w:color w:val="7030A0"/>
        </w:rPr>
        <w:t>(4) Tìm hiểu hiện tượng đồng đẳng, đồng phân của các chất trong thực tiễn..</w:t>
      </w:r>
    </w:p>
    <w:p w14:paraId="6E00A4F2"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29C4C1D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7C4E0F20" w14:textId="77777777" w:rsidR="008B5A5E" w:rsidRDefault="008B5A5E" w:rsidP="00F018AE">
      <w:pPr>
        <w:ind w:firstLine="198"/>
        <w:jc w:val="both"/>
        <w:rPr>
          <w:color w:val="7030A0"/>
        </w:rPr>
      </w:pPr>
      <w:r>
        <w:rPr>
          <w:color w:val="7030A0"/>
        </w:rPr>
        <w:t>(5) Có ý thức tự tìm hiểu bài học trước khi đến lớp.</w:t>
      </w:r>
    </w:p>
    <w:p w14:paraId="59A748A4"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019AABE6" w14:textId="77777777" w:rsidR="008B5A5E" w:rsidRPr="00717C0C" w:rsidRDefault="008B5A5E" w:rsidP="00F018AE">
      <w:pPr>
        <w:ind w:firstLine="198"/>
        <w:jc w:val="both"/>
        <w:rPr>
          <w:color w:val="7030A0"/>
        </w:rPr>
      </w:pPr>
      <w:r>
        <w:rPr>
          <w:color w:val="7030A0"/>
        </w:rPr>
        <w:t>(6) Hợp tác với các thành viên trong lớp, với giáo viên trong quá trình tìm hiểu kiến thức</w:t>
      </w:r>
      <w:r w:rsidRPr="00717C0C">
        <w:rPr>
          <w:color w:val="7030A0"/>
        </w:rPr>
        <w:t>.</w:t>
      </w:r>
    </w:p>
    <w:p w14:paraId="25C154BF"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04DCF417" w14:textId="77777777" w:rsidR="008B5A5E" w:rsidRPr="00717C0C" w:rsidRDefault="008B5A5E" w:rsidP="00F018AE">
      <w:pPr>
        <w:ind w:firstLine="198"/>
        <w:jc w:val="both"/>
        <w:rPr>
          <w:color w:val="7030A0"/>
        </w:rPr>
      </w:pPr>
      <w:r>
        <w:rPr>
          <w:color w:val="7030A0"/>
        </w:rPr>
        <w:t>(7) Tự tìm hiểu và tự giải thích những hiện tượng đồng đẳng, đồng phân trong thực tiễn.</w:t>
      </w:r>
    </w:p>
    <w:p w14:paraId="2B8CC706"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52BBF6E6"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0FFBC337" w14:textId="77777777" w:rsidR="008B5A5E" w:rsidRPr="00B26D93" w:rsidRDefault="008B5A5E" w:rsidP="005A456D">
      <w:pPr>
        <w:ind w:firstLine="198"/>
        <w:jc w:val="both"/>
        <w:rPr>
          <w:color w:val="806000" w:themeColor="accent4" w:themeShade="80"/>
        </w:rPr>
      </w:pPr>
      <w:r>
        <w:rPr>
          <w:color w:val="806000" w:themeColor="accent4" w:themeShade="80"/>
        </w:rPr>
        <w:t>(8) N</w:t>
      </w:r>
      <w:r w:rsidRPr="00B26D93">
        <w:rPr>
          <w:color w:val="806000" w:themeColor="accent4" w:themeShade="80"/>
        </w:rPr>
        <w:t>ghiêm túc thực hiện các nhiệm vụ học tập được giao đúng tiến độ.</w:t>
      </w:r>
    </w:p>
    <w:p w14:paraId="487CD51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7808CC51" w14:textId="77777777" w:rsidR="008B5A5E" w:rsidRPr="00B26D93" w:rsidRDefault="008B5A5E" w:rsidP="005A456D">
      <w:pPr>
        <w:ind w:firstLine="198"/>
        <w:jc w:val="both"/>
        <w:rPr>
          <w:color w:val="806000" w:themeColor="accent4" w:themeShade="80"/>
        </w:rPr>
      </w:pPr>
      <w:r>
        <w:rPr>
          <w:color w:val="806000" w:themeColor="accent4" w:themeShade="80"/>
        </w:rPr>
        <w:t>(9) Trung thực trình bày các kết quả thu thập được</w:t>
      </w:r>
      <w:r w:rsidRPr="00B26D93">
        <w:rPr>
          <w:color w:val="806000" w:themeColor="accent4" w:themeShade="80"/>
        </w:rPr>
        <w:t>.</w:t>
      </w:r>
    </w:p>
    <w:p w14:paraId="04933943"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1F08804E" w14:textId="77777777" w:rsidR="008B5A5E" w:rsidRPr="00B26D93" w:rsidRDefault="008B5A5E" w:rsidP="005A456D">
      <w:pPr>
        <w:ind w:firstLine="198"/>
        <w:jc w:val="both"/>
        <w:rPr>
          <w:color w:val="806000" w:themeColor="accent4" w:themeShade="80"/>
        </w:rPr>
      </w:pPr>
      <w:r>
        <w:rPr>
          <w:color w:val="806000" w:themeColor="accent4" w:themeShade="80"/>
        </w:rPr>
        <w:t>(10)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242EF652"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38AC744B"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1)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4AF6262E" w14:textId="77777777" w:rsidR="008B5A5E" w:rsidRDefault="008B5A5E" w:rsidP="00F71C1D">
      <w:pPr>
        <w:jc w:val="both"/>
        <w:rPr>
          <w:b/>
        </w:rPr>
      </w:pPr>
      <w:r w:rsidRPr="00A55057">
        <w:rPr>
          <w:b/>
        </w:rPr>
        <w:t>II. THIẾT BỊ DẠY HỌC VÀ HỌC LIỆU</w:t>
      </w:r>
    </w:p>
    <w:p w14:paraId="602390BF"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2995ADB6" w14:textId="77777777" w:rsidTr="00E07AD8">
        <w:tc>
          <w:tcPr>
            <w:tcW w:w="5094" w:type="dxa"/>
            <w:shd w:val="clear" w:color="auto" w:fill="auto"/>
            <w:hideMark/>
          </w:tcPr>
          <w:p w14:paraId="4F74C7A7"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4E1C2A75"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3F495AD1" w14:textId="77777777" w:rsidTr="00E07AD8">
        <w:tc>
          <w:tcPr>
            <w:tcW w:w="5094" w:type="dxa"/>
            <w:shd w:val="clear" w:color="auto" w:fill="auto"/>
            <w:hideMark/>
          </w:tcPr>
          <w:p w14:paraId="6E35E579"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24B1424D"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7C2DCB67" w14:textId="77777777" w:rsidR="008B5A5E" w:rsidRDefault="008B5A5E" w:rsidP="002A253F">
      <w:pPr>
        <w:jc w:val="both"/>
      </w:pPr>
    </w:p>
    <w:p w14:paraId="03E13990" w14:textId="77777777" w:rsidR="008B5A5E" w:rsidRDefault="008B5A5E" w:rsidP="002A253F">
      <w:pPr>
        <w:jc w:val="both"/>
      </w:pPr>
    </w:p>
    <w:p w14:paraId="726A08A0" w14:textId="77777777" w:rsidR="008B5A5E" w:rsidRDefault="008B5A5E" w:rsidP="002A253F">
      <w:pPr>
        <w:jc w:val="both"/>
      </w:pPr>
    </w:p>
    <w:p w14:paraId="68D9CE9E" w14:textId="77777777" w:rsidR="008B5A5E" w:rsidRDefault="008B5A5E" w:rsidP="002A253F">
      <w:pPr>
        <w:jc w:val="both"/>
      </w:pPr>
    </w:p>
    <w:p w14:paraId="06D88434" w14:textId="77777777" w:rsidR="008B5A5E" w:rsidRDefault="008B5A5E" w:rsidP="002A253F">
      <w:pPr>
        <w:jc w:val="both"/>
      </w:pPr>
    </w:p>
    <w:p w14:paraId="3B547B95" w14:textId="77777777" w:rsidR="008B5A5E" w:rsidRDefault="008B5A5E" w:rsidP="002A253F">
      <w:pPr>
        <w:jc w:val="both"/>
      </w:pPr>
    </w:p>
    <w:p w14:paraId="3315E1EA" w14:textId="77777777" w:rsidR="008B5A5E" w:rsidRDefault="008B5A5E" w:rsidP="002A253F">
      <w:pPr>
        <w:jc w:val="both"/>
      </w:pPr>
    </w:p>
    <w:p w14:paraId="69889F3A" w14:textId="77777777" w:rsidR="008B5A5E" w:rsidRDefault="008B5A5E" w:rsidP="002A253F">
      <w:pPr>
        <w:jc w:val="both"/>
      </w:pPr>
    </w:p>
    <w:p w14:paraId="39517061" w14:textId="77777777" w:rsidR="008B5A5E" w:rsidRPr="00A55057" w:rsidRDefault="008B5A5E" w:rsidP="002A253F">
      <w:pPr>
        <w:jc w:val="both"/>
      </w:pPr>
    </w:p>
    <w:p w14:paraId="0450F9D5" w14:textId="77777777" w:rsidR="008B5A5E" w:rsidRPr="00A55057" w:rsidRDefault="008B5A5E" w:rsidP="00A55057">
      <w:pPr>
        <w:jc w:val="both"/>
        <w:rPr>
          <w:b/>
        </w:rPr>
      </w:pPr>
      <w:r w:rsidRPr="00A55057">
        <w:rPr>
          <w:b/>
        </w:rPr>
        <w:t>III. TIẾN TRÌNH DẠY HỌC</w:t>
      </w:r>
    </w:p>
    <w:p w14:paraId="318D0386"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09CCE66D"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14B0A6A9" w14:textId="77777777" w:rsidR="008B5A5E" w:rsidRPr="00636958" w:rsidRDefault="008B5A5E" w:rsidP="00C545A2">
      <w:pPr>
        <w:jc w:val="both"/>
        <w:rPr>
          <w:bCs/>
        </w:rPr>
      </w:pPr>
      <w:r w:rsidRPr="00E61987">
        <w:rPr>
          <w:bCs/>
          <w:i/>
          <w:iCs/>
        </w:rPr>
        <w:t xml:space="preserve">b) Nội dung: </w:t>
      </w:r>
      <w:r>
        <w:rPr>
          <w:bCs/>
        </w:rPr>
        <w:t>HS trả lời mục logo mở đầu trong trang 67 SGK.</w:t>
      </w:r>
    </w:p>
    <w:p w14:paraId="57F66AAC" w14:textId="77777777" w:rsidR="008B5A5E" w:rsidRPr="001445A8" w:rsidRDefault="008B5A5E" w:rsidP="00C545A2">
      <w:pPr>
        <w:jc w:val="both"/>
        <w:rPr>
          <w:bCs/>
        </w:rPr>
      </w:pPr>
      <w:r w:rsidRPr="00E61987">
        <w:rPr>
          <w:bCs/>
          <w:i/>
          <w:iCs/>
        </w:rPr>
        <w:t xml:space="preserve">c) Sản phẩm: </w:t>
      </w:r>
      <w:r>
        <w:rPr>
          <w:bCs/>
        </w:rPr>
        <w:t>HS nêu sự khác nhau về tính chất của hai hợp chất.</w:t>
      </w:r>
    </w:p>
    <w:p w14:paraId="23673B0D" w14:textId="77777777" w:rsidR="008B5A5E" w:rsidRPr="00E61987" w:rsidRDefault="008B5A5E" w:rsidP="00C545A2">
      <w:pPr>
        <w:jc w:val="both"/>
        <w:rPr>
          <w:bCs/>
          <w:i/>
          <w:iCs/>
        </w:rPr>
      </w:pPr>
      <w:r w:rsidRPr="00E61987">
        <w:rPr>
          <w:bCs/>
          <w:i/>
          <w:iCs/>
        </w:rPr>
        <w:t xml:space="preserve">d) Tổ chức thực hiện: </w:t>
      </w:r>
    </w:p>
    <w:p w14:paraId="4A513125"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67 SGK.</w:t>
      </w:r>
    </w:p>
    <w:p w14:paraId="27D746F6"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08CA2223"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4D8C593A"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1C47EEF9"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0EA78553" w14:textId="77777777" w:rsidR="008B5A5E" w:rsidRPr="00002BCD" w:rsidRDefault="008B5A5E" w:rsidP="00E61987">
      <w:pPr>
        <w:jc w:val="both"/>
        <w:rPr>
          <w:bCs/>
        </w:rPr>
      </w:pPr>
      <w:r w:rsidRPr="00E61987">
        <w:rPr>
          <w:bCs/>
          <w:i/>
          <w:iCs/>
        </w:rPr>
        <w:t xml:space="preserve">a) Mục tiêu: </w:t>
      </w:r>
      <w:r>
        <w:rPr>
          <w:bCs/>
        </w:rPr>
        <w:t>Biết nội dung thuyết cấu tạo hóa học và khái niệm chất đồng đẳng, chất đồng phân.</w:t>
      </w:r>
    </w:p>
    <w:p w14:paraId="4BB283D7"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1A789BE9" w14:textId="77777777" w:rsidR="008B5A5E" w:rsidRPr="00002BCD" w:rsidRDefault="008B5A5E" w:rsidP="00E61987">
      <w:pPr>
        <w:jc w:val="both"/>
        <w:rPr>
          <w:bCs/>
        </w:rPr>
      </w:pPr>
      <w:r w:rsidRPr="00E61987">
        <w:rPr>
          <w:bCs/>
          <w:i/>
          <w:iCs/>
        </w:rPr>
        <w:t xml:space="preserve">c) Sản phẩm: </w:t>
      </w:r>
      <w:r>
        <w:rPr>
          <w:bCs/>
        </w:rPr>
        <w:t>HS trình bày được nội dung thuyết cấu tạo hóa học và viết được công thức cấu tạo chất đồng đẳng, chất đồng phân.</w:t>
      </w:r>
    </w:p>
    <w:p w14:paraId="2001F417" w14:textId="77777777" w:rsidR="008B5A5E" w:rsidRPr="00E61987" w:rsidRDefault="008B5A5E" w:rsidP="00E61987">
      <w:pPr>
        <w:jc w:val="both"/>
        <w:rPr>
          <w:bCs/>
          <w:i/>
          <w:iCs/>
        </w:rPr>
      </w:pPr>
      <w:r w:rsidRPr="00E61987">
        <w:rPr>
          <w:bCs/>
          <w:i/>
          <w:iCs/>
        </w:rPr>
        <w:t xml:space="preserve">d) Tổ chức thực hiện: </w:t>
      </w:r>
    </w:p>
    <w:p w14:paraId="05FDE3E9" w14:textId="77777777" w:rsidR="008B5A5E" w:rsidRDefault="008B5A5E" w:rsidP="00C43E65">
      <w:pPr>
        <w:jc w:val="center"/>
        <w:rPr>
          <w:b/>
          <w:color w:val="0000FF"/>
        </w:rPr>
      </w:pPr>
      <w:r>
        <w:rPr>
          <w:b/>
          <w:color w:val="0000FF"/>
        </w:rPr>
        <w:t>Nhiệm vụ 1: Tìm hiểu Thuyết cấu tạo hóa học</w:t>
      </w:r>
    </w:p>
    <w:p w14:paraId="781D150B" w14:textId="77777777" w:rsidR="008B5A5E" w:rsidRPr="005A31A1" w:rsidRDefault="008B5A5E" w:rsidP="00C43E65">
      <w:pPr>
        <w:jc w:val="both"/>
        <w:rPr>
          <w:b/>
          <w:i/>
          <w:iCs/>
        </w:rPr>
      </w:pPr>
      <w:r w:rsidRPr="005A31A1">
        <w:rPr>
          <w:b/>
          <w:i/>
          <w:iCs/>
        </w:rPr>
        <w:lastRenderedPageBreak/>
        <w:t>Bước 1: Chuyển giao nhiệm vụ</w:t>
      </w:r>
    </w:p>
    <w:p w14:paraId="0EBD3811" w14:textId="77777777" w:rsidR="008B5A5E" w:rsidRDefault="008B5A5E" w:rsidP="00C43E65">
      <w:pPr>
        <w:jc w:val="both"/>
        <w:rPr>
          <w:spacing w:val="-8"/>
        </w:rPr>
      </w:pPr>
      <w:r w:rsidRPr="00C15AC2">
        <w:rPr>
          <w:spacing w:val="-8"/>
        </w:rPr>
        <w:t>–</w:t>
      </w:r>
      <w:r>
        <w:rPr>
          <w:spacing w:val="-8"/>
        </w:rPr>
        <w:t xml:space="preserve"> GV yêu cầu HS đọc trong trang 67 SGK, nêu nội dung.</w:t>
      </w:r>
    </w:p>
    <w:p w14:paraId="0C1C9B67"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40826CE0" w14:textId="77777777" w:rsidR="008B5A5E" w:rsidRPr="005A31A1" w:rsidRDefault="008B5A5E" w:rsidP="00C43E65">
      <w:pPr>
        <w:jc w:val="both"/>
        <w:rPr>
          <w:b/>
          <w:bCs/>
          <w:i/>
          <w:iCs/>
          <w:spacing w:val="-8"/>
        </w:rPr>
      </w:pPr>
      <w:r w:rsidRPr="005A31A1">
        <w:rPr>
          <w:b/>
          <w:bCs/>
          <w:i/>
          <w:iCs/>
          <w:spacing w:val="-8"/>
        </w:rPr>
        <w:t>Bước 2: Thực hiện nhiệm vụ</w:t>
      </w:r>
    </w:p>
    <w:p w14:paraId="66979887"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0C35400" w14:textId="77777777" w:rsidR="008B5A5E" w:rsidRPr="005A31A1" w:rsidRDefault="008B5A5E" w:rsidP="00C43E65">
      <w:pPr>
        <w:jc w:val="both"/>
        <w:rPr>
          <w:b/>
          <w:bCs/>
          <w:i/>
          <w:iCs/>
          <w:spacing w:val="-8"/>
        </w:rPr>
      </w:pPr>
      <w:r w:rsidRPr="005A31A1">
        <w:rPr>
          <w:b/>
          <w:bCs/>
          <w:i/>
          <w:iCs/>
          <w:spacing w:val="-8"/>
        </w:rPr>
        <w:t>Bước 3: Báo cáo, thảo luận</w:t>
      </w:r>
    </w:p>
    <w:p w14:paraId="407A5F7D"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1AE0FEF" w14:textId="77777777" w:rsidR="008B5A5E" w:rsidRPr="005A31A1" w:rsidRDefault="008B5A5E" w:rsidP="00C43E65">
      <w:pPr>
        <w:jc w:val="both"/>
        <w:rPr>
          <w:b/>
          <w:i/>
          <w:iCs/>
        </w:rPr>
      </w:pPr>
      <w:r w:rsidRPr="005A31A1">
        <w:rPr>
          <w:b/>
          <w:i/>
          <w:iCs/>
        </w:rPr>
        <w:t>Bước 4: Kết luận, nhận định</w:t>
      </w:r>
    </w:p>
    <w:p w14:paraId="7DA60F46" w14:textId="77777777" w:rsidR="008B5A5E" w:rsidRDefault="008B5A5E" w:rsidP="00C43E65">
      <w:pPr>
        <w:jc w:val="both"/>
        <w:rPr>
          <w:bCs/>
        </w:rPr>
      </w:pPr>
      <w:r w:rsidRPr="007406E6">
        <w:rPr>
          <w:bCs/>
        </w:rPr>
        <w:t>GV nhận xét, chốt kiến thức và kết luận.</w:t>
      </w:r>
    </w:p>
    <w:p w14:paraId="66A4ED42" w14:textId="77777777" w:rsidR="008B5A5E" w:rsidRDefault="008B5A5E" w:rsidP="00C43E65">
      <w:pPr>
        <w:jc w:val="center"/>
        <w:rPr>
          <w:b/>
          <w:color w:val="0000FF"/>
        </w:rPr>
      </w:pPr>
      <w:r>
        <w:rPr>
          <w:b/>
          <w:color w:val="0000FF"/>
        </w:rPr>
        <w:t>Nhiệm vụ 2: Tìm hiểu Công thức cấu tạo</w:t>
      </w:r>
    </w:p>
    <w:p w14:paraId="602EEE7E" w14:textId="77777777" w:rsidR="008B5A5E" w:rsidRPr="005A31A1" w:rsidRDefault="008B5A5E" w:rsidP="00C43E65">
      <w:pPr>
        <w:jc w:val="both"/>
        <w:rPr>
          <w:b/>
          <w:i/>
          <w:iCs/>
        </w:rPr>
      </w:pPr>
      <w:r w:rsidRPr="005A31A1">
        <w:rPr>
          <w:b/>
          <w:i/>
          <w:iCs/>
        </w:rPr>
        <w:t>Bước 1: Chuyển giao nhiệm vụ</w:t>
      </w:r>
    </w:p>
    <w:p w14:paraId="038038BC" w14:textId="77777777" w:rsidR="008B5A5E" w:rsidRDefault="008B5A5E" w:rsidP="00C43E65">
      <w:pPr>
        <w:jc w:val="both"/>
        <w:rPr>
          <w:spacing w:val="-8"/>
        </w:rPr>
      </w:pPr>
      <w:r w:rsidRPr="00C15AC2">
        <w:rPr>
          <w:spacing w:val="-8"/>
        </w:rPr>
        <w:t>–</w:t>
      </w:r>
      <w:r>
        <w:rPr>
          <w:spacing w:val="-8"/>
        </w:rPr>
        <w:t xml:space="preserve"> GV yêu cầu HS đọc trong trang 20-21 SGK, nêu khái niệm.</w:t>
      </w:r>
    </w:p>
    <w:p w14:paraId="690D396B" w14:textId="77777777" w:rsidR="008B5A5E" w:rsidRDefault="008B5A5E" w:rsidP="00C43E65">
      <w:pPr>
        <w:jc w:val="both"/>
        <w:rPr>
          <w:spacing w:val="-8"/>
        </w:rPr>
      </w:pPr>
      <w:r w:rsidRPr="00C15AC2">
        <w:rPr>
          <w:spacing w:val="-8"/>
        </w:rPr>
        <w:t>–</w:t>
      </w:r>
      <w:r>
        <w:rPr>
          <w:spacing w:val="-8"/>
        </w:rPr>
        <w:t xml:space="preserve"> GV yêu cầu HS trả lời logo hỏi 1, 2, 3.</w:t>
      </w:r>
    </w:p>
    <w:p w14:paraId="3B60B5C2" w14:textId="77777777" w:rsidR="008B5A5E" w:rsidRPr="005A31A1" w:rsidRDefault="008B5A5E" w:rsidP="00C43E65">
      <w:pPr>
        <w:jc w:val="both"/>
        <w:rPr>
          <w:b/>
          <w:bCs/>
          <w:i/>
          <w:iCs/>
          <w:spacing w:val="-8"/>
        </w:rPr>
      </w:pPr>
      <w:r w:rsidRPr="005A31A1">
        <w:rPr>
          <w:b/>
          <w:bCs/>
          <w:i/>
          <w:iCs/>
          <w:spacing w:val="-8"/>
        </w:rPr>
        <w:t>Bước 2: Thực hiện nhiệm vụ</w:t>
      </w:r>
    </w:p>
    <w:p w14:paraId="08299EEF"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FC2E6EE" w14:textId="77777777" w:rsidR="008B5A5E" w:rsidRPr="005A31A1" w:rsidRDefault="008B5A5E" w:rsidP="00C43E65">
      <w:pPr>
        <w:jc w:val="both"/>
        <w:rPr>
          <w:b/>
          <w:bCs/>
          <w:i/>
          <w:iCs/>
          <w:spacing w:val="-8"/>
        </w:rPr>
      </w:pPr>
      <w:r w:rsidRPr="005A31A1">
        <w:rPr>
          <w:b/>
          <w:bCs/>
          <w:i/>
          <w:iCs/>
          <w:spacing w:val="-8"/>
        </w:rPr>
        <w:t>Bước 3: Báo cáo, thảo luận</w:t>
      </w:r>
    </w:p>
    <w:p w14:paraId="33220377"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AEBBF40"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0114DDFC" w14:textId="77777777" w:rsidR="008B5A5E" w:rsidRPr="005A31A1" w:rsidRDefault="008B5A5E" w:rsidP="00C43E65">
      <w:pPr>
        <w:jc w:val="both"/>
        <w:rPr>
          <w:b/>
          <w:i/>
          <w:iCs/>
        </w:rPr>
      </w:pPr>
      <w:r w:rsidRPr="005A31A1">
        <w:rPr>
          <w:b/>
          <w:i/>
          <w:iCs/>
        </w:rPr>
        <w:t>Bước 4: Kết luận, nhận định</w:t>
      </w:r>
    </w:p>
    <w:p w14:paraId="1894B6F6" w14:textId="77777777" w:rsidR="008B5A5E" w:rsidRDefault="008B5A5E" w:rsidP="00C43E65">
      <w:pPr>
        <w:jc w:val="both"/>
        <w:rPr>
          <w:b/>
          <w:color w:val="0000FF"/>
        </w:rPr>
      </w:pPr>
      <w:r w:rsidRPr="007406E6">
        <w:rPr>
          <w:bCs/>
        </w:rPr>
        <w:t>GV nhận xét, chốt kiến thức và kết luận.</w:t>
      </w:r>
    </w:p>
    <w:p w14:paraId="1C3BA781" w14:textId="77777777" w:rsidR="008B5A5E" w:rsidRDefault="008B5A5E" w:rsidP="00C43E65">
      <w:pPr>
        <w:jc w:val="center"/>
        <w:rPr>
          <w:b/>
          <w:color w:val="0000FF"/>
        </w:rPr>
      </w:pPr>
      <w:r>
        <w:rPr>
          <w:b/>
          <w:color w:val="0000FF"/>
        </w:rPr>
        <w:t>Nhiệm vụ 3: Tìm hiểu Khái niệm chất đồng phân</w:t>
      </w:r>
    </w:p>
    <w:p w14:paraId="3795BE51" w14:textId="77777777" w:rsidR="008B5A5E" w:rsidRPr="005A31A1" w:rsidRDefault="008B5A5E" w:rsidP="00C43E65">
      <w:pPr>
        <w:jc w:val="both"/>
        <w:rPr>
          <w:b/>
          <w:i/>
          <w:iCs/>
        </w:rPr>
      </w:pPr>
      <w:r w:rsidRPr="005A31A1">
        <w:rPr>
          <w:b/>
          <w:i/>
          <w:iCs/>
        </w:rPr>
        <w:t>Bước 1: Chuyển giao nhiệm vụ</w:t>
      </w:r>
    </w:p>
    <w:p w14:paraId="06B2FF56" w14:textId="77777777" w:rsidR="008B5A5E" w:rsidRDefault="008B5A5E" w:rsidP="00C43E65">
      <w:pPr>
        <w:jc w:val="both"/>
        <w:rPr>
          <w:spacing w:val="-8"/>
        </w:rPr>
      </w:pPr>
      <w:r w:rsidRPr="00C15AC2">
        <w:rPr>
          <w:spacing w:val="-8"/>
        </w:rPr>
        <w:t>–</w:t>
      </w:r>
      <w:r>
        <w:rPr>
          <w:spacing w:val="-8"/>
        </w:rPr>
        <w:t xml:space="preserve"> GV yêu cầu HS đọc trong trang 69 SGK, nêu khái niệm.</w:t>
      </w:r>
    </w:p>
    <w:p w14:paraId="1BFA3034" w14:textId="77777777" w:rsidR="008B5A5E" w:rsidRDefault="008B5A5E" w:rsidP="00C43E65">
      <w:pPr>
        <w:jc w:val="both"/>
        <w:rPr>
          <w:spacing w:val="-8"/>
        </w:rPr>
      </w:pPr>
      <w:r w:rsidRPr="00C15AC2">
        <w:rPr>
          <w:spacing w:val="-8"/>
        </w:rPr>
        <w:t>–</w:t>
      </w:r>
      <w:r>
        <w:rPr>
          <w:spacing w:val="-8"/>
        </w:rPr>
        <w:t xml:space="preserve"> GV yêu cầu HS trả lời logo hỏi 4.</w:t>
      </w:r>
    </w:p>
    <w:p w14:paraId="681809F0" w14:textId="77777777" w:rsidR="008B5A5E" w:rsidRDefault="008B5A5E" w:rsidP="008B4FE3">
      <w:pPr>
        <w:jc w:val="both"/>
        <w:rPr>
          <w:spacing w:val="-8"/>
        </w:rPr>
      </w:pPr>
      <w:r w:rsidRPr="00C15AC2">
        <w:rPr>
          <w:spacing w:val="-8"/>
        </w:rPr>
        <w:t>–</w:t>
      </w:r>
      <w:r>
        <w:rPr>
          <w:spacing w:val="-8"/>
        </w:rPr>
        <w:t xml:space="preserve"> GV yêu cầu HS trả lời vận dụng 1.</w:t>
      </w:r>
    </w:p>
    <w:p w14:paraId="7D422E3A" w14:textId="77777777" w:rsidR="008B5A5E" w:rsidRPr="005A31A1" w:rsidRDefault="008B5A5E" w:rsidP="00C43E65">
      <w:pPr>
        <w:jc w:val="both"/>
        <w:rPr>
          <w:b/>
          <w:bCs/>
          <w:i/>
          <w:iCs/>
          <w:spacing w:val="-8"/>
        </w:rPr>
      </w:pPr>
      <w:r w:rsidRPr="005A31A1">
        <w:rPr>
          <w:b/>
          <w:bCs/>
          <w:i/>
          <w:iCs/>
          <w:spacing w:val="-8"/>
        </w:rPr>
        <w:t>Bước 2: Thực hiện nhiệm vụ</w:t>
      </w:r>
    </w:p>
    <w:p w14:paraId="6EF4527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E0B9E21" w14:textId="77777777" w:rsidR="008B5A5E" w:rsidRPr="005A31A1" w:rsidRDefault="008B5A5E" w:rsidP="00C43E65">
      <w:pPr>
        <w:jc w:val="both"/>
        <w:rPr>
          <w:b/>
          <w:bCs/>
          <w:i/>
          <w:iCs/>
          <w:spacing w:val="-8"/>
        </w:rPr>
      </w:pPr>
      <w:r w:rsidRPr="005A31A1">
        <w:rPr>
          <w:b/>
          <w:bCs/>
          <w:i/>
          <w:iCs/>
          <w:spacing w:val="-8"/>
        </w:rPr>
        <w:t>Bước 3: Báo cáo, thảo luận</w:t>
      </w:r>
    </w:p>
    <w:p w14:paraId="0EBE332E"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1BE215C"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6612A25B" w14:textId="77777777" w:rsidR="008B5A5E" w:rsidRPr="005A31A1" w:rsidRDefault="008B5A5E" w:rsidP="00C43E65">
      <w:pPr>
        <w:jc w:val="both"/>
        <w:rPr>
          <w:b/>
          <w:i/>
          <w:iCs/>
        </w:rPr>
      </w:pPr>
      <w:r w:rsidRPr="005A31A1">
        <w:rPr>
          <w:b/>
          <w:i/>
          <w:iCs/>
        </w:rPr>
        <w:t>Bước 4: Kết luận, nhận định</w:t>
      </w:r>
    </w:p>
    <w:p w14:paraId="73EB7863" w14:textId="77777777" w:rsidR="008B5A5E" w:rsidRDefault="008B5A5E" w:rsidP="00C43E65">
      <w:pPr>
        <w:jc w:val="both"/>
        <w:rPr>
          <w:b/>
          <w:color w:val="0000FF"/>
        </w:rPr>
      </w:pPr>
      <w:r w:rsidRPr="007406E6">
        <w:rPr>
          <w:bCs/>
        </w:rPr>
        <w:t>GV nhận xét, chốt kiến thức và kết luận.</w:t>
      </w:r>
    </w:p>
    <w:p w14:paraId="2B766D6B" w14:textId="77777777" w:rsidR="008B5A5E" w:rsidRDefault="008B5A5E" w:rsidP="00C43E65">
      <w:pPr>
        <w:jc w:val="center"/>
        <w:rPr>
          <w:b/>
          <w:color w:val="0000FF"/>
        </w:rPr>
      </w:pPr>
      <w:r>
        <w:rPr>
          <w:b/>
          <w:color w:val="0000FF"/>
        </w:rPr>
        <w:t>Nhiệm vụ 4: Tìm hiểu Phân loại chất đồng phân</w:t>
      </w:r>
    </w:p>
    <w:p w14:paraId="79507AA8" w14:textId="77777777" w:rsidR="008B5A5E" w:rsidRPr="005A31A1" w:rsidRDefault="008B5A5E" w:rsidP="00C43E65">
      <w:pPr>
        <w:jc w:val="both"/>
        <w:rPr>
          <w:b/>
          <w:i/>
          <w:iCs/>
        </w:rPr>
      </w:pPr>
      <w:r w:rsidRPr="005A31A1">
        <w:rPr>
          <w:b/>
          <w:i/>
          <w:iCs/>
        </w:rPr>
        <w:t>Bước 1: Chuyển giao nhiệm vụ</w:t>
      </w:r>
    </w:p>
    <w:p w14:paraId="1F7E889A" w14:textId="77777777" w:rsidR="008B5A5E" w:rsidRDefault="008B5A5E" w:rsidP="00C43E65">
      <w:pPr>
        <w:jc w:val="both"/>
        <w:rPr>
          <w:spacing w:val="-8"/>
        </w:rPr>
      </w:pPr>
      <w:r w:rsidRPr="00C15AC2">
        <w:rPr>
          <w:spacing w:val="-8"/>
        </w:rPr>
        <w:t>–</w:t>
      </w:r>
      <w:r>
        <w:rPr>
          <w:spacing w:val="-8"/>
        </w:rPr>
        <w:t xml:space="preserve"> GV yêu cầu HS đọc trong trang 69 SGK, nêu phân loại.</w:t>
      </w:r>
    </w:p>
    <w:p w14:paraId="544B424D" w14:textId="77777777" w:rsidR="008B5A5E" w:rsidRDefault="008B5A5E" w:rsidP="00C43E65">
      <w:pPr>
        <w:jc w:val="both"/>
        <w:rPr>
          <w:spacing w:val="-8"/>
        </w:rPr>
      </w:pPr>
      <w:r w:rsidRPr="00C15AC2">
        <w:rPr>
          <w:spacing w:val="-8"/>
        </w:rPr>
        <w:t>–</w:t>
      </w:r>
      <w:r>
        <w:rPr>
          <w:spacing w:val="-8"/>
        </w:rPr>
        <w:t xml:space="preserve"> GV yêu cầu HS trả lời logo hỏi 4, 5, 6.</w:t>
      </w:r>
    </w:p>
    <w:p w14:paraId="663B7350" w14:textId="77777777" w:rsidR="008B5A5E" w:rsidRPr="005A31A1" w:rsidRDefault="008B5A5E" w:rsidP="00C43E65">
      <w:pPr>
        <w:jc w:val="both"/>
        <w:rPr>
          <w:b/>
          <w:bCs/>
          <w:i/>
          <w:iCs/>
          <w:spacing w:val="-8"/>
        </w:rPr>
      </w:pPr>
      <w:r w:rsidRPr="005A31A1">
        <w:rPr>
          <w:b/>
          <w:bCs/>
          <w:i/>
          <w:iCs/>
          <w:spacing w:val="-8"/>
        </w:rPr>
        <w:t>Bước 2: Thực hiện nhiệm vụ</w:t>
      </w:r>
    </w:p>
    <w:p w14:paraId="11C3C11F"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DD47BCF" w14:textId="77777777" w:rsidR="008B5A5E" w:rsidRPr="005A31A1" w:rsidRDefault="008B5A5E" w:rsidP="00C43E65">
      <w:pPr>
        <w:jc w:val="both"/>
        <w:rPr>
          <w:b/>
          <w:bCs/>
          <w:i/>
          <w:iCs/>
          <w:spacing w:val="-8"/>
        </w:rPr>
      </w:pPr>
      <w:r w:rsidRPr="005A31A1">
        <w:rPr>
          <w:b/>
          <w:bCs/>
          <w:i/>
          <w:iCs/>
          <w:spacing w:val="-8"/>
        </w:rPr>
        <w:t>Bước 3: Báo cáo, thảo luận</w:t>
      </w:r>
    </w:p>
    <w:p w14:paraId="7B9E7ADA"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9DC086A"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593B90DD" w14:textId="77777777" w:rsidR="008B5A5E" w:rsidRPr="005A31A1" w:rsidRDefault="008B5A5E" w:rsidP="00C43E65">
      <w:pPr>
        <w:jc w:val="both"/>
        <w:rPr>
          <w:b/>
          <w:i/>
          <w:iCs/>
        </w:rPr>
      </w:pPr>
      <w:r w:rsidRPr="005A31A1">
        <w:rPr>
          <w:b/>
          <w:i/>
          <w:iCs/>
        </w:rPr>
        <w:t>Bước 4: Kết luận, nhận định</w:t>
      </w:r>
    </w:p>
    <w:p w14:paraId="5D315DA1" w14:textId="77777777" w:rsidR="008B5A5E" w:rsidRDefault="008B5A5E" w:rsidP="00C43E65">
      <w:pPr>
        <w:jc w:val="both"/>
        <w:rPr>
          <w:bCs/>
        </w:rPr>
      </w:pPr>
      <w:r w:rsidRPr="007406E6">
        <w:rPr>
          <w:bCs/>
        </w:rPr>
        <w:t>GV nhận xét, chốt kiến thức và kết luận.</w:t>
      </w:r>
    </w:p>
    <w:p w14:paraId="49E1C02E" w14:textId="77777777" w:rsidR="008B5A5E" w:rsidRDefault="008B5A5E" w:rsidP="00C43E65">
      <w:pPr>
        <w:jc w:val="center"/>
        <w:rPr>
          <w:b/>
          <w:color w:val="0000FF"/>
        </w:rPr>
      </w:pPr>
      <w:r>
        <w:rPr>
          <w:b/>
          <w:color w:val="0000FF"/>
        </w:rPr>
        <w:t>Nhiệm vụ 5: Tìm hiểu Chất đồng đẳng</w:t>
      </w:r>
    </w:p>
    <w:p w14:paraId="7496849E" w14:textId="77777777" w:rsidR="008B5A5E" w:rsidRPr="005A31A1" w:rsidRDefault="008B5A5E" w:rsidP="00C43E65">
      <w:pPr>
        <w:jc w:val="both"/>
        <w:rPr>
          <w:b/>
          <w:i/>
          <w:iCs/>
        </w:rPr>
      </w:pPr>
      <w:r w:rsidRPr="005A31A1">
        <w:rPr>
          <w:b/>
          <w:i/>
          <w:iCs/>
        </w:rPr>
        <w:t>Bước 1: Chuyển giao nhiệm vụ</w:t>
      </w:r>
    </w:p>
    <w:p w14:paraId="4D6A8E6B" w14:textId="77777777" w:rsidR="008B5A5E" w:rsidRDefault="008B5A5E" w:rsidP="00C43E65">
      <w:pPr>
        <w:jc w:val="both"/>
        <w:rPr>
          <w:spacing w:val="-8"/>
        </w:rPr>
      </w:pPr>
      <w:r w:rsidRPr="00C15AC2">
        <w:rPr>
          <w:spacing w:val="-8"/>
        </w:rPr>
        <w:t>–</w:t>
      </w:r>
      <w:r>
        <w:rPr>
          <w:spacing w:val="-8"/>
        </w:rPr>
        <w:t xml:space="preserve"> GV yêu cầu HS đọc trong trang 70 SGK, nêu khái niệm.</w:t>
      </w:r>
    </w:p>
    <w:p w14:paraId="0BE683CE" w14:textId="77777777" w:rsidR="008B5A5E" w:rsidRDefault="008B5A5E" w:rsidP="00C43E65">
      <w:pPr>
        <w:jc w:val="both"/>
        <w:rPr>
          <w:spacing w:val="-8"/>
        </w:rPr>
      </w:pPr>
      <w:r w:rsidRPr="00C15AC2">
        <w:rPr>
          <w:spacing w:val="-8"/>
        </w:rPr>
        <w:t>–</w:t>
      </w:r>
      <w:r>
        <w:rPr>
          <w:spacing w:val="-8"/>
        </w:rPr>
        <w:t xml:space="preserve"> GV yêu cầu HS trả lời logo hỏi 7, 8.</w:t>
      </w:r>
    </w:p>
    <w:p w14:paraId="255B1CA7" w14:textId="77777777" w:rsidR="008B5A5E" w:rsidRPr="005A31A1" w:rsidRDefault="008B5A5E" w:rsidP="00C43E65">
      <w:pPr>
        <w:jc w:val="both"/>
        <w:rPr>
          <w:b/>
          <w:bCs/>
          <w:i/>
          <w:iCs/>
          <w:spacing w:val="-8"/>
        </w:rPr>
      </w:pPr>
      <w:r w:rsidRPr="005A31A1">
        <w:rPr>
          <w:b/>
          <w:bCs/>
          <w:i/>
          <w:iCs/>
          <w:spacing w:val="-8"/>
        </w:rPr>
        <w:t>Bước 2: Thực hiện nhiệm vụ</w:t>
      </w:r>
    </w:p>
    <w:p w14:paraId="3366E997"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0E1C252B" w14:textId="77777777" w:rsidR="008B5A5E" w:rsidRPr="005A31A1" w:rsidRDefault="008B5A5E" w:rsidP="00C43E65">
      <w:pPr>
        <w:jc w:val="both"/>
        <w:rPr>
          <w:b/>
          <w:bCs/>
          <w:i/>
          <w:iCs/>
          <w:spacing w:val="-8"/>
        </w:rPr>
      </w:pPr>
      <w:r w:rsidRPr="005A31A1">
        <w:rPr>
          <w:b/>
          <w:bCs/>
          <w:i/>
          <w:iCs/>
          <w:spacing w:val="-8"/>
        </w:rPr>
        <w:t>Bước 3: Báo cáo, thảo luận</w:t>
      </w:r>
    </w:p>
    <w:p w14:paraId="68CA97E5"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F320BA7"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DF5C8E0" w14:textId="77777777" w:rsidR="008B5A5E" w:rsidRPr="005A31A1" w:rsidRDefault="008B5A5E" w:rsidP="00C43E65">
      <w:pPr>
        <w:jc w:val="both"/>
        <w:rPr>
          <w:b/>
          <w:i/>
          <w:iCs/>
        </w:rPr>
      </w:pPr>
      <w:r w:rsidRPr="005A31A1">
        <w:rPr>
          <w:b/>
          <w:i/>
          <w:iCs/>
        </w:rPr>
        <w:t>Bước 4: Kết luận, nhận định</w:t>
      </w:r>
    </w:p>
    <w:p w14:paraId="592836F4" w14:textId="77777777" w:rsidR="008B5A5E" w:rsidRPr="007406E6" w:rsidRDefault="008B5A5E" w:rsidP="00C43E65">
      <w:pPr>
        <w:jc w:val="both"/>
        <w:rPr>
          <w:bCs/>
        </w:rPr>
      </w:pPr>
      <w:r w:rsidRPr="007406E6">
        <w:rPr>
          <w:bCs/>
        </w:rPr>
        <w:t>GV nhận xét, chốt kiến thức và kết luận.</w:t>
      </w:r>
    </w:p>
    <w:p w14:paraId="76D118F6" w14:textId="77777777" w:rsidR="008B5A5E" w:rsidRPr="00C545A2" w:rsidRDefault="008B5A5E" w:rsidP="002C28F2">
      <w:pPr>
        <w:jc w:val="both"/>
        <w:rPr>
          <w:b/>
          <w:color w:val="0000FF"/>
        </w:rPr>
      </w:pPr>
      <w:r w:rsidRPr="00C545A2">
        <w:rPr>
          <w:b/>
          <w:color w:val="0000FF"/>
          <w:u w:val="single"/>
        </w:rPr>
        <w:lastRenderedPageBreak/>
        <w:t>HOẠT ĐỘNG 3:</w:t>
      </w:r>
      <w:r w:rsidRPr="00C545A2">
        <w:rPr>
          <w:b/>
          <w:color w:val="0000FF"/>
        </w:rPr>
        <w:t xml:space="preserve"> LUYỆN TẬP</w:t>
      </w:r>
    </w:p>
    <w:p w14:paraId="4EB78BE7"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727F048B" w14:textId="77777777" w:rsidR="008B5A5E" w:rsidRPr="005E0AEC" w:rsidRDefault="008B5A5E" w:rsidP="00F73DE3">
      <w:pPr>
        <w:jc w:val="both"/>
        <w:rPr>
          <w:bCs/>
        </w:rPr>
      </w:pPr>
      <w:r w:rsidRPr="00E61987">
        <w:rPr>
          <w:bCs/>
          <w:i/>
          <w:iCs/>
        </w:rPr>
        <w:t xml:space="preserve">b) Nội dung: </w:t>
      </w:r>
      <w:r>
        <w:rPr>
          <w:bCs/>
        </w:rPr>
        <w:t>HS làm các bài tập trong trang 71 SGK và các bài tập GV giao thêm.</w:t>
      </w:r>
    </w:p>
    <w:p w14:paraId="0DDE2A5B"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1F0BA13A" w14:textId="77777777" w:rsidR="008B5A5E" w:rsidRDefault="008B5A5E" w:rsidP="00F73DE3">
      <w:pPr>
        <w:jc w:val="both"/>
        <w:rPr>
          <w:bCs/>
          <w:i/>
          <w:iCs/>
        </w:rPr>
      </w:pPr>
      <w:r w:rsidRPr="00E61987">
        <w:rPr>
          <w:bCs/>
          <w:i/>
          <w:iCs/>
        </w:rPr>
        <w:t xml:space="preserve">d) Tổ chức thực hiện: </w:t>
      </w:r>
    </w:p>
    <w:p w14:paraId="1C350271" w14:textId="77777777" w:rsidR="008B5A5E" w:rsidRPr="005A31A1" w:rsidRDefault="008B5A5E" w:rsidP="00F73DE3">
      <w:pPr>
        <w:jc w:val="both"/>
        <w:rPr>
          <w:b/>
          <w:i/>
          <w:iCs/>
        </w:rPr>
      </w:pPr>
      <w:r w:rsidRPr="005A31A1">
        <w:rPr>
          <w:b/>
          <w:i/>
          <w:iCs/>
        </w:rPr>
        <w:t>Bước 1: Chuyển giao nhiệm vụ</w:t>
      </w:r>
    </w:p>
    <w:p w14:paraId="38AB70C2"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71 SGK và các bài tập GV giao thêm.</w:t>
      </w:r>
    </w:p>
    <w:p w14:paraId="241195CD"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51AC8C59"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39118FB" w14:textId="77777777" w:rsidR="008B5A5E" w:rsidRPr="005A31A1" w:rsidRDefault="008B5A5E" w:rsidP="00F73DE3">
      <w:pPr>
        <w:jc w:val="both"/>
        <w:rPr>
          <w:b/>
          <w:bCs/>
          <w:i/>
          <w:iCs/>
          <w:spacing w:val="-8"/>
        </w:rPr>
      </w:pPr>
      <w:r w:rsidRPr="005A31A1">
        <w:rPr>
          <w:b/>
          <w:bCs/>
          <w:i/>
          <w:iCs/>
          <w:spacing w:val="-8"/>
        </w:rPr>
        <w:t>Bước 2: Thực hiện nhiệm vụ</w:t>
      </w:r>
    </w:p>
    <w:p w14:paraId="50784F8A"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329052BA" w14:textId="77777777" w:rsidR="008B5A5E" w:rsidRPr="005A31A1" w:rsidRDefault="008B5A5E" w:rsidP="00F73DE3">
      <w:pPr>
        <w:jc w:val="both"/>
        <w:rPr>
          <w:b/>
          <w:bCs/>
          <w:i/>
          <w:iCs/>
          <w:spacing w:val="-8"/>
        </w:rPr>
      </w:pPr>
      <w:r w:rsidRPr="005A31A1">
        <w:rPr>
          <w:b/>
          <w:bCs/>
          <w:i/>
          <w:iCs/>
          <w:spacing w:val="-8"/>
        </w:rPr>
        <w:t>Bước 3: Báo cáo, thảo luận</w:t>
      </w:r>
    </w:p>
    <w:p w14:paraId="65C26B21"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E94CEB7"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5DCB3ABD" w14:textId="77777777" w:rsidR="008B5A5E" w:rsidRPr="005A31A1" w:rsidRDefault="008B5A5E" w:rsidP="00F73DE3">
      <w:pPr>
        <w:jc w:val="both"/>
        <w:rPr>
          <w:b/>
          <w:i/>
          <w:iCs/>
        </w:rPr>
      </w:pPr>
      <w:r w:rsidRPr="005A31A1">
        <w:rPr>
          <w:b/>
          <w:i/>
          <w:iCs/>
        </w:rPr>
        <w:t>Bước 4: Kết luận, nhận định</w:t>
      </w:r>
    </w:p>
    <w:p w14:paraId="58995307" w14:textId="77777777" w:rsidR="008B5A5E" w:rsidRPr="007406E6" w:rsidRDefault="008B5A5E" w:rsidP="00F73DE3">
      <w:pPr>
        <w:jc w:val="both"/>
        <w:rPr>
          <w:bCs/>
        </w:rPr>
      </w:pPr>
      <w:r w:rsidRPr="007406E6">
        <w:rPr>
          <w:bCs/>
        </w:rPr>
        <w:t>GV nhận xét, chốt kiến thức và kết luận.</w:t>
      </w:r>
    </w:p>
    <w:p w14:paraId="0D1322BD"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3228756B"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552D4BA8"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45BC584D"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65946DDE" w14:textId="77777777" w:rsidR="008B5A5E" w:rsidRPr="00E61987" w:rsidRDefault="008B5A5E" w:rsidP="00E5030E">
      <w:pPr>
        <w:jc w:val="both"/>
        <w:rPr>
          <w:bCs/>
          <w:i/>
          <w:iCs/>
        </w:rPr>
      </w:pPr>
      <w:r w:rsidRPr="00E61987">
        <w:rPr>
          <w:bCs/>
          <w:i/>
          <w:iCs/>
        </w:rPr>
        <w:t xml:space="preserve">d) Tổ chức thực hiện: </w:t>
      </w:r>
    </w:p>
    <w:p w14:paraId="0A47CD12" w14:textId="77777777" w:rsidR="008B5A5E" w:rsidRPr="00A55057" w:rsidRDefault="008B5A5E" w:rsidP="002A253F">
      <w:pPr>
        <w:jc w:val="both"/>
      </w:pPr>
      <w:r>
        <w:t>GV yêu cầu HS tìm hiểu thêm về chất đồng đẳng, chất đồng phân trong thực tiễn xung quanh.</w:t>
      </w:r>
    </w:p>
    <w:p w14:paraId="7F92E2D5" w14:textId="77777777" w:rsidR="008B5A5E" w:rsidRPr="00A55057" w:rsidRDefault="008B5A5E" w:rsidP="002A253F">
      <w:pPr>
        <w:jc w:val="both"/>
      </w:pPr>
    </w:p>
    <w:p w14:paraId="41150788" w14:textId="77777777" w:rsidR="008B5A5E" w:rsidRPr="00A55057" w:rsidRDefault="008B5A5E" w:rsidP="002A253F">
      <w:pPr>
        <w:jc w:val="both"/>
      </w:pPr>
    </w:p>
    <w:p w14:paraId="5ECEB383" w14:textId="77777777" w:rsidR="008B5A5E" w:rsidRPr="00A55057" w:rsidRDefault="008B5A5E" w:rsidP="002A253F">
      <w:pPr>
        <w:jc w:val="both"/>
      </w:pPr>
    </w:p>
    <w:p w14:paraId="3AC990E4" w14:textId="77777777" w:rsidR="008B5A5E" w:rsidRPr="00A55057" w:rsidRDefault="008B5A5E" w:rsidP="002A253F">
      <w:pPr>
        <w:jc w:val="both"/>
      </w:pPr>
    </w:p>
    <w:p w14:paraId="61C84EAC"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60D3797D" w14:textId="77777777" w:rsidTr="003609CB">
        <w:tc>
          <w:tcPr>
            <w:tcW w:w="6946" w:type="dxa"/>
          </w:tcPr>
          <w:p w14:paraId="74C0F4B6" w14:textId="2B00E785" w:rsidR="008B5A5E" w:rsidRPr="00562362" w:rsidRDefault="008B5A5E" w:rsidP="002A253F">
            <w:pPr>
              <w:jc w:val="both"/>
              <w:rPr>
                <w:b/>
                <w:bCs/>
              </w:rPr>
            </w:pPr>
            <w:r>
              <w:rPr>
                <w:b/>
                <w:bCs/>
              </w:rPr>
              <w:t xml:space="preserve">Trường THPT </w:t>
            </w:r>
            <w:r w:rsidR="004D7279">
              <w:rPr>
                <w:b/>
                <w:bCs/>
              </w:rPr>
              <w:t>....................................</w:t>
            </w:r>
          </w:p>
          <w:p w14:paraId="2978F2A3" w14:textId="77777777" w:rsidR="008B5A5E" w:rsidRPr="00562362" w:rsidRDefault="008B5A5E" w:rsidP="002A253F">
            <w:pPr>
              <w:jc w:val="both"/>
            </w:pPr>
            <w:r w:rsidRPr="00562362">
              <w:t>Tổ: Khoa học Tự nhiên - Nhóm: Hóa học</w:t>
            </w:r>
          </w:p>
        </w:tc>
        <w:tc>
          <w:tcPr>
            <w:tcW w:w="3249" w:type="dxa"/>
          </w:tcPr>
          <w:p w14:paraId="20012F42" w14:textId="77777777" w:rsidR="008B5A5E" w:rsidRPr="00562362" w:rsidRDefault="008B5A5E" w:rsidP="00D15788">
            <w:pPr>
              <w:jc w:val="center"/>
            </w:pPr>
            <w:r w:rsidRPr="00562362">
              <w:t>Họ và tên giáo viên:</w:t>
            </w:r>
          </w:p>
          <w:p w14:paraId="687EBADC" w14:textId="65B83704" w:rsidR="008B5A5E" w:rsidRPr="00562362" w:rsidRDefault="004D7279" w:rsidP="00D15788">
            <w:pPr>
              <w:jc w:val="center"/>
              <w:rPr>
                <w:b/>
                <w:bCs/>
              </w:rPr>
            </w:pPr>
            <w:r>
              <w:rPr>
                <w:b/>
                <w:bCs/>
              </w:rPr>
              <w:t>..............................</w:t>
            </w:r>
          </w:p>
        </w:tc>
      </w:tr>
    </w:tbl>
    <w:p w14:paraId="2BE89C02"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4</w:t>
      </w:r>
      <w:r w:rsidRPr="00F26221">
        <w:rPr>
          <w:b/>
          <w:color w:val="FF0000"/>
          <w:sz w:val="28"/>
          <w:szCs w:val="28"/>
        </w:rPr>
        <w:t xml:space="preserve">: </w:t>
      </w:r>
      <w:r>
        <w:rPr>
          <w:b/>
          <w:color w:val="FF0000"/>
          <w:sz w:val="28"/>
          <w:szCs w:val="28"/>
        </w:rPr>
        <w:t>HYDROCARBON</w:t>
      </w:r>
    </w:p>
    <w:p w14:paraId="15B5CC46"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2</w:t>
      </w:r>
      <w:r w:rsidRPr="00EB0428">
        <w:rPr>
          <w:b/>
          <w:color w:val="0000FF"/>
        </w:rPr>
        <w:t xml:space="preserve">: </w:t>
      </w:r>
      <w:r>
        <w:rPr>
          <w:b/>
          <w:color w:val="0000FF"/>
        </w:rPr>
        <w:t>ALKANE</w:t>
      </w:r>
    </w:p>
    <w:p w14:paraId="7A6A6135"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E202EE7"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13B44F7A" w14:textId="77777777" w:rsidR="008B5A5E" w:rsidRPr="00C545A2" w:rsidRDefault="008B5A5E" w:rsidP="003609CB">
      <w:pPr>
        <w:jc w:val="center"/>
        <w:rPr>
          <w:b/>
          <w:color w:val="FF0000"/>
        </w:rPr>
      </w:pPr>
      <w:r w:rsidRPr="00C545A2">
        <w:rPr>
          <w:b/>
          <w:color w:val="FF0000"/>
        </w:rPr>
        <w:t>-------------------------------------------------------------------------------------------------------------------------------</w:t>
      </w:r>
    </w:p>
    <w:p w14:paraId="0759C2F5" w14:textId="77777777" w:rsidR="008B5A5E" w:rsidRPr="00A55057" w:rsidRDefault="008B5A5E" w:rsidP="00CD4323">
      <w:pPr>
        <w:jc w:val="both"/>
        <w:rPr>
          <w:b/>
        </w:rPr>
      </w:pPr>
      <w:r w:rsidRPr="00A55057">
        <w:rPr>
          <w:b/>
        </w:rPr>
        <w:t>I. MỤC TIÊU</w:t>
      </w:r>
    </w:p>
    <w:p w14:paraId="1998D6FF" w14:textId="77777777" w:rsidR="008B5A5E" w:rsidRPr="00717C0C" w:rsidRDefault="008B5A5E" w:rsidP="00CD4323">
      <w:pPr>
        <w:ind w:firstLine="198"/>
        <w:jc w:val="both"/>
        <w:rPr>
          <w:b/>
          <w:color w:val="0070C0"/>
        </w:rPr>
      </w:pPr>
      <w:r w:rsidRPr="00717C0C">
        <w:rPr>
          <w:b/>
          <w:color w:val="0070C0"/>
        </w:rPr>
        <w:t>1) Kiến thức</w:t>
      </w:r>
    </w:p>
    <w:p w14:paraId="177CABA3" w14:textId="77777777" w:rsidR="008B5A5E" w:rsidRPr="00717C0C" w:rsidRDefault="008B5A5E" w:rsidP="00CD4323">
      <w:pPr>
        <w:ind w:firstLine="198"/>
        <w:jc w:val="both"/>
        <w:rPr>
          <w:color w:val="0070C0"/>
        </w:rPr>
      </w:pPr>
      <w:r w:rsidRPr="00717C0C">
        <w:rPr>
          <w:color w:val="0070C0"/>
        </w:rPr>
        <w:t>Học xong bài này, học sinh có thể:</w:t>
      </w:r>
    </w:p>
    <w:p w14:paraId="24D14C21"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ề alkane, nguồn gốc của alkane trong tự nhiên, công thức chung của alkane.</w:t>
      </w:r>
    </w:p>
    <w:p w14:paraId="0C62658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quy tắc gọi tên theo danh pháp thay thế, áp dụng gọi tên cho một số alkane (C1 - C10) mạch không phân nhánh và một số alkne mạch nhánh chứa không quá 5 nguyên tử carbon.</w:t>
      </w:r>
    </w:p>
    <w:p w14:paraId="35DCE5B3"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và giải thích được đặc điểm về tính chất vật lí (nhiệt độ nóng chảy, nhiệt độ sôi, tỉ khối, tính tan) của một số alkane.</w:t>
      </w:r>
    </w:p>
    <w:p w14:paraId="7664C3B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đặc điểm về liên kết hóa học trong phân tử alkane, hình dạng phân tử của methane, ethane; phản ứng thế, cracking, reforming, phản ứng oxi hóa hoàn toàn, phản ứng oxi hóa không hoàn toàn.</w:t>
      </w:r>
    </w:p>
    <w:p w14:paraId="12B52C75"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thí nghiệm: cho hexane vào dung dịch thuốc tím, cho hexane tương tác với nước bromine ở nhiệt độ thường và khi đun nóng (hoặc chiếu sáng), đốt cháy hexane; quan sát, mô tả các hiện tượng thí nghiệm và giải thích được tính chất hóa học của alkane.</w:t>
      </w:r>
    </w:p>
    <w:p w14:paraId="4B774A6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các ứng dụng của alkane trong thực tiễn và cách điều chế alkane trong công nghiệp.</w:t>
      </w:r>
    </w:p>
    <w:p w14:paraId="3A6E8A0B"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14:paraId="3DB2910D" w14:textId="77777777" w:rsidR="008B5A5E" w:rsidRPr="00717C0C" w:rsidRDefault="008B5A5E" w:rsidP="00F018AE">
      <w:pPr>
        <w:ind w:firstLine="198"/>
        <w:jc w:val="both"/>
        <w:rPr>
          <w:b/>
          <w:color w:val="7030A0"/>
        </w:rPr>
      </w:pPr>
      <w:r w:rsidRPr="00717C0C">
        <w:rPr>
          <w:b/>
          <w:color w:val="7030A0"/>
        </w:rPr>
        <w:t>2) Năng lực</w:t>
      </w:r>
    </w:p>
    <w:p w14:paraId="06737D63"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179DF464"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21B5675D" w14:textId="77777777" w:rsidR="008B5A5E" w:rsidRDefault="008B5A5E" w:rsidP="00F018AE">
      <w:pPr>
        <w:ind w:firstLine="198"/>
        <w:jc w:val="both"/>
        <w:rPr>
          <w:color w:val="7030A0"/>
        </w:rPr>
      </w:pPr>
      <w:r>
        <w:rPr>
          <w:color w:val="7030A0"/>
        </w:rPr>
        <w:lastRenderedPageBreak/>
        <w:t>(1) Biết cấu tạo, công thức, tính chất vật lí, tính chất hóa học, cách điều chế và ứng dụng của các alkane.</w:t>
      </w:r>
    </w:p>
    <w:p w14:paraId="474B15C1"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268E6515" w14:textId="77777777" w:rsidR="008B5A5E" w:rsidRPr="00B153C1" w:rsidRDefault="008B5A5E" w:rsidP="00F018AE">
      <w:pPr>
        <w:ind w:firstLine="198"/>
        <w:jc w:val="both"/>
        <w:rPr>
          <w:color w:val="7030A0"/>
        </w:rPr>
      </w:pPr>
      <w:r>
        <w:rPr>
          <w:color w:val="7030A0"/>
        </w:rPr>
        <w:t>(2) Trình bày và giải thích được tính chất vật lí của alkane.</w:t>
      </w:r>
    </w:p>
    <w:p w14:paraId="3FC8938C" w14:textId="77777777" w:rsidR="008B5A5E" w:rsidRDefault="008B5A5E" w:rsidP="005C0EE6">
      <w:pPr>
        <w:ind w:firstLine="198"/>
        <w:jc w:val="both"/>
        <w:rPr>
          <w:color w:val="7030A0"/>
          <w:spacing w:val="-8"/>
        </w:rPr>
      </w:pPr>
      <w:r>
        <w:rPr>
          <w:color w:val="7030A0"/>
          <w:spacing w:val="-8"/>
        </w:rPr>
        <w:t xml:space="preserve">(3) Trình bày được </w:t>
      </w:r>
      <w:r>
        <w:rPr>
          <w:color w:val="7030A0"/>
        </w:rPr>
        <w:t xml:space="preserve">cấu tạo của alakne, </w:t>
      </w:r>
      <w:r>
        <w:rPr>
          <w:color w:val="7030A0"/>
          <w:spacing w:val="-8"/>
        </w:rPr>
        <w:t>tính chất hóa học và viết được các phương trình hóa học minh họa.</w:t>
      </w:r>
    </w:p>
    <w:p w14:paraId="0CD12F30" w14:textId="77777777" w:rsidR="008B5A5E" w:rsidRPr="005C0EE6" w:rsidRDefault="008B5A5E" w:rsidP="005C0EE6">
      <w:pPr>
        <w:ind w:firstLine="198"/>
        <w:jc w:val="both"/>
        <w:rPr>
          <w:color w:val="7030A0"/>
        </w:rPr>
      </w:pPr>
      <w:r>
        <w:rPr>
          <w:color w:val="7030A0"/>
          <w:spacing w:val="-8"/>
        </w:rPr>
        <w:t>(4) Thực hiện được một số thí nghiệm của alkane.</w:t>
      </w:r>
    </w:p>
    <w:p w14:paraId="500C094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78CD7FAC" w14:textId="77777777" w:rsidR="008B5A5E" w:rsidRDefault="008B5A5E" w:rsidP="00F018AE">
      <w:pPr>
        <w:ind w:firstLine="198"/>
        <w:jc w:val="both"/>
        <w:rPr>
          <w:color w:val="7030A0"/>
        </w:rPr>
      </w:pPr>
      <w:r>
        <w:rPr>
          <w:color w:val="7030A0"/>
        </w:rPr>
        <w:t>(5) Tìm hiểu thêm những ứng dụng của alkane trong thực tiễn.</w:t>
      </w:r>
    </w:p>
    <w:p w14:paraId="7EA7EC3B"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0B1E924A"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2EDEE84A" w14:textId="77777777" w:rsidR="008B5A5E" w:rsidRDefault="008B5A5E" w:rsidP="00F018AE">
      <w:pPr>
        <w:ind w:firstLine="198"/>
        <w:jc w:val="both"/>
        <w:rPr>
          <w:color w:val="7030A0"/>
        </w:rPr>
      </w:pPr>
      <w:r>
        <w:rPr>
          <w:color w:val="7030A0"/>
        </w:rPr>
        <w:t>(6) Có ý thức tự tìm hiểu bài học trước khi đến lớp.</w:t>
      </w:r>
    </w:p>
    <w:p w14:paraId="38823CB2"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775F3C06" w14:textId="77777777" w:rsidR="008B5A5E" w:rsidRPr="00717C0C" w:rsidRDefault="008B5A5E" w:rsidP="00F018AE">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1B8E9756"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48507A1C" w14:textId="77777777" w:rsidR="008B5A5E" w:rsidRPr="00717C0C" w:rsidRDefault="008B5A5E" w:rsidP="00F018AE">
      <w:pPr>
        <w:ind w:firstLine="198"/>
        <w:jc w:val="both"/>
        <w:rPr>
          <w:color w:val="7030A0"/>
        </w:rPr>
      </w:pPr>
      <w:r>
        <w:rPr>
          <w:color w:val="7030A0"/>
        </w:rPr>
        <w:t>(8) Tự tìm hiểu và tự giải thích những nguyên nhân gây ô nhiễm môi trường do khí thải.</w:t>
      </w:r>
    </w:p>
    <w:p w14:paraId="52696308"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30090219"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64A24AE7" w14:textId="77777777" w:rsidR="008B5A5E" w:rsidRPr="00B26D93" w:rsidRDefault="008B5A5E" w:rsidP="005A456D">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4120673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1325A1DF" w14:textId="77777777" w:rsidR="008B5A5E" w:rsidRPr="00B26D93" w:rsidRDefault="008B5A5E" w:rsidP="005A456D">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25BFB484"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467CF0E3" w14:textId="77777777" w:rsidR="008B5A5E" w:rsidRPr="00B26D93" w:rsidRDefault="008B5A5E" w:rsidP="005A456D">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42321280"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15FC90C5"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154A87FF" w14:textId="77777777" w:rsidR="008B5A5E" w:rsidRDefault="008B5A5E" w:rsidP="00F71C1D">
      <w:pPr>
        <w:jc w:val="both"/>
        <w:rPr>
          <w:b/>
        </w:rPr>
      </w:pPr>
      <w:r w:rsidRPr="00A55057">
        <w:rPr>
          <w:b/>
        </w:rPr>
        <w:t>II. THIẾT BỊ DẠY HỌC VÀ HỌC LIỆU</w:t>
      </w:r>
    </w:p>
    <w:p w14:paraId="674FFE7A"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5165D684" w14:textId="77777777" w:rsidTr="00E07AD8">
        <w:tc>
          <w:tcPr>
            <w:tcW w:w="5094" w:type="dxa"/>
            <w:shd w:val="clear" w:color="auto" w:fill="auto"/>
            <w:hideMark/>
          </w:tcPr>
          <w:p w14:paraId="02E27B0C"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45971DFA"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056D57D2" w14:textId="77777777" w:rsidTr="00E07AD8">
        <w:tc>
          <w:tcPr>
            <w:tcW w:w="5094" w:type="dxa"/>
            <w:shd w:val="clear" w:color="auto" w:fill="auto"/>
            <w:hideMark/>
          </w:tcPr>
          <w:p w14:paraId="4AE35680"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0E7A5075"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4ECED96C" w14:textId="77777777" w:rsidR="008B5A5E" w:rsidRPr="00A55057" w:rsidRDefault="008B5A5E" w:rsidP="00A55057">
      <w:pPr>
        <w:jc w:val="both"/>
        <w:rPr>
          <w:b/>
        </w:rPr>
      </w:pPr>
      <w:r w:rsidRPr="00A55057">
        <w:rPr>
          <w:b/>
        </w:rPr>
        <w:t>III. TIẾN TRÌNH DẠY HỌC</w:t>
      </w:r>
    </w:p>
    <w:p w14:paraId="7077DEAC"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41A64F8A"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24464012" w14:textId="77777777" w:rsidR="008B5A5E" w:rsidRPr="00636958" w:rsidRDefault="008B5A5E" w:rsidP="00C545A2">
      <w:pPr>
        <w:jc w:val="both"/>
        <w:rPr>
          <w:bCs/>
        </w:rPr>
      </w:pPr>
      <w:r w:rsidRPr="00E61987">
        <w:rPr>
          <w:bCs/>
          <w:i/>
          <w:iCs/>
        </w:rPr>
        <w:t xml:space="preserve">b) Nội dung: </w:t>
      </w:r>
      <w:r>
        <w:rPr>
          <w:bCs/>
        </w:rPr>
        <w:t>HS trả lời mục logo mở đầu trong trang 72 SGK.</w:t>
      </w:r>
    </w:p>
    <w:p w14:paraId="3614AB56" w14:textId="77777777" w:rsidR="008B5A5E" w:rsidRPr="001445A8" w:rsidRDefault="008B5A5E" w:rsidP="00C545A2">
      <w:pPr>
        <w:jc w:val="both"/>
        <w:rPr>
          <w:bCs/>
        </w:rPr>
      </w:pPr>
      <w:r w:rsidRPr="00E61987">
        <w:rPr>
          <w:bCs/>
          <w:i/>
          <w:iCs/>
        </w:rPr>
        <w:t xml:space="preserve">c) Sản phẩm: </w:t>
      </w:r>
      <w:r>
        <w:rPr>
          <w:bCs/>
        </w:rPr>
        <w:t>HS trình bày vào vở.</w:t>
      </w:r>
    </w:p>
    <w:p w14:paraId="51FDCFF1" w14:textId="77777777" w:rsidR="008B5A5E" w:rsidRPr="00E61987" w:rsidRDefault="008B5A5E" w:rsidP="00C545A2">
      <w:pPr>
        <w:jc w:val="both"/>
        <w:rPr>
          <w:bCs/>
          <w:i/>
          <w:iCs/>
        </w:rPr>
      </w:pPr>
      <w:r w:rsidRPr="00E61987">
        <w:rPr>
          <w:bCs/>
          <w:i/>
          <w:iCs/>
        </w:rPr>
        <w:t xml:space="preserve">d) Tổ chức thực hiện: </w:t>
      </w:r>
    </w:p>
    <w:p w14:paraId="111F3841"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72 SGK.</w:t>
      </w:r>
    </w:p>
    <w:p w14:paraId="75BDD812"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0F172F2A" w14:textId="77777777" w:rsidR="008B5A5E" w:rsidRDefault="008B5A5E" w:rsidP="00463E09">
      <w:pPr>
        <w:jc w:val="both"/>
        <w:rPr>
          <w:spacing w:val="-8"/>
        </w:rPr>
      </w:pPr>
      <w:r w:rsidRPr="00C15AC2">
        <w:rPr>
          <w:spacing w:val="-8"/>
        </w:rPr>
        <w:t>–</w:t>
      </w:r>
      <w:r>
        <w:rPr>
          <w:spacing w:val="-8"/>
        </w:rPr>
        <w:t xml:space="preserve"> GV yêu cầu HS lên bảng trình bày.</w:t>
      </w:r>
    </w:p>
    <w:p w14:paraId="07792538"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4D958958"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7CC2D10D" w14:textId="77777777" w:rsidR="008B5A5E" w:rsidRPr="00002BCD" w:rsidRDefault="008B5A5E" w:rsidP="00E61987">
      <w:pPr>
        <w:jc w:val="both"/>
        <w:rPr>
          <w:bCs/>
        </w:rPr>
      </w:pPr>
      <w:r w:rsidRPr="00E61987">
        <w:rPr>
          <w:bCs/>
          <w:i/>
          <w:iCs/>
        </w:rPr>
        <w:t xml:space="preserve">a) Mục tiêu: </w:t>
      </w:r>
      <w:r>
        <w:rPr>
          <w:bCs/>
        </w:rPr>
        <w:t>Biết khái niệm, công thức, tính chất vật lí, tính chất hóa học, cách điều chế và ứng dụng của alkane..</w:t>
      </w:r>
    </w:p>
    <w:p w14:paraId="58DAE8FD"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6129291F" w14:textId="77777777" w:rsidR="008B5A5E" w:rsidRPr="00002BCD" w:rsidRDefault="008B5A5E" w:rsidP="003B2EE7">
      <w:pPr>
        <w:jc w:val="both"/>
        <w:rPr>
          <w:bCs/>
        </w:rPr>
      </w:pPr>
      <w:r w:rsidRPr="00E61987">
        <w:rPr>
          <w:bCs/>
          <w:i/>
          <w:iCs/>
        </w:rPr>
        <w:t xml:space="preserve">c) Sản phẩm: </w:t>
      </w:r>
      <w:r>
        <w:rPr>
          <w:bCs/>
        </w:rPr>
        <w:t>HS trình bày được khái niệm, công thức, tính chất vật lí, tính chất hóa học, cách điều chế và ứng dụng của alkane..</w:t>
      </w:r>
    </w:p>
    <w:p w14:paraId="031B63BB" w14:textId="77777777" w:rsidR="008B5A5E" w:rsidRPr="00E61987" w:rsidRDefault="008B5A5E" w:rsidP="00E61987">
      <w:pPr>
        <w:jc w:val="both"/>
        <w:rPr>
          <w:bCs/>
          <w:i/>
          <w:iCs/>
        </w:rPr>
      </w:pPr>
      <w:r w:rsidRPr="00E61987">
        <w:rPr>
          <w:bCs/>
          <w:i/>
          <w:iCs/>
        </w:rPr>
        <w:t xml:space="preserve">d) Tổ chức thực hiện: </w:t>
      </w:r>
    </w:p>
    <w:p w14:paraId="4CCDABC3" w14:textId="77777777" w:rsidR="008B5A5E" w:rsidRDefault="008B5A5E" w:rsidP="00C43E65">
      <w:pPr>
        <w:jc w:val="center"/>
        <w:rPr>
          <w:b/>
          <w:color w:val="0000FF"/>
        </w:rPr>
      </w:pPr>
      <w:r>
        <w:rPr>
          <w:b/>
          <w:color w:val="0000FF"/>
        </w:rPr>
        <w:t>Nhiệm vụ 1: Tìm hiểu Khái niệm alkane</w:t>
      </w:r>
    </w:p>
    <w:p w14:paraId="094345D7" w14:textId="77777777" w:rsidR="008B5A5E" w:rsidRPr="005A31A1" w:rsidRDefault="008B5A5E" w:rsidP="00C43E65">
      <w:pPr>
        <w:jc w:val="both"/>
        <w:rPr>
          <w:b/>
          <w:i/>
          <w:iCs/>
        </w:rPr>
      </w:pPr>
      <w:r w:rsidRPr="005A31A1">
        <w:rPr>
          <w:b/>
          <w:i/>
          <w:iCs/>
        </w:rPr>
        <w:t>Bước 1: Chuyển giao nhiệm vụ</w:t>
      </w:r>
    </w:p>
    <w:p w14:paraId="74DB0618" w14:textId="77777777" w:rsidR="008B5A5E" w:rsidRDefault="008B5A5E" w:rsidP="00C43E65">
      <w:pPr>
        <w:jc w:val="both"/>
        <w:rPr>
          <w:spacing w:val="-8"/>
        </w:rPr>
      </w:pPr>
      <w:r w:rsidRPr="00C15AC2">
        <w:rPr>
          <w:spacing w:val="-8"/>
        </w:rPr>
        <w:t>–</w:t>
      </w:r>
      <w:r>
        <w:rPr>
          <w:spacing w:val="-8"/>
        </w:rPr>
        <w:t xml:space="preserve"> GV yêu cầu HS đọc trong trang 72-73 SGK, nêu khái niệm.</w:t>
      </w:r>
    </w:p>
    <w:p w14:paraId="1185C161"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5358670D" w14:textId="77777777" w:rsidR="008B5A5E" w:rsidRDefault="008B5A5E" w:rsidP="00C43E65">
      <w:pPr>
        <w:jc w:val="both"/>
        <w:rPr>
          <w:spacing w:val="-8"/>
        </w:rPr>
      </w:pPr>
      <w:r w:rsidRPr="00C15AC2">
        <w:rPr>
          <w:spacing w:val="-8"/>
        </w:rPr>
        <w:t>–</w:t>
      </w:r>
      <w:r>
        <w:rPr>
          <w:spacing w:val="-8"/>
        </w:rPr>
        <w:t xml:space="preserve"> GV yêu cầu HS đọc thêm mục Em Có Biết.</w:t>
      </w:r>
    </w:p>
    <w:p w14:paraId="01763C23" w14:textId="77777777" w:rsidR="008B5A5E" w:rsidRPr="005A31A1" w:rsidRDefault="008B5A5E" w:rsidP="00C43E65">
      <w:pPr>
        <w:jc w:val="both"/>
        <w:rPr>
          <w:b/>
          <w:bCs/>
          <w:i/>
          <w:iCs/>
          <w:spacing w:val="-8"/>
        </w:rPr>
      </w:pPr>
      <w:r w:rsidRPr="005A31A1">
        <w:rPr>
          <w:b/>
          <w:bCs/>
          <w:i/>
          <w:iCs/>
          <w:spacing w:val="-8"/>
        </w:rPr>
        <w:t>Bước 2: Thực hiện nhiệm vụ</w:t>
      </w:r>
    </w:p>
    <w:p w14:paraId="2FEDB919"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4DE2B844" w14:textId="77777777" w:rsidR="008B5A5E" w:rsidRPr="005A31A1" w:rsidRDefault="008B5A5E" w:rsidP="00C43E65">
      <w:pPr>
        <w:jc w:val="both"/>
        <w:rPr>
          <w:b/>
          <w:bCs/>
          <w:i/>
          <w:iCs/>
          <w:spacing w:val="-8"/>
        </w:rPr>
      </w:pPr>
      <w:r w:rsidRPr="005A31A1">
        <w:rPr>
          <w:b/>
          <w:bCs/>
          <w:i/>
          <w:iCs/>
          <w:spacing w:val="-8"/>
        </w:rPr>
        <w:t>Bước 3: Báo cáo, thảo luận</w:t>
      </w:r>
    </w:p>
    <w:p w14:paraId="0DC3F949" w14:textId="77777777" w:rsidR="008B5A5E" w:rsidRDefault="008B5A5E" w:rsidP="00C43E65">
      <w:pPr>
        <w:jc w:val="both"/>
        <w:rPr>
          <w:spacing w:val="-8"/>
        </w:rPr>
      </w:pPr>
      <w:r w:rsidRPr="00C15AC2">
        <w:rPr>
          <w:spacing w:val="-8"/>
        </w:rPr>
        <w:lastRenderedPageBreak/>
        <w:t>–</w:t>
      </w:r>
      <w:r>
        <w:rPr>
          <w:spacing w:val="-8"/>
        </w:rPr>
        <w:t xml:space="preserve"> GV gọi HS đứng tại chỗ trình bày; có thể gọi các HS nhận xét, bổ sung.</w:t>
      </w:r>
    </w:p>
    <w:p w14:paraId="323F28F5" w14:textId="77777777" w:rsidR="008B5A5E" w:rsidRPr="005A31A1" w:rsidRDefault="008B5A5E" w:rsidP="00C43E65">
      <w:pPr>
        <w:jc w:val="both"/>
        <w:rPr>
          <w:b/>
          <w:i/>
          <w:iCs/>
        </w:rPr>
      </w:pPr>
      <w:r w:rsidRPr="005A31A1">
        <w:rPr>
          <w:b/>
          <w:i/>
          <w:iCs/>
        </w:rPr>
        <w:t>Bước 4: Kết luận, nhận định</w:t>
      </w:r>
    </w:p>
    <w:p w14:paraId="3C1304C3" w14:textId="77777777" w:rsidR="008B5A5E" w:rsidRDefault="008B5A5E" w:rsidP="00C43E65">
      <w:pPr>
        <w:jc w:val="both"/>
        <w:rPr>
          <w:bCs/>
        </w:rPr>
      </w:pPr>
      <w:r w:rsidRPr="007406E6">
        <w:rPr>
          <w:bCs/>
        </w:rPr>
        <w:t>GV nhận xét, chốt kiến thức và kết luận.</w:t>
      </w:r>
    </w:p>
    <w:p w14:paraId="40AA8ACD" w14:textId="77777777" w:rsidR="008B5A5E" w:rsidRDefault="008B5A5E" w:rsidP="00C43E65">
      <w:pPr>
        <w:jc w:val="center"/>
        <w:rPr>
          <w:b/>
          <w:color w:val="0000FF"/>
        </w:rPr>
      </w:pPr>
      <w:r>
        <w:rPr>
          <w:b/>
          <w:color w:val="0000FF"/>
        </w:rPr>
        <w:t>Nhiệm vụ 2: Tìm hiểu Đồng phân alkane</w:t>
      </w:r>
    </w:p>
    <w:p w14:paraId="699BABC5" w14:textId="77777777" w:rsidR="008B5A5E" w:rsidRPr="005A31A1" w:rsidRDefault="008B5A5E" w:rsidP="00C43E65">
      <w:pPr>
        <w:jc w:val="both"/>
        <w:rPr>
          <w:b/>
          <w:i/>
          <w:iCs/>
        </w:rPr>
      </w:pPr>
      <w:r w:rsidRPr="005A31A1">
        <w:rPr>
          <w:b/>
          <w:i/>
          <w:iCs/>
        </w:rPr>
        <w:t>Bước 1: Chuyển giao nhiệm vụ</w:t>
      </w:r>
    </w:p>
    <w:p w14:paraId="1419817B" w14:textId="77777777" w:rsidR="008B5A5E" w:rsidRDefault="008B5A5E" w:rsidP="00C43E65">
      <w:pPr>
        <w:jc w:val="both"/>
        <w:rPr>
          <w:spacing w:val="-8"/>
        </w:rPr>
      </w:pPr>
      <w:r w:rsidRPr="00C15AC2">
        <w:rPr>
          <w:spacing w:val="-8"/>
        </w:rPr>
        <w:t>–</w:t>
      </w:r>
      <w:r>
        <w:rPr>
          <w:spacing w:val="-8"/>
        </w:rPr>
        <w:t xml:space="preserve"> GV yêu cầu HS đọc trong trang 73 SGK, nêu các loại đồng phân.</w:t>
      </w:r>
    </w:p>
    <w:p w14:paraId="31890827" w14:textId="77777777" w:rsidR="008B5A5E" w:rsidRPr="005A31A1" w:rsidRDefault="008B5A5E" w:rsidP="00C43E65">
      <w:pPr>
        <w:jc w:val="both"/>
        <w:rPr>
          <w:b/>
          <w:bCs/>
          <w:i/>
          <w:iCs/>
          <w:spacing w:val="-8"/>
        </w:rPr>
      </w:pPr>
      <w:r w:rsidRPr="005A31A1">
        <w:rPr>
          <w:b/>
          <w:bCs/>
          <w:i/>
          <w:iCs/>
          <w:spacing w:val="-8"/>
        </w:rPr>
        <w:t>Bước 2: Thực hiện nhiệm vụ</w:t>
      </w:r>
    </w:p>
    <w:p w14:paraId="710A8A0B"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C5ECBF2" w14:textId="77777777" w:rsidR="008B5A5E" w:rsidRPr="005A31A1" w:rsidRDefault="008B5A5E" w:rsidP="00C43E65">
      <w:pPr>
        <w:jc w:val="both"/>
        <w:rPr>
          <w:b/>
          <w:bCs/>
          <w:i/>
          <w:iCs/>
          <w:spacing w:val="-8"/>
        </w:rPr>
      </w:pPr>
      <w:r w:rsidRPr="005A31A1">
        <w:rPr>
          <w:b/>
          <w:bCs/>
          <w:i/>
          <w:iCs/>
          <w:spacing w:val="-8"/>
        </w:rPr>
        <w:t>Bước 3: Báo cáo, thảo luận</w:t>
      </w:r>
    </w:p>
    <w:p w14:paraId="1BC2D7C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1CDDF253" w14:textId="77777777" w:rsidR="008B5A5E" w:rsidRPr="005A31A1" w:rsidRDefault="008B5A5E" w:rsidP="00C43E65">
      <w:pPr>
        <w:jc w:val="both"/>
        <w:rPr>
          <w:b/>
          <w:i/>
          <w:iCs/>
        </w:rPr>
      </w:pPr>
      <w:r w:rsidRPr="005A31A1">
        <w:rPr>
          <w:b/>
          <w:i/>
          <w:iCs/>
        </w:rPr>
        <w:t>Bước 4: Kết luận, nhận định</w:t>
      </w:r>
    </w:p>
    <w:p w14:paraId="09A610A1" w14:textId="77777777" w:rsidR="008B5A5E" w:rsidRDefault="008B5A5E" w:rsidP="00C43E65">
      <w:pPr>
        <w:jc w:val="both"/>
        <w:rPr>
          <w:bCs/>
        </w:rPr>
      </w:pPr>
      <w:r w:rsidRPr="007406E6">
        <w:rPr>
          <w:bCs/>
        </w:rPr>
        <w:t>GV nhận xét, chốt kiến thức và kết luận.</w:t>
      </w:r>
    </w:p>
    <w:p w14:paraId="42D8A5FD" w14:textId="77777777" w:rsidR="008B5A5E" w:rsidRDefault="008B5A5E" w:rsidP="00C43E65">
      <w:pPr>
        <w:jc w:val="center"/>
        <w:rPr>
          <w:b/>
          <w:color w:val="0000FF"/>
        </w:rPr>
      </w:pPr>
      <w:r>
        <w:rPr>
          <w:b/>
          <w:color w:val="0000FF"/>
        </w:rPr>
        <w:t>Nhiệm vụ 3: Tìm hiểu Danh pháp alkane</w:t>
      </w:r>
    </w:p>
    <w:p w14:paraId="0C64A8EA" w14:textId="77777777" w:rsidR="008B5A5E" w:rsidRPr="005A31A1" w:rsidRDefault="008B5A5E" w:rsidP="00C43E65">
      <w:pPr>
        <w:jc w:val="both"/>
        <w:rPr>
          <w:b/>
          <w:i/>
          <w:iCs/>
        </w:rPr>
      </w:pPr>
      <w:r w:rsidRPr="005A31A1">
        <w:rPr>
          <w:b/>
          <w:i/>
          <w:iCs/>
        </w:rPr>
        <w:t>Bước 1: Chuyển giao nhiệm vụ</w:t>
      </w:r>
    </w:p>
    <w:p w14:paraId="0CB0CFDC" w14:textId="77777777" w:rsidR="008B5A5E" w:rsidRDefault="008B5A5E" w:rsidP="00C43E65">
      <w:pPr>
        <w:jc w:val="both"/>
        <w:rPr>
          <w:spacing w:val="-8"/>
        </w:rPr>
      </w:pPr>
      <w:r w:rsidRPr="00C15AC2">
        <w:rPr>
          <w:spacing w:val="-8"/>
        </w:rPr>
        <w:t>–</w:t>
      </w:r>
      <w:r>
        <w:rPr>
          <w:spacing w:val="-8"/>
        </w:rPr>
        <w:t xml:space="preserve"> GV yêu cầu HS đọc trong trang 73-74 SGK, nêu quy tắc gọi tên.</w:t>
      </w:r>
    </w:p>
    <w:p w14:paraId="7622DCE5" w14:textId="77777777" w:rsidR="008B5A5E" w:rsidRDefault="008B5A5E" w:rsidP="00C43E65">
      <w:pPr>
        <w:jc w:val="both"/>
        <w:rPr>
          <w:spacing w:val="-8"/>
        </w:rPr>
      </w:pPr>
      <w:r w:rsidRPr="00C15AC2">
        <w:rPr>
          <w:spacing w:val="-8"/>
        </w:rPr>
        <w:t>–</w:t>
      </w:r>
      <w:r>
        <w:rPr>
          <w:spacing w:val="-8"/>
        </w:rPr>
        <w:t xml:space="preserve"> GV yêu cầu HS trả lời logo hỏi 4.</w:t>
      </w:r>
    </w:p>
    <w:p w14:paraId="32814350" w14:textId="77777777" w:rsidR="008B5A5E" w:rsidRDefault="008B5A5E" w:rsidP="00C43E65">
      <w:pPr>
        <w:jc w:val="both"/>
        <w:rPr>
          <w:spacing w:val="-8"/>
        </w:rPr>
      </w:pPr>
      <w:r w:rsidRPr="00C15AC2">
        <w:rPr>
          <w:spacing w:val="-8"/>
        </w:rPr>
        <w:t>–</w:t>
      </w:r>
      <w:r>
        <w:rPr>
          <w:spacing w:val="-8"/>
        </w:rPr>
        <w:t xml:space="preserve"> GV yêu cầu HS đọc thêm các mục Em Có Biết.</w:t>
      </w:r>
    </w:p>
    <w:p w14:paraId="2400334C" w14:textId="77777777" w:rsidR="008B5A5E" w:rsidRPr="005A31A1" w:rsidRDefault="008B5A5E" w:rsidP="00C43E65">
      <w:pPr>
        <w:jc w:val="both"/>
        <w:rPr>
          <w:b/>
          <w:bCs/>
          <w:i/>
          <w:iCs/>
          <w:spacing w:val="-8"/>
        </w:rPr>
      </w:pPr>
      <w:r w:rsidRPr="005A31A1">
        <w:rPr>
          <w:b/>
          <w:bCs/>
          <w:i/>
          <w:iCs/>
          <w:spacing w:val="-8"/>
        </w:rPr>
        <w:t>Bước 2: Thực hiện nhiệm vụ</w:t>
      </w:r>
    </w:p>
    <w:p w14:paraId="36BCBF47"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0202EA60" w14:textId="77777777" w:rsidR="008B5A5E" w:rsidRPr="005A31A1" w:rsidRDefault="008B5A5E" w:rsidP="00C43E65">
      <w:pPr>
        <w:jc w:val="both"/>
        <w:rPr>
          <w:b/>
          <w:bCs/>
          <w:i/>
          <w:iCs/>
          <w:spacing w:val="-8"/>
        </w:rPr>
      </w:pPr>
      <w:r w:rsidRPr="005A31A1">
        <w:rPr>
          <w:b/>
          <w:bCs/>
          <w:i/>
          <w:iCs/>
          <w:spacing w:val="-8"/>
        </w:rPr>
        <w:t>Bước 3: Báo cáo, thảo luận</w:t>
      </w:r>
    </w:p>
    <w:p w14:paraId="44E627B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C8E4BDB" w14:textId="77777777" w:rsidR="008B5A5E" w:rsidRPr="005A31A1" w:rsidRDefault="008B5A5E" w:rsidP="00C43E65">
      <w:pPr>
        <w:jc w:val="both"/>
        <w:rPr>
          <w:b/>
          <w:i/>
          <w:iCs/>
        </w:rPr>
      </w:pPr>
      <w:r w:rsidRPr="005A31A1">
        <w:rPr>
          <w:b/>
          <w:i/>
          <w:iCs/>
        </w:rPr>
        <w:t>Bước 4: Kết luận, nhận định</w:t>
      </w:r>
    </w:p>
    <w:p w14:paraId="0A010021" w14:textId="77777777" w:rsidR="008B5A5E" w:rsidRDefault="008B5A5E" w:rsidP="00C43E65">
      <w:pPr>
        <w:jc w:val="both"/>
        <w:rPr>
          <w:b/>
          <w:color w:val="0000FF"/>
        </w:rPr>
      </w:pPr>
      <w:r w:rsidRPr="007406E6">
        <w:rPr>
          <w:bCs/>
        </w:rPr>
        <w:t>GV nhận xét, chốt kiến thức và kết luận.</w:t>
      </w:r>
    </w:p>
    <w:p w14:paraId="636EB738" w14:textId="77777777" w:rsidR="008B5A5E" w:rsidRDefault="008B5A5E" w:rsidP="00C43E65">
      <w:pPr>
        <w:jc w:val="center"/>
        <w:rPr>
          <w:b/>
          <w:color w:val="0000FF"/>
        </w:rPr>
      </w:pPr>
      <w:r>
        <w:rPr>
          <w:b/>
          <w:color w:val="0000FF"/>
        </w:rPr>
        <w:t>Nhiệm vụ 4: Tìm hiểu Tính chất vật lí alkane</w:t>
      </w:r>
    </w:p>
    <w:p w14:paraId="2977D941" w14:textId="77777777" w:rsidR="008B5A5E" w:rsidRPr="005A31A1" w:rsidRDefault="008B5A5E" w:rsidP="00C43E65">
      <w:pPr>
        <w:jc w:val="both"/>
        <w:rPr>
          <w:b/>
          <w:i/>
          <w:iCs/>
        </w:rPr>
      </w:pPr>
      <w:r w:rsidRPr="005A31A1">
        <w:rPr>
          <w:b/>
          <w:i/>
          <w:iCs/>
        </w:rPr>
        <w:t>Bước 1: Chuyển giao nhiệm vụ</w:t>
      </w:r>
    </w:p>
    <w:p w14:paraId="75D65A64" w14:textId="77777777" w:rsidR="008B5A5E" w:rsidRDefault="008B5A5E" w:rsidP="00C43E65">
      <w:pPr>
        <w:jc w:val="both"/>
        <w:rPr>
          <w:spacing w:val="-8"/>
        </w:rPr>
      </w:pPr>
      <w:r w:rsidRPr="00C15AC2">
        <w:rPr>
          <w:spacing w:val="-8"/>
        </w:rPr>
        <w:t>–</w:t>
      </w:r>
      <w:r>
        <w:rPr>
          <w:spacing w:val="-8"/>
        </w:rPr>
        <w:t xml:space="preserve"> GV yêu cầu HS đọc trong trang 75 SGK, trả lời: (1) trạng thái, (2) nhiệt độ sôi, (3) tính tan trong nước.</w:t>
      </w:r>
    </w:p>
    <w:p w14:paraId="3B56AEFB" w14:textId="77777777" w:rsidR="008B5A5E" w:rsidRPr="005A31A1" w:rsidRDefault="008B5A5E" w:rsidP="00C43E65">
      <w:pPr>
        <w:jc w:val="both"/>
        <w:rPr>
          <w:b/>
          <w:bCs/>
          <w:i/>
          <w:iCs/>
          <w:spacing w:val="-8"/>
        </w:rPr>
      </w:pPr>
      <w:r w:rsidRPr="005A31A1">
        <w:rPr>
          <w:b/>
          <w:bCs/>
          <w:i/>
          <w:iCs/>
          <w:spacing w:val="-8"/>
        </w:rPr>
        <w:t>Bước 2: Thực hiện nhiệm vụ</w:t>
      </w:r>
    </w:p>
    <w:p w14:paraId="0783A86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60DF58DE" w14:textId="77777777" w:rsidR="008B5A5E" w:rsidRPr="005A31A1" w:rsidRDefault="008B5A5E" w:rsidP="00C43E65">
      <w:pPr>
        <w:jc w:val="both"/>
        <w:rPr>
          <w:b/>
          <w:bCs/>
          <w:i/>
          <w:iCs/>
          <w:spacing w:val="-8"/>
        </w:rPr>
      </w:pPr>
      <w:r w:rsidRPr="005A31A1">
        <w:rPr>
          <w:b/>
          <w:bCs/>
          <w:i/>
          <w:iCs/>
          <w:spacing w:val="-8"/>
        </w:rPr>
        <w:t>Bước 3: Báo cáo, thảo luận</w:t>
      </w:r>
    </w:p>
    <w:p w14:paraId="73612F5C"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262E025" w14:textId="77777777" w:rsidR="008B5A5E" w:rsidRPr="005A31A1" w:rsidRDefault="008B5A5E" w:rsidP="00C43E65">
      <w:pPr>
        <w:jc w:val="both"/>
        <w:rPr>
          <w:b/>
          <w:i/>
          <w:iCs/>
        </w:rPr>
      </w:pPr>
      <w:r w:rsidRPr="005A31A1">
        <w:rPr>
          <w:b/>
          <w:i/>
          <w:iCs/>
        </w:rPr>
        <w:t>Bước 4: Kết luận, nhận định</w:t>
      </w:r>
    </w:p>
    <w:p w14:paraId="563DD1DE" w14:textId="77777777" w:rsidR="008B5A5E" w:rsidRDefault="008B5A5E" w:rsidP="00C43E65">
      <w:pPr>
        <w:jc w:val="both"/>
        <w:rPr>
          <w:bCs/>
        </w:rPr>
      </w:pPr>
      <w:r w:rsidRPr="007406E6">
        <w:rPr>
          <w:bCs/>
        </w:rPr>
        <w:t>GV nhận xét, chốt kiến thức và kết luận.</w:t>
      </w:r>
    </w:p>
    <w:p w14:paraId="1CA9172E" w14:textId="77777777" w:rsidR="008B5A5E" w:rsidRDefault="008B5A5E" w:rsidP="00C43E65">
      <w:pPr>
        <w:jc w:val="center"/>
        <w:rPr>
          <w:b/>
          <w:color w:val="0000FF"/>
        </w:rPr>
      </w:pPr>
      <w:r>
        <w:rPr>
          <w:b/>
          <w:color w:val="0000FF"/>
        </w:rPr>
        <w:t>Nhiệm vụ 5: Tìm hiểu Tính chất hóa học alkane</w:t>
      </w:r>
    </w:p>
    <w:p w14:paraId="1DEAF7E9" w14:textId="77777777" w:rsidR="008B5A5E" w:rsidRPr="005A31A1" w:rsidRDefault="008B5A5E" w:rsidP="00C43E65">
      <w:pPr>
        <w:jc w:val="both"/>
        <w:rPr>
          <w:b/>
          <w:i/>
          <w:iCs/>
        </w:rPr>
      </w:pPr>
      <w:r w:rsidRPr="005A31A1">
        <w:rPr>
          <w:b/>
          <w:i/>
          <w:iCs/>
        </w:rPr>
        <w:t>Bước 1: Chuyển giao nhiệm vụ</w:t>
      </w:r>
    </w:p>
    <w:p w14:paraId="5A3561F6" w14:textId="77777777" w:rsidR="008B5A5E" w:rsidRDefault="008B5A5E" w:rsidP="00C43E65">
      <w:pPr>
        <w:jc w:val="both"/>
        <w:rPr>
          <w:spacing w:val="-8"/>
        </w:rPr>
      </w:pPr>
      <w:r w:rsidRPr="00C15AC2">
        <w:rPr>
          <w:spacing w:val="-8"/>
        </w:rPr>
        <w:t>–</w:t>
      </w:r>
      <w:r>
        <w:rPr>
          <w:spacing w:val="-8"/>
        </w:rPr>
        <w:t xml:space="preserve"> GV yêu cầu HS xem video thí nghiệm 1, 2.</w:t>
      </w:r>
    </w:p>
    <w:p w14:paraId="4CFBFCAC" w14:textId="77777777" w:rsidR="008B5A5E" w:rsidRDefault="008B5A5E" w:rsidP="00C43E65">
      <w:pPr>
        <w:jc w:val="both"/>
        <w:rPr>
          <w:spacing w:val="-8"/>
        </w:rPr>
      </w:pPr>
      <w:r w:rsidRPr="00C15AC2">
        <w:rPr>
          <w:spacing w:val="-8"/>
        </w:rPr>
        <w:t>–</w:t>
      </w:r>
      <w:r>
        <w:rPr>
          <w:spacing w:val="-8"/>
        </w:rPr>
        <w:t xml:space="preserve"> GV yêu cầu HS trả lời vào phiếu học tập.</w:t>
      </w:r>
    </w:p>
    <w:p w14:paraId="7A19384F" w14:textId="77777777" w:rsidR="008B5A5E" w:rsidRPr="005A31A1" w:rsidRDefault="008B5A5E" w:rsidP="00C43E65">
      <w:pPr>
        <w:jc w:val="both"/>
        <w:rPr>
          <w:b/>
          <w:bCs/>
          <w:i/>
          <w:iCs/>
          <w:spacing w:val="-8"/>
        </w:rPr>
      </w:pPr>
      <w:r w:rsidRPr="005A31A1">
        <w:rPr>
          <w:b/>
          <w:bCs/>
          <w:i/>
          <w:iCs/>
          <w:spacing w:val="-8"/>
        </w:rPr>
        <w:t>Bước 2: Thực hiện nhiệm vụ</w:t>
      </w:r>
    </w:p>
    <w:p w14:paraId="34922922" w14:textId="77777777" w:rsidR="008B5A5E" w:rsidRDefault="008B5A5E" w:rsidP="00C43E65">
      <w:pPr>
        <w:jc w:val="both"/>
        <w:rPr>
          <w:spacing w:val="-8"/>
        </w:rPr>
      </w:pPr>
      <w:r w:rsidRPr="00C15AC2">
        <w:rPr>
          <w:spacing w:val="-8"/>
        </w:rPr>
        <w:t>–</w:t>
      </w:r>
      <w:r>
        <w:rPr>
          <w:spacing w:val="-8"/>
        </w:rPr>
        <w:t xml:space="preserve"> HS tìm hiểu SGK, quan sát video và tìm kiếm câu trả lời.</w:t>
      </w:r>
    </w:p>
    <w:p w14:paraId="6640CFB2" w14:textId="77777777" w:rsidR="008B5A5E" w:rsidRPr="005A31A1" w:rsidRDefault="008B5A5E" w:rsidP="00C43E65">
      <w:pPr>
        <w:jc w:val="both"/>
        <w:rPr>
          <w:b/>
          <w:bCs/>
          <w:i/>
          <w:iCs/>
          <w:spacing w:val="-8"/>
        </w:rPr>
      </w:pPr>
      <w:r w:rsidRPr="005A31A1">
        <w:rPr>
          <w:b/>
          <w:bCs/>
          <w:i/>
          <w:iCs/>
          <w:spacing w:val="-8"/>
        </w:rPr>
        <w:t>Bước 3: Báo cáo, thảo luận</w:t>
      </w:r>
    </w:p>
    <w:p w14:paraId="5F6CD167"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CAA5247" w14:textId="77777777" w:rsidR="008B5A5E" w:rsidRPr="005A31A1" w:rsidRDefault="008B5A5E" w:rsidP="00C43E65">
      <w:pPr>
        <w:jc w:val="both"/>
        <w:rPr>
          <w:b/>
          <w:i/>
          <w:iCs/>
        </w:rPr>
      </w:pPr>
      <w:r w:rsidRPr="005A31A1">
        <w:rPr>
          <w:b/>
          <w:i/>
          <w:iCs/>
        </w:rPr>
        <w:t>Bước 4: Kết luận, nhận định</w:t>
      </w:r>
    </w:p>
    <w:p w14:paraId="5D236347" w14:textId="77777777" w:rsidR="008B5A5E" w:rsidRDefault="008B5A5E" w:rsidP="00C43E65">
      <w:pPr>
        <w:jc w:val="both"/>
        <w:rPr>
          <w:bCs/>
        </w:rPr>
      </w:pPr>
      <w:r w:rsidRPr="007406E6">
        <w:rPr>
          <w:bCs/>
        </w:rPr>
        <w:t>GV nhận xét, chốt kiến thức và kết luận.</w:t>
      </w:r>
    </w:p>
    <w:p w14:paraId="31A493CE" w14:textId="77777777" w:rsidR="008B5A5E" w:rsidRDefault="008B5A5E" w:rsidP="004B6C9C">
      <w:pPr>
        <w:jc w:val="center"/>
        <w:rPr>
          <w:b/>
          <w:color w:val="0000FF"/>
        </w:rPr>
      </w:pPr>
      <w:r>
        <w:rPr>
          <w:b/>
          <w:color w:val="0000FF"/>
        </w:rPr>
        <w:t>Nhiệm vụ 6: Tìm hiểu Phản ứng thế halogen</w:t>
      </w:r>
    </w:p>
    <w:p w14:paraId="11C706BA" w14:textId="77777777" w:rsidR="008B5A5E" w:rsidRPr="005A31A1" w:rsidRDefault="008B5A5E" w:rsidP="004B6C9C">
      <w:pPr>
        <w:jc w:val="both"/>
        <w:rPr>
          <w:b/>
          <w:i/>
          <w:iCs/>
        </w:rPr>
      </w:pPr>
      <w:r w:rsidRPr="005A31A1">
        <w:rPr>
          <w:b/>
          <w:i/>
          <w:iCs/>
        </w:rPr>
        <w:t>Bước 1: Chuyển giao nhiệm vụ</w:t>
      </w:r>
    </w:p>
    <w:p w14:paraId="1B59CC96" w14:textId="77777777" w:rsidR="008B5A5E" w:rsidRDefault="008B5A5E" w:rsidP="004B6C9C">
      <w:pPr>
        <w:jc w:val="both"/>
        <w:rPr>
          <w:spacing w:val="-8"/>
        </w:rPr>
      </w:pPr>
      <w:r w:rsidRPr="00C15AC2">
        <w:rPr>
          <w:spacing w:val="-8"/>
        </w:rPr>
        <w:t>–</w:t>
      </w:r>
      <w:r>
        <w:rPr>
          <w:spacing w:val="-8"/>
        </w:rPr>
        <w:t xml:space="preserve"> GV yêu cầu HS đọc trong trang 76-77 SGK.</w:t>
      </w:r>
    </w:p>
    <w:p w14:paraId="5F0A671D" w14:textId="77777777" w:rsidR="008B5A5E" w:rsidRDefault="008B5A5E" w:rsidP="004B6C9C">
      <w:pPr>
        <w:jc w:val="both"/>
        <w:rPr>
          <w:spacing w:val="-8"/>
        </w:rPr>
      </w:pPr>
      <w:r w:rsidRPr="00C15AC2">
        <w:rPr>
          <w:spacing w:val="-8"/>
        </w:rPr>
        <w:t>–</w:t>
      </w:r>
      <w:r>
        <w:rPr>
          <w:spacing w:val="-8"/>
        </w:rPr>
        <w:t xml:space="preserve"> GV yêu cầu HS trả lời vào phiếu học tập.</w:t>
      </w:r>
    </w:p>
    <w:p w14:paraId="2D22AE76" w14:textId="77777777" w:rsidR="008B5A5E" w:rsidRDefault="008B5A5E" w:rsidP="004B6C9C">
      <w:pPr>
        <w:jc w:val="both"/>
        <w:rPr>
          <w:spacing w:val="-8"/>
        </w:rPr>
      </w:pPr>
      <w:r w:rsidRPr="00C15AC2">
        <w:rPr>
          <w:spacing w:val="-8"/>
        </w:rPr>
        <w:t>–</w:t>
      </w:r>
      <w:r>
        <w:rPr>
          <w:spacing w:val="-8"/>
        </w:rPr>
        <w:t xml:space="preserve"> GV yêu cầu HS trả lời logo luyện tập 1.</w:t>
      </w:r>
    </w:p>
    <w:p w14:paraId="268BA010" w14:textId="77777777" w:rsidR="008B5A5E" w:rsidRPr="005A31A1" w:rsidRDefault="008B5A5E" w:rsidP="004B6C9C">
      <w:pPr>
        <w:jc w:val="both"/>
        <w:rPr>
          <w:b/>
          <w:bCs/>
          <w:i/>
          <w:iCs/>
          <w:spacing w:val="-8"/>
        </w:rPr>
      </w:pPr>
      <w:r w:rsidRPr="005A31A1">
        <w:rPr>
          <w:b/>
          <w:bCs/>
          <w:i/>
          <w:iCs/>
          <w:spacing w:val="-8"/>
        </w:rPr>
        <w:t>Bước 2: Thực hiện nhiệm vụ</w:t>
      </w:r>
    </w:p>
    <w:p w14:paraId="55884C52" w14:textId="77777777" w:rsidR="008B5A5E" w:rsidRDefault="008B5A5E" w:rsidP="004B6C9C">
      <w:pPr>
        <w:jc w:val="both"/>
        <w:rPr>
          <w:spacing w:val="-8"/>
        </w:rPr>
      </w:pPr>
      <w:r w:rsidRPr="00C15AC2">
        <w:rPr>
          <w:spacing w:val="-8"/>
        </w:rPr>
        <w:t>–</w:t>
      </w:r>
      <w:r>
        <w:rPr>
          <w:spacing w:val="-8"/>
        </w:rPr>
        <w:t xml:space="preserve"> HS tìm hiểu SGK và tìm kiếm câu trả lời.</w:t>
      </w:r>
    </w:p>
    <w:p w14:paraId="68E4BCB4" w14:textId="77777777" w:rsidR="008B5A5E" w:rsidRPr="005A31A1" w:rsidRDefault="008B5A5E" w:rsidP="004B6C9C">
      <w:pPr>
        <w:jc w:val="both"/>
        <w:rPr>
          <w:b/>
          <w:bCs/>
          <w:i/>
          <w:iCs/>
          <w:spacing w:val="-8"/>
        </w:rPr>
      </w:pPr>
      <w:r w:rsidRPr="005A31A1">
        <w:rPr>
          <w:b/>
          <w:bCs/>
          <w:i/>
          <w:iCs/>
          <w:spacing w:val="-8"/>
        </w:rPr>
        <w:t>Bước 3: Báo cáo, thảo luận</w:t>
      </w:r>
    </w:p>
    <w:p w14:paraId="2A283A35" w14:textId="77777777" w:rsidR="008B5A5E" w:rsidRDefault="008B5A5E" w:rsidP="004B6C9C">
      <w:pPr>
        <w:jc w:val="both"/>
        <w:rPr>
          <w:spacing w:val="-8"/>
        </w:rPr>
      </w:pPr>
      <w:r w:rsidRPr="00C15AC2">
        <w:rPr>
          <w:spacing w:val="-8"/>
        </w:rPr>
        <w:t>–</w:t>
      </w:r>
      <w:r>
        <w:rPr>
          <w:spacing w:val="-8"/>
        </w:rPr>
        <w:t xml:space="preserve"> GV gọi HS đứng tại chỗ trình bày; có thể gọi các HS nhận xét, bổ sung.</w:t>
      </w:r>
    </w:p>
    <w:p w14:paraId="644DBD8C" w14:textId="77777777" w:rsidR="008B5A5E" w:rsidRPr="005A31A1" w:rsidRDefault="008B5A5E" w:rsidP="004B6C9C">
      <w:pPr>
        <w:jc w:val="both"/>
        <w:rPr>
          <w:b/>
          <w:i/>
          <w:iCs/>
        </w:rPr>
      </w:pPr>
      <w:r w:rsidRPr="005A31A1">
        <w:rPr>
          <w:b/>
          <w:i/>
          <w:iCs/>
        </w:rPr>
        <w:t>Bước 4: Kết luận, nhận định</w:t>
      </w:r>
    </w:p>
    <w:p w14:paraId="156D89D7" w14:textId="77777777" w:rsidR="008B5A5E" w:rsidRDefault="008B5A5E" w:rsidP="004B6C9C">
      <w:pPr>
        <w:jc w:val="both"/>
        <w:rPr>
          <w:bCs/>
        </w:rPr>
      </w:pPr>
      <w:r w:rsidRPr="007406E6">
        <w:rPr>
          <w:bCs/>
        </w:rPr>
        <w:t>GV nhận xét, chốt kiến thức và kết luận.</w:t>
      </w:r>
    </w:p>
    <w:p w14:paraId="264DB8C0" w14:textId="77777777" w:rsidR="008B5A5E" w:rsidRDefault="008B5A5E" w:rsidP="00103AA5">
      <w:pPr>
        <w:jc w:val="center"/>
        <w:rPr>
          <w:b/>
          <w:color w:val="0000FF"/>
        </w:rPr>
      </w:pPr>
      <w:r>
        <w:rPr>
          <w:b/>
          <w:color w:val="0000FF"/>
        </w:rPr>
        <w:t>Nhiệm vụ 7: Tìm hiểu Phản ứng cracking và phản ứng reforming</w:t>
      </w:r>
    </w:p>
    <w:p w14:paraId="0EB567B5" w14:textId="77777777" w:rsidR="008B5A5E" w:rsidRPr="005A31A1" w:rsidRDefault="008B5A5E" w:rsidP="00103AA5">
      <w:pPr>
        <w:jc w:val="both"/>
        <w:rPr>
          <w:b/>
          <w:i/>
          <w:iCs/>
        </w:rPr>
      </w:pPr>
      <w:r w:rsidRPr="005A31A1">
        <w:rPr>
          <w:b/>
          <w:i/>
          <w:iCs/>
        </w:rPr>
        <w:lastRenderedPageBreak/>
        <w:t>Bước 1: Chuyển giao nhiệm vụ</w:t>
      </w:r>
    </w:p>
    <w:p w14:paraId="605848F1" w14:textId="77777777" w:rsidR="008B5A5E" w:rsidRDefault="008B5A5E" w:rsidP="00103AA5">
      <w:pPr>
        <w:jc w:val="both"/>
        <w:rPr>
          <w:spacing w:val="-8"/>
        </w:rPr>
      </w:pPr>
      <w:r w:rsidRPr="00C15AC2">
        <w:rPr>
          <w:spacing w:val="-8"/>
        </w:rPr>
        <w:t>–</w:t>
      </w:r>
      <w:r>
        <w:rPr>
          <w:spacing w:val="-8"/>
        </w:rPr>
        <w:t xml:space="preserve"> GV yêu cầu HS đọc trong trang 77 SGK.</w:t>
      </w:r>
    </w:p>
    <w:p w14:paraId="35F33C9D" w14:textId="77777777" w:rsidR="008B5A5E" w:rsidRDefault="008B5A5E" w:rsidP="00103AA5">
      <w:pPr>
        <w:jc w:val="both"/>
        <w:rPr>
          <w:spacing w:val="-8"/>
        </w:rPr>
      </w:pPr>
      <w:r w:rsidRPr="00C15AC2">
        <w:rPr>
          <w:spacing w:val="-8"/>
        </w:rPr>
        <w:t>–</w:t>
      </w:r>
      <w:r>
        <w:rPr>
          <w:spacing w:val="-8"/>
        </w:rPr>
        <w:t xml:space="preserve"> GV yêu cầu HS trả lời vào phiếu học tập.</w:t>
      </w:r>
    </w:p>
    <w:p w14:paraId="4F691E90" w14:textId="77777777" w:rsidR="008B5A5E" w:rsidRDefault="008B5A5E" w:rsidP="00103AA5">
      <w:pPr>
        <w:jc w:val="both"/>
        <w:rPr>
          <w:spacing w:val="-8"/>
        </w:rPr>
      </w:pPr>
      <w:r w:rsidRPr="00C15AC2">
        <w:rPr>
          <w:spacing w:val="-8"/>
        </w:rPr>
        <w:t>–</w:t>
      </w:r>
      <w:r>
        <w:rPr>
          <w:spacing w:val="-8"/>
        </w:rPr>
        <w:t xml:space="preserve"> GV yêu cầu HS đọc thêm mục Em Có Biết.</w:t>
      </w:r>
    </w:p>
    <w:p w14:paraId="0EC657C0" w14:textId="77777777" w:rsidR="008B5A5E" w:rsidRPr="005A31A1" w:rsidRDefault="008B5A5E" w:rsidP="00103AA5">
      <w:pPr>
        <w:jc w:val="both"/>
        <w:rPr>
          <w:b/>
          <w:bCs/>
          <w:i/>
          <w:iCs/>
          <w:spacing w:val="-8"/>
        </w:rPr>
      </w:pPr>
      <w:r w:rsidRPr="005A31A1">
        <w:rPr>
          <w:b/>
          <w:bCs/>
          <w:i/>
          <w:iCs/>
          <w:spacing w:val="-8"/>
        </w:rPr>
        <w:t>Bước 2: Thực hiện nhiệm vụ</w:t>
      </w:r>
    </w:p>
    <w:p w14:paraId="6A2127A1" w14:textId="77777777" w:rsidR="008B5A5E" w:rsidRDefault="008B5A5E" w:rsidP="00103AA5">
      <w:pPr>
        <w:jc w:val="both"/>
        <w:rPr>
          <w:spacing w:val="-8"/>
        </w:rPr>
      </w:pPr>
      <w:r w:rsidRPr="00C15AC2">
        <w:rPr>
          <w:spacing w:val="-8"/>
        </w:rPr>
        <w:t>–</w:t>
      </w:r>
      <w:r>
        <w:rPr>
          <w:spacing w:val="-8"/>
        </w:rPr>
        <w:t xml:space="preserve"> HS tìm hiểu SGK và tìm kiếm câu trả lời.</w:t>
      </w:r>
    </w:p>
    <w:p w14:paraId="14FA4540" w14:textId="77777777" w:rsidR="008B5A5E" w:rsidRPr="005A31A1" w:rsidRDefault="008B5A5E" w:rsidP="00103AA5">
      <w:pPr>
        <w:jc w:val="both"/>
        <w:rPr>
          <w:b/>
          <w:bCs/>
          <w:i/>
          <w:iCs/>
          <w:spacing w:val="-8"/>
        </w:rPr>
      </w:pPr>
      <w:r w:rsidRPr="005A31A1">
        <w:rPr>
          <w:b/>
          <w:bCs/>
          <w:i/>
          <w:iCs/>
          <w:spacing w:val="-8"/>
        </w:rPr>
        <w:t>Bước 3: Báo cáo, thảo luận</w:t>
      </w:r>
    </w:p>
    <w:p w14:paraId="603F6218" w14:textId="77777777" w:rsidR="008B5A5E" w:rsidRDefault="008B5A5E" w:rsidP="00103AA5">
      <w:pPr>
        <w:jc w:val="both"/>
        <w:rPr>
          <w:spacing w:val="-8"/>
        </w:rPr>
      </w:pPr>
      <w:r w:rsidRPr="00C15AC2">
        <w:rPr>
          <w:spacing w:val="-8"/>
        </w:rPr>
        <w:t>–</w:t>
      </w:r>
      <w:r>
        <w:rPr>
          <w:spacing w:val="-8"/>
        </w:rPr>
        <w:t xml:space="preserve"> GV gọi HS đứng tại chỗ trình bày; có thể gọi các HS nhận xét, bổ sung.</w:t>
      </w:r>
    </w:p>
    <w:p w14:paraId="7AA3153F" w14:textId="77777777" w:rsidR="008B5A5E" w:rsidRPr="005A31A1" w:rsidRDefault="008B5A5E" w:rsidP="00103AA5">
      <w:pPr>
        <w:jc w:val="both"/>
        <w:rPr>
          <w:b/>
          <w:i/>
          <w:iCs/>
        </w:rPr>
      </w:pPr>
      <w:r w:rsidRPr="005A31A1">
        <w:rPr>
          <w:b/>
          <w:i/>
          <w:iCs/>
        </w:rPr>
        <w:t>Bước 4: Kết luận, nhận định</w:t>
      </w:r>
    </w:p>
    <w:p w14:paraId="5D730C9E" w14:textId="77777777" w:rsidR="008B5A5E" w:rsidRDefault="008B5A5E" w:rsidP="00103AA5">
      <w:pPr>
        <w:jc w:val="both"/>
        <w:rPr>
          <w:bCs/>
        </w:rPr>
      </w:pPr>
      <w:r w:rsidRPr="007406E6">
        <w:rPr>
          <w:bCs/>
        </w:rPr>
        <w:t>GV nhận xét, chốt kiến thức và kết luận.</w:t>
      </w:r>
    </w:p>
    <w:p w14:paraId="21B7F79F" w14:textId="77777777" w:rsidR="008B5A5E" w:rsidRDefault="008B5A5E" w:rsidP="00B9299B">
      <w:pPr>
        <w:jc w:val="center"/>
        <w:rPr>
          <w:b/>
          <w:color w:val="0000FF"/>
        </w:rPr>
      </w:pPr>
      <w:r>
        <w:rPr>
          <w:b/>
          <w:color w:val="0000FF"/>
        </w:rPr>
        <w:t>Nhiệm vụ 8: Tìm hiểu Phản ứng oxi hóa</w:t>
      </w:r>
    </w:p>
    <w:p w14:paraId="29A349A8" w14:textId="77777777" w:rsidR="008B5A5E" w:rsidRPr="005A31A1" w:rsidRDefault="008B5A5E" w:rsidP="00B9299B">
      <w:pPr>
        <w:jc w:val="both"/>
        <w:rPr>
          <w:b/>
          <w:i/>
          <w:iCs/>
        </w:rPr>
      </w:pPr>
      <w:r w:rsidRPr="005A31A1">
        <w:rPr>
          <w:b/>
          <w:i/>
          <w:iCs/>
        </w:rPr>
        <w:t>Bước 1: Chuyển giao nhiệm vụ</w:t>
      </w:r>
    </w:p>
    <w:p w14:paraId="784D8307" w14:textId="77777777" w:rsidR="008B5A5E" w:rsidRDefault="008B5A5E" w:rsidP="00B9299B">
      <w:pPr>
        <w:jc w:val="both"/>
        <w:rPr>
          <w:spacing w:val="-8"/>
        </w:rPr>
      </w:pPr>
      <w:r w:rsidRPr="00C15AC2">
        <w:rPr>
          <w:spacing w:val="-8"/>
        </w:rPr>
        <w:t>–</w:t>
      </w:r>
      <w:r>
        <w:rPr>
          <w:spacing w:val="-8"/>
        </w:rPr>
        <w:t xml:space="preserve"> GV yêu cầu HS đọc trong trang 78 SGK.</w:t>
      </w:r>
    </w:p>
    <w:p w14:paraId="50A88AF1" w14:textId="77777777" w:rsidR="008B5A5E" w:rsidRDefault="008B5A5E" w:rsidP="00B9299B">
      <w:pPr>
        <w:jc w:val="both"/>
        <w:rPr>
          <w:spacing w:val="-8"/>
        </w:rPr>
      </w:pPr>
      <w:r w:rsidRPr="00C15AC2">
        <w:rPr>
          <w:spacing w:val="-8"/>
        </w:rPr>
        <w:t>–</w:t>
      </w:r>
      <w:r>
        <w:rPr>
          <w:spacing w:val="-8"/>
        </w:rPr>
        <w:t xml:space="preserve"> GV yêu cầu HS xem video thí nghiệm 3.</w:t>
      </w:r>
    </w:p>
    <w:p w14:paraId="6CE732DD" w14:textId="77777777" w:rsidR="008B5A5E" w:rsidRDefault="008B5A5E" w:rsidP="00B9299B">
      <w:pPr>
        <w:jc w:val="both"/>
        <w:rPr>
          <w:spacing w:val="-8"/>
        </w:rPr>
      </w:pPr>
      <w:r w:rsidRPr="00C15AC2">
        <w:rPr>
          <w:spacing w:val="-8"/>
        </w:rPr>
        <w:t>–</w:t>
      </w:r>
      <w:r>
        <w:rPr>
          <w:spacing w:val="-8"/>
        </w:rPr>
        <w:t xml:space="preserve"> GV yêu cầu HS trả lời vào phiếu học tập.</w:t>
      </w:r>
    </w:p>
    <w:p w14:paraId="7C973707" w14:textId="77777777" w:rsidR="008B5A5E" w:rsidRPr="005A31A1" w:rsidRDefault="008B5A5E" w:rsidP="00B9299B">
      <w:pPr>
        <w:jc w:val="both"/>
        <w:rPr>
          <w:b/>
          <w:bCs/>
          <w:i/>
          <w:iCs/>
          <w:spacing w:val="-8"/>
        </w:rPr>
      </w:pPr>
      <w:r w:rsidRPr="005A31A1">
        <w:rPr>
          <w:b/>
          <w:bCs/>
          <w:i/>
          <w:iCs/>
          <w:spacing w:val="-8"/>
        </w:rPr>
        <w:t>Bước 2: Thực hiện nhiệm vụ</w:t>
      </w:r>
    </w:p>
    <w:p w14:paraId="5026F35D" w14:textId="77777777" w:rsidR="008B5A5E" w:rsidRDefault="008B5A5E" w:rsidP="00B9299B">
      <w:pPr>
        <w:jc w:val="both"/>
        <w:rPr>
          <w:spacing w:val="-8"/>
        </w:rPr>
      </w:pPr>
      <w:r w:rsidRPr="00C15AC2">
        <w:rPr>
          <w:spacing w:val="-8"/>
        </w:rPr>
        <w:t>–</w:t>
      </w:r>
      <w:r>
        <w:rPr>
          <w:spacing w:val="-8"/>
        </w:rPr>
        <w:t xml:space="preserve"> HS tìm hiểu SGK và tìm kiếm câu trả lời.</w:t>
      </w:r>
    </w:p>
    <w:p w14:paraId="01531F50" w14:textId="77777777" w:rsidR="008B5A5E" w:rsidRPr="005A31A1" w:rsidRDefault="008B5A5E" w:rsidP="00B9299B">
      <w:pPr>
        <w:jc w:val="both"/>
        <w:rPr>
          <w:b/>
          <w:bCs/>
          <w:i/>
          <w:iCs/>
          <w:spacing w:val="-8"/>
        </w:rPr>
      </w:pPr>
      <w:r w:rsidRPr="005A31A1">
        <w:rPr>
          <w:b/>
          <w:bCs/>
          <w:i/>
          <w:iCs/>
          <w:spacing w:val="-8"/>
        </w:rPr>
        <w:t>Bước 3: Báo cáo, thảo luận</w:t>
      </w:r>
    </w:p>
    <w:p w14:paraId="6CE50272" w14:textId="77777777" w:rsidR="008B5A5E" w:rsidRDefault="008B5A5E" w:rsidP="00B9299B">
      <w:pPr>
        <w:jc w:val="both"/>
        <w:rPr>
          <w:spacing w:val="-8"/>
        </w:rPr>
      </w:pPr>
      <w:r w:rsidRPr="00C15AC2">
        <w:rPr>
          <w:spacing w:val="-8"/>
        </w:rPr>
        <w:t>–</w:t>
      </w:r>
      <w:r>
        <w:rPr>
          <w:spacing w:val="-8"/>
        </w:rPr>
        <w:t xml:space="preserve"> GV gọi HS đứng tại chỗ trình bày; có thể gọi các HS nhận xét, bổ sung.</w:t>
      </w:r>
    </w:p>
    <w:p w14:paraId="289BCD12" w14:textId="77777777" w:rsidR="008B5A5E" w:rsidRPr="005A31A1" w:rsidRDefault="008B5A5E" w:rsidP="00B9299B">
      <w:pPr>
        <w:jc w:val="both"/>
        <w:rPr>
          <w:b/>
          <w:i/>
          <w:iCs/>
        </w:rPr>
      </w:pPr>
      <w:r w:rsidRPr="005A31A1">
        <w:rPr>
          <w:b/>
          <w:i/>
          <w:iCs/>
        </w:rPr>
        <w:t>Bước 4: Kết luận, nhận định</w:t>
      </w:r>
    </w:p>
    <w:p w14:paraId="7C170214" w14:textId="77777777" w:rsidR="008B5A5E" w:rsidRDefault="008B5A5E" w:rsidP="00B9299B">
      <w:pPr>
        <w:jc w:val="both"/>
        <w:rPr>
          <w:bCs/>
        </w:rPr>
      </w:pPr>
      <w:r w:rsidRPr="007406E6">
        <w:rPr>
          <w:bCs/>
        </w:rPr>
        <w:t>GV nhận xét, chốt kiến thức và kết luận.</w:t>
      </w:r>
    </w:p>
    <w:p w14:paraId="19B7B19A" w14:textId="77777777" w:rsidR="008B5A5E" w:rsidRDefault="008B5A5E" w:rsidP="007E1926">
      <w:pPr>
        <w:jc w:val="center"/>
        <w:rPr>
          <w:b/>
          <w:color w:val="0000FF"/>
        </w:rPr>
      </w:pPr>
      <w:r>
        <w:rPr>
          <w:b/>
          <w:color w:val="0000FF"/>
        </w:rPr>
        <w:t>Nhiệm vụ 9: Tìm hiểu Nguồn alkane trong tự nhiên - Điều chế alkane trong công nghiệp</w:t>
      </w:r>
    </w:p>
    <w:p w14:paraId="37252FFF" w14:textId="77777777" w:rsidR="008B5A5E" w:rsidRPr="005A31A1" w:rsidRDefault="008B5A5E" w:rsidP="007E1926">
      <w:pPr>
        <w:jc w:val="both"/>
        <w:rPr>
          <w:b/>
          <w:i/>
          <w:iCs/>
        </w:rPr>
      </w:pPr>
      <w:r w:rsidRPr="005A31A1">
        <w:rPr>
          <w:b/>
          <w:i/>
          <w:iCs/>
        </w:rPr>
        <w:t>Bước 1: Chuyển giao nhiệm vụ</w:t>
      </w:r>
    </w:p>
    <w:p w14:paraId="28AF1551" w14:textId="77777777" w:rsidR="008B5A5E" w:rsidRDefault="008B5A5E" w:rsidP="007E1926">
      <w:pPr>
        <w:jc w:val="both"/>
        <w:rPr>
          <w:spacing w:val="-8"/>
        </w:rPr>
      </w:pPr>
      <w:r w:rsidRPr="00C15AC2">
        <w:rPr>
          <w:spacing w:val="-8"/>
        </w:rPr>
        <w:t>–</w:t>
      </w:r>
      <w:r>
        <w:rPr>
          <w:spacing w:val="-8"/>
        </w:rPr>
        <w:t xml:space="preserve"> GV yêu cầu HS đọc trong trang 79 SGK.</w:t>
      </w:r>
    </w:p>
    <w:p w14:paraId="5FD1896F" w14:textId="77777777" w:rsidR="008B5A5E" w:rsidRDefault="008B5A5E" w:rsidP="007E1926">
      <w:pPr>
        <w:jc w:val="both"/>
        <w:rPr>
          <w:spacing w:val="-8"/>
        </w:rPr>
      </w:pPr>
      <w:r w:rsidRPr="00C15AC2">
        <w:rPr>
          <w:spacing w:val="-8"/>
        </w:rPr>
        <w:t>–</w:t>
      </w:r>
      <w:r>
        <w:rPr>
          <w:spacing w:val="-8"/>
        </w:rPr>
        <w:t xml:space="preserve"> GV yêu cầu HS trả lời vào phiếu học tập.</w:t>
      </w:r>
    </w:p>
    <w:p w14:paraId="04924C55" w14:textId="77777777" w:rsidR="008B5A5E" w:rsidRDefault="008B5A5E" w:rsidP="007E1926">
      <w:pPr>
        <w:jc w:val="both"/>
        <w:rPr>
          <w:spacing w:val="-8"/>
        </w:rPr>
      </w:pPr>
      <w:r w:rsidRPr="00C15AC2">
        <w:rPr>
          <w:spacing w:val="-8"/>
        </w:rPr>
        <w:t>–</w:t>
      </w:r>
      <w:r>
        <w:rPr>
          <w:spacing w:val="-8"/>
        </w:rPr>
        <w:t xml:space="preserve"> GV yêu cầu HS trả lời logo hỏi 3.</w:t>
      </w:r>
    </w:p>
    <w:p w14:paraId="7B8706A8" w14:textId="77777777" w:rsidR="008B5A5E" w:rsidRPr="005A31A1" w:rsidRDefault="008B5A5E" w:rsidP="007E1926">
      <w:pPr>
        <w:jc w:val="both"/>
        <w:rPr>
          <w:b/>
          <w:bCs/>
          <w:i/>
          <w:iCs/>
          <w:spacing w:val="-8"/>
        </w:rPr>
      </w:pPr>
      <w:r w:rsidRPr="005A31A1">
        <w:rPr>
          <w:b/>
          <w:bCs/>
          <w:i/>
          <w:iCs/>
          <w:spacing w:val="-8"/>
        </w:rPr>
        <w:t>Bước 2: Thực hiện nhiệm vụ</w:t>
      </w:r>
    </w:p>
    <w:p w14:paraId="06175A90" w14:textId="77777777" w:rsidR="008B5A5E" w:rsidRDefault="008B5A5E" w:rsidP="007E1926">
      <w:pPr>
        <w:jc w:val="both"/>
        <w:rPr>
          <w:spacing w:val="-8"/>
        </w:rPr>
      </w:pPr>
      <w:r w:rsidRPr="00C15AC2">
        <w:rPr>
          <w:spacing w:val="-8"/>
        </w:rPr>
        <w:t>–</w:t>
      </w:r>
      <w:r>
        <w:rPr>
          <w:spacing w:val="-8"/>
        </w:rPr>
        <w:t xml:space="preserve"> HS tìm hiểu SGK và tìm kiếm câu trả lời.</w:t>
      </w:r>
    </w:p>
    <w:p w14:paraId="48F9FFC8" w14:textId="77777777" w:rsidR="008B5A5E" w:rsidRPr="005A31A1" w:rsidRDefault="008B5A5E" w:rsidP="007E1926">
      <w:pPr>
        <w:jc w:val="both"/>
        <w:rPr>
          <w:b/>
          <w:bCs/>
          <w:i/>
          <w:iCs/>
          <w:spacing w:val="-8"/>
        </w:rPr>
      </w:pPr>
      <w:r w:rsidRPr="005A31A1">
        <w:rPr>
          <w:b/>
          <w:bCs/>
          <w:i/>
          <w:iCs/>
          <w:spacing w:val="-8"/>
        </w:rPr>
        <w:t>Bước 3: Báo cáo, thảo luận</w:t>
      </w:r>
    </w:p>
    <w:p w14:paraId="39D681B6" w14:textId="77777777" w:rsidR="008B5A5E" w:rsidRDefault="008B5A5E" w:rsidP="007E1926">
      <w:pPr>
        <w:jc w:val="both"/>
        <w:rPr>
          <w:spacing w:val="-8"/>
        </w:rPr>
      </w:pPr>
      <w:r w:rsidRPr="00C15AC2">
        <w:rPr>
          <w:spacing w:val="-8"/>
        </w:rPr>
        <w:t>–</w:t>
      </w:r>
      <w:r>
        <w:rPr>
          <w:spacing w:val="-8"/>
        </w:rPr>
        <w:t xml:space="preserve"> GV gọi HS đứng tại chỗ trình bày; có thể gọi các HS nhận xét, bổ sung.</w:t>
      </w:r>
    </w:p>
    <w:p w14:paraId="753AE5BA" w14:textId="77777777" w:rsidR="008B5A5E" w:rsidRPr="005A31A1" w:rsidRDefault="008B5A5E" w:rsidP="007E1926">
      <w:pPr>
        <w:jc w:val="both"/>
        <w:rPr>
          <w:b/>
          <w:i/>
          <w:iCs/>
        </w:rPr>
      </w:pPr>
      <w:r w:rsidRPr="005A31A1">
        <w:rPr>
          <w:b/>
          <w:i/>
          <w:iCs/>
        </w:rPr>
        <w:t>Bước 4: Kết luận, nhận định</w:t>
      </w:r>
    </w:p>
    <w:p w14:paraId="6F8BFCC4" w14:textId="77777777" w:rsidR="008B5A5E" w:rsidRDefault="008B5A5E" w:rsidP="007E1926">
      <w:pPr>
        <w:jc w:val="both"/>
        <w:rPr>
          <w:bCs/>
        </w:rPr>
      </w:pPr>
      <w:r w:rsidRPr="007406E6">
        <w:rPr>
          <w:bCs/>
        </w:rPr>
        <w:t>GV nhận xét, chốt kiến thức và kết luận.</w:t>
      </w:r>
    </w:p>
    <w:p w14:paraId="686CD021" w14:textId="77777777" w:rsidR="008B5A5E" w:rsidRDefault="008B5A5E" w:rsidP="00662941">
      <w:pPr>
        <w:jc w:val="center"/>
        <w:rPr>
          <w:b/>
          <w:color w:val="0000FF"/>
        </w:rPr>
      </w:pPr>
      <w:r>
        <w:rPr>
          <w:b/>
          <w:color w:val="0000FF"/>
        </w:rPr>
        <w:t>Nhiệm vụ 10: Tìm hiểu Ứng dụng của alkane</w:t>
      </w:r>
    </w:p>
    <w:p w14:paraId="3179759B" w14:textId="77777777" w:rsidR="008B5A5E" w:rsidRPr="005A31A1" w:rsidRDefault="008B5A5E" w:rsidP="00662941">
      <w:pPr>
        <w:jc w:val="both"/>
        <w:rPr>
          <w:b/>
          <w:i/>
          <w:iCs/>
        </w:rPr>
      </w:pPr>
      <w:r w:rsidRPr="005A31A1">
        <w:rPr>
          <w:b/>
          <w:i/>
          <w:iCs/>
        </w:rPr>
        <w:t>Bước 1: Chuyển giao nhiệm vụ</w:t>
      </w:r>
    </w:p>
    <w:p w14:paraId="1BA17934" w14:textId="77777777" w:rsidR="008B5A5E" w:rsidRDefault="008B5A5E" w:rsidP="00662941">
      <w:pPr>
        <w:jc w:val="both"/>
        <w:rPr>
          <w:spacing w:val="-8"/>
        </w:rPr>
      </w:pPr>
      <w:r w:rsidRPr="00C15AC2">
        <w:rPr>
          <w:spacing w:val="-8"/>
        </w:rPr>
        <w:t>–</w:t>
      </w:r>
      <w:r>
        <w:rPr>
          <w:spacing w:val="-8"/>
        </w:rPr>
        <w:t xml:space="preserve"> GV yêu cầu HS đọc trong trang 79 SGK.</w:t>
      </w:r>
    </w:p>
    <w:p w14:paraId="1CB374B8" w14:textId="77777777" w:rsidR="008B5A5E" w:rsidRDefault="008B5A5E" w:rsidP="00662941">
      <w:pPr>
        <w:jc w:val="both"/>
        <w:rPr>
          <w:spacing w:val="-8"/>
        </w:rPr>
      </w:pPr>
      <w:r w:rsidRPr="00C15AC2">
        <w:rPr>
          <w:spacing w:val="-8"/>
        </w:rPr>
        <w:t>–</w:t>
      </w:r>
      <w:r>
        <w:rPr>
          <w:spacing w:val="-8"/>
        </w:rPr>
        <w:t xml:space="preserve"> GV yêu cầu HS trả lời vào phiếu học tập.</w:t>
      </w:r>
    </w:p>
    <w:p w14:paraId="2B916C7E" w14:textId="77777777" w:rsidR="008B5A5E" w:rsidRPr="005A31A1" w:rsidRDefault="008B5A5E" w:rsidP="00662941">
      <w:pPr>
        <w:jc w:val="both"/>
        <w:rPr>
          <w:b/>
          <w:bCs/>
          <w:i/>
          <w:iCs/>
          <w:spacing w:val="-8"/>
        </w:rPr>
      </w:pPr>
      <w:r w:rsidRPr="005A31A1">
        <w:rPr>
          <w:b/>
          <w:bCs/>
          <w:i/>
          <w:iCs/>
          <w:spacing w:val="-8"/>
        </w:rPr>
        <w:t>Bước 2: Thực hiện nhiệm vụ</w:t>
      </w:r>
    </w:p>
    <w:p w14:paraId="04FBF9B7" w14:textId="77777777" w:rsidR="008B5A5E" w:rsidRDefault="008B5A5E" w:rsidP="00662941">
      <w:pPr>
        <w:jc w:val="both"/>
        <w:rPr>
          <w:spacing w:val="-8"/>
        </w:rPr>
      </w:pPr>
      <w:r w:rsidRPr="00C15AC2">
        <w:rPr>
          <w:spacing w:val="-8"/>
        </w:rPr>
        <w:t>–</w:t>
      </w:r>
      <w:r>
        <w:rPr>
          <w:spacing w:val="-8"/>
        </w:rPr>
        <w:t xml:space="preserve"> HS tìm hiểu SGK và tìm kiếm câu trả lời.</w:t>
      </w:r>
    </w:p>
    <w:p w14:paraId="51A79016" w14:textId="77777777" w:rsidR="008B5A5E" w:rsidRPr="005A31A1" w:rsidRDefault="008B5A5E" w:rsidP="00662941">
      <w:pPr>
        <w:jc w:val="both"/>
        <w:rPr>
          <w:b/>
          <w:bCs/>
          <w:i/>
          <w:iCs/>
          <w:spacing w:val="-8"/>
        </w:rPr>
      </w:pPr>
      <w:r w:rsidRPr="005A31A1">
        <w:rPr>
          <w:b/>
          <w:bCs/>
          <w:i/>
          <w:iCs/>
          <w:spacing w:val="-8"/>
        </w:rPr>
        <w:t>Bước 3: Báo cáo, thảo luận</w:t>
      </w:r>
    </w:p>
    <w:p w14:paraId="244F7515" w14:textId="77777777" w:rsidR="008B5A5E" w:rsidRDefault="008B5A5E" w:rsidP="00662941">
      <w:pPr>
        <w:jc w:val="both"/>
        <w:rPr>
          <w:spacing w:val="-8"/>
        </w:rPr>
      </w:pPr>
      <w:r w:rsidRPr="00C15AC2">
        <w:rPr>
          <w:spacing w:val="-8"/>
        </w:rPr>
        <w:t>–</w:t>
      </w:r>
      <w:r>
        <w:rPr>
          <w:spacing w:val="-8"/>
        </w:rPr>
        <w:t xml:space="preserve"> GV gọi HS đứng tại chỗ trình bày; có thể gọi các HS nhận xét, bổ sung.</w:t>
      </w:r>
    </w:p>
    <w:p w14:paraId="174B7F59" w14:textId="77777777" w:rsidR="008B5A5E" w:rsidRPr="005A31A1" w:rsidRDefault="008B5A5E" w:rsidP="00662941">
      <w:pPr>
        <w:jc w:val="both"/>
        <w:rPr>
          <w:b/>
          <w:i/>
          <w:iCs/>
        </w:rPr>
      </w:pPr>
      <w:r w:rsidRPr="005A31A1">
        <w:rPr>
          <w:b/>
          <w:i/>
          <w:iCs/>
        </w:rPr>
        <w:t>Bước 4: Kết luận, nhận định</w:t>
      </w:r>
    </w:p>
    <w:p w14:paraId="46612F35" w14:textId="77777777" w:rsidR="008B5A5E" w:rsidRDefault="008B5A5E" w:rsidP="00662941">
      <w:pPr>
        <w:jc w:val="both"/>
        <w:rPr>
          <w:bCs/>
        </w:rPr>
      </w:pPr>
      <w:r w:rsidRPr="007406E6">
        <w:rPr>
          <w:bCs/>
        </w:rPr>
        <w:t>GV nhận xét, chốt kiến thức và kết luận.</w:t>
      </w:r>
    </w:p>
    <w:p w14:paraId="195CCEBC" w14:textId="77777777" w:rsidR="008B5A5E" w:rsidRDefault="008B5A5E" w:rsidP="00157C21">
      <w:pPr>
        <w:jc w:val="center"/>
        <w:rPr>
          <w:b/>
          <w:color w:val="0000FF"/>
        </w:rPr>
      </w:pPr>
      <w:r>
        <w:rPr>
          <w:b/>
          <w:color w:val="0000FF"/>
        </w:rPr>
        <w:t>Nhiệm vụ 10: Tìm hiểu Nhiên liệu và môi trường</w:t>
      </w:r>
    </w:p>
    <w:p w14:paraId="1873CAE8" w14:textId="77777777" w:rsidR="008B5A5E" w:rsidRPr="005A31A1" w:rsidRDefault="008B5A5E" w:rsidP="00157C21">
      <w:pPr>
        <w:jc w:val="both"/>
        <w:rPr>
          <w:b/>
          <w:i/>
          <w:iCs/>
        </w:rPr>
      </w:pPr>
      <w:r w:rsidRPr="005A31A1">
        <w:rPr>
          <w:b/>
          <w:i/>
          <w:iCs/>
        </w:rPr>
        <w:t>Bước 1: Chuyển giao nhiệm vụ</w:t>
      </w:r>
    </w:p>
    <w:p w14:paraId="2D3BDA22" w14:textId="77777777" w:rsidR="008B5A5E" w:rsidRDefault="008B5A5E" w:rsidP="00157C21">
      <w:pPr>
        <w:jc w:val="both"/>
        <w:rPr>
          <w:spacing w:val="-8"/>
        </w:rPr>
      </w:pPr>
      <w:r w:rsidRPr="00C15AC2">
        <w:rPr>
          <w:spacing w:val="-8"/>
        </w:rPr>
        <w:t>–</w:t>
      </w:r>
      <w:r>
        <w:rPr>
          <w:spacing w:val="-8"/>
        </w:rPr>
        <w:t xml:space="preserve"> GV yêu cầu HS đọc trong trang 79 SGK.</w:t>
      </w:r>
    </w:p>
    <w:p w14:paraId="6C2C1880" w14:textId="77777777" w:rsidR="008B5A5E" w:rsidRDefault="008B5A5E" w:rsidP="00157C21">
      <w:pPr>
        <w:jc w:val="both"/>
        <w:rPr>
          <w:spacing w:val="-8"/>
        </w:rPr>
      </w:pPr>
      <w:r w:rsidRPr="00C15AC2">
        <w:rPr>
          <w:spacing w:val="-8"/>
        </w:rPr>
        <w:t>–</w:t>
      </w:r>
      <w:r>
        <w:rPr>
          <w:spacing w:val="-8"/>
        </w:rPr>
        <w:t xml:space="preserve"> GV yêu cầu HS trả lời vào phiếu học tập.</w:t>
      </w:r>
    </w:p>
    <w:p w14:paraId="72B4D1A5" w14:textId="77777777" w:rsidR="008B5A5E" w:rsidRDefault="008B5A5E" w:rsidP="00157C21">
      <w:pPr>
        <w:jc w:val="both"/>
        <w:rPr>
          <w:spacing w:val="-8"/>
        </w:rPr>
      </w:pPr>
      <w:r w:rsidRPr="00C15AC2">
        <w:rPr>
          <w:spacing w:val="-8"/>
        </w:rPr>
        <w:t>–</w:t>
      </w:r>
      <w:r>
        <w:rPr>
          <w:spacing w:val="-8"/>
        </w:rPr>
        <w:t xml:space="preserve"> GV yêu cầu HS trả lời logo hỏi 4, logo vận dụng 1.</w:t>
      </w:r>
    </w:p>
    <w:p w14:paraId="1DDB9D8E" w14:textId="77777777" w:rsidR="008B5A5E" w:rsidRPr="005A31A1" w:rsidRDefault="008B5A5E" w:rsidP="00157C21">
      <w:pPr>
        <w:jc w:val="both"/>
        <w:rPr>
          <w:b/>
          <w:bCs/>
          <w:i/>
          <w:iCs/>
          <w:spacing w:val="-8"/>
        </w:rPr>
      </w:pPr>
      <w:r w:rsidRPr="005A31A1">
        <w:rPr>
          <w:b/>
          <w:bCs/>
          <w:i/>
          <w:iCs/>
          <w:spacing w:val="-8"/>
        </w:rPr>
        <w:t>Bước 2: Thực hiện nhiệm vụ</w:t>
      </w:r>
    </w:p>
    <w:p w14:paraId="0D3818BF" w14:textId="77777777" w:rsidR="008B5A5E" w:rsidRDefault="008B5A5E" w:rsidP="00157C21">
      <w:pPr>
        <w:jc w:val="both"/>
        <w:rPr>
          <w:spacing w:val="-8"/>
        </w:rPr>
      </w:pPr>
      <w:r w:rsidRPr="00C15AC2">
        <w:rPr>
          <w:spacing w:val="-8"/>
        </w:rPr>
        <w:t>–</w:t>
      </w:r>
      <w:r>
        <w:rPr>
          <w:spacing w:val="-8"/>
        </w:rPr>
        <w:t xml:space="preserve"> HS tìm hiểu SGK và tìm kiếm câu trả lời.</w:t>
      </w:r>
    </w:p>
    <w:p w14:paraId="3C1A07CA" w14:textId="77777777" w:rsidR="008B5A5E" w:rsidRPr="005A31A1" w:rsidRDefault="008B5A5E" w:rsidP="00157C21">
      <w:pPr>
        <w:jc w:val="both"/>
        <w:rPr>
          <w:b/>
          <w:bCs/>
          <w:i/>
          <w:iCs/>
          <w:spacing w:val="-8"/>
        </w:rPr>
      </w:pPr>
      <w:r w:rsidRPr="005A31A1">
        <w:rPr>
          <w:b/>
          <w:bCs/>
          <w:i/>
          <w:iCs/>
          <w:spacing w:val="-8"/>
        </w:rPr>
        <w:t>Bước 3: Báo cáo, thảo luận</w:t>
      </w:r>
    </w:p>
    <w:p w14:paraId="4DA9B742" w14:textId="77777777" w:rsidR="008B5A5E" w:rsidRDefault="008B5A5E" w:rsidP="00157C21">
      <w:pPr>
        <w:jc w:val="both"/>
        <w:rPr>
          <w:spacing w:val="-8"/>
        </w:rPr>
      </w:pPr>
      <w:r w:rsidRPr="00C15AC2">
        <w:rPr>
          <w:spacing w:val="-8"/>
        </w:rPr>
        <w:t>–</w:t>
      </w:r>
      <w:r>
        <w:rPr>
          <w:spacing w:val="-8"/>
        </w:rPr>
        <w:t xml:space="preserve"> GV gọi HS đứng tại chỗ trình bày; có thể gọi các HS nhận xét, bổ sung.</w:t>
      </w:r>
    </w:p>
    <w:p w14:paraId="02E847E1" w14:textId="77777777" w:rsidR="008B5A5E" w:rsidRPr="005A31A1" w:rsidRDefault="008B5A5E" w:rsidP="00157C21">
      <w:pPr>
        <w:jc w:val="both"/>
        <w:rPr>
          <w:b/>
          <w:i/>
          <w:iCs/>
        </w:rPr>
      </w:pPr>
      <w:r w:rsidRPr="005A31A1">
        <w:rPr>
          <w:b/>
          <w:i/>
          <w:iCs/>
        </w:rPr>
        <w:t>Bước 4: Kết luận, nhận định</w:t>
      </w:r>
    </w:p>
    <w:p w14:paraId="241A419B" w14:textId="77777777" w:rsidR="008B5A5E" w:rsidRPr="007406E6" w:rsidRDefault="008B5A5E" w:rsidP="00C43E65">
      <w:pPr>
        <w:jc w:val="both"/>
        <w:rPr>
          <w:bCs/>
        </w:rPr>
      </w:pPr>
      <w:r w:rsidRPr="007406E6">
        <w:rPr>
          <w:bCs/>
        </w:rPr>
        <w:t>GV nhận xét, chốt kiến thức và kết luận.</w:t>
      </w:r>
    </w:p>
    <w:p w14:paraId="1E539A00"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0847AF72" w14:textId="77777777" w:rsidR="008B5A5E" w:rsidRPr="005E0AEC" w:rsidRDefault="008B5A5E" w:rsidP="00F73DE3">
      <w:pPr>
        <w:jc w:val="both"/>
        <w:rPr>
          <w:bCs/>
        </w:rPr>
      </w:pPr>
      <w:r w:rsidRPr="00E61987">
        <w:rPr>
          <w:bCs/>
          <w:i/>
          <w:iCs/>
        </w:rPr>
        <w:lastRenderedPageBreak/>
        <w:t xml:space="preserve">a) Mục tiêu: </w:t>
      </w:r>
      <w:r>
        <w:rPr>
          <w:bCs/>
        </w:rPr>
        <w:t>Ôn tập, củng cố kiến thức trong bài học.</w:t>
      </w:r>
    </w:p>
    <w:p w14:paraId="412259CB" w14:textId="77777777" w:rsidR="008B5A5E" w:rsidRPr="005E0AEC" w:rsidRDefault="008B5A5E" w:rsidP="00F73DE3">
      <w:pPr>
        <w:jc w:val="both"/>
        <w:rPr>
          <w:bCs/>
        </w:rPr>
      </w:pPr>
      <w:r w:rsidRPr="00E61987">
        <w:rPr>
          <w:bCs/>
          <w:i/>
          <w:iCs/>
        </w:rPr>
        <w:t xml:space="preserve">b) Nội dung: </w:t>
      </w:r>
      <w:r>
        <w:rPr>
          <w:bCs/>
        </w:rPr>
        <w:t>HS làm các bài tập trong trang 80 SGK và các bài tập GV giao thêm.</w:t>
      </w:r>
    </w:p>
    <w:p w14:paraId="5DDB8F1F"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4B0E71F3" w14:textId="77777777" w:rsidR="008B5A5E" w:rsidRDefault="008B5A5E" w:rsidP="00F73DE3">
      <w:pPr>
        <w:jc w:val="both"/>
        <w:rPr>
          <w:bCs/>
          <w:i/>
          <w:iCs/>
        </w:rPr>
      </w:pPr>
      <w:r w:rsidRPr="00E61987">
        <w:rPr>
          <w:bCs/>
          <w:i/>
          <w:iCs/>
        </w:rPr>
        <w:t xml:space="preserve">d) Tổ chức thực hiện: </w:t>
      </w:r>
    </w:p>
    <w:p w14:paraId="04366161" w14:textId="77777777" w:rsidR="008B5A5E" w:rsidRPr="005A31A1" w:rsidRDefault="008B5A5E" w:rsidP="00F73DE3">
      <w:pPr>
        <w:jc w:val="both"/>
        <w:rPr>
          <w:b/>
          <w:i/>
          <w:iCs/>
        </w:rPr>
      </w:pPr>
      <w:r w:rsidRPr="005A31A1">
        <w:rPr>
          <w:b/>
          <w:i/>
          <w:iCs/>
        </w:rPr>
        <w:t>Bước 1: Chuyển giao nhiệm vụ</w:t>
      </w:r>
    </w:p>
    <w:p w14:paraId="35428182"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80 SGK và các bài tập GV giao thêm.</w:t>
      </w:r>
    </w:p>
    <w:p w14:paraId="536F25B4"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A063D2F"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0C662944" w14:textId="77777777" w:rsidR="008B5A5E" w:rsidRPr="005A31A1" w:rsidRDefault="008B5A5E" w:rsidP="00F73DE3">
      <w:pPr>
        <w:jc w:val="both"/>
        <w:rPr>
          <w:b/>
          <w:bCs/>
          <w:i/>
          <w:iCs/>
          <w:spacing w:val="-8"/>
        </w:rPr>
      </w:pPr>
      <w:r w:rsidRPr="005A31A1">
        <w:rPr>
          <w:b/>
          <w:bCs/>
          <w:i/>
          <w:iCs/>
          <w:spacing w:val="-8"/>
        </w:rPr>
        <w:t>Bước 2: Thực hiện nhiệm vụ</w:t>
      </w:r>
    </w:p>
    <w:p w14:paraId="4649CC7A"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183635B2" w14:textId="77777777" w:rsidR="008B5A5E" w:rsidRPr="005A31A1" w:rsidRDefault="008B5A5E" w:rsidP="00F73DE3">
      <w:pPr>
        <w:jc w:val="both"/>
        <w:rPr>
          <w:b/>
          <w:bCs/>
          <w:i/>
          <w:iCs/>
          <w:spacing w:val="-8"/>
        </w:rPr>
      </w:pPr>
      <w:r w:rsidRPr="005A31A1">
        <w:rPr>
          <w:b/>
          <w:bCs/>
          <w:i/>
          <w:iCs/>
          <w:spacing w:val="-8"/>
        </w:rPr>
        <w:t>Bước 3: Báo cáo, thảo luận</w:t>
      </w:r>
    </w:p>
    <w:p w14:paraId="72B6AB2D"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4D1E26B"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2E8137D" w14:textId="77777777" w:rsidR="008B5A5E" w:rsidRPr="005A31A1" w:rsidRDefault="008B5A5E" w:rsidP="00F73DE3">
      <w:pPr>
        <w:jc w:val="both"/>
        <w:rPr>
          <w:b/>
          <w:i/>
          <w:iCs/>
        </w:rPr>
      </w:pPr>
      <w:r w:rsidRPr="005A31A1">
        <w:rPr>
          <w:b/>
          <w:i/>
          <w:iCs/>
        </w:rPr>
        <w:t>Bước 4: Kết luận, nhận định</w:t>
      </w:r>
    </w:p>
    <w:p w14:paraId="7C407C78" w14:textId="77777777" w:rsidR="008B5A5E" w:rsidRPr="007406E6" w:rsidRDefault="008B5A5E" w:rsidP="00F73DE3">
      <w:pPr>
        <w:jc w:val="both"/>
        <w:rPr>
          <w:bCs/>
        </w:rPr>
      </w:pPr>
      <w:r w:rsidRPr="007406E6">
        <w:rPr>
          <w:bCs/>
        </w:rPr>
        <w:t>GV nhận xét, chốt kiến thức và kết luận.</w:t>
      </w:r>
    </w:p>
    <w:p w14:paraId="50F41488"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3EC498DF"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17297955"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2D206EF2"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504D152D" w14:textId="77777777" w:rsidR="008B5A5E" w:rsidRPr="00E61987" w:rsidRDefault="008B5A5E" w:rsidP="00E5030E">
      <w:pPr>
        <w:jc w:val="both"/>
        <w:rPr>
          <w:bCs/>
          <w:i/>
          <w:iCs/>
        </w:rPr>
      </w:pPr>
      <w:r w:rsidRPr="00E61987">
        <w:rPr>
          <w:bCs/>
          <w:i/>
          <w:iCs/>
        </w:rPr>
        <w:t xml:space="preserve">d) Tổ chức thực hiện: </w:t>
      </w:r>
    </w:p>
    <w:p w14:paraId="38324254" w14:textId="77777777" w:rsidR="008B5A5E" w:rsidRPr="00A55057" w:rsidRDefault="008B5A5E" w:rsidP="002A253F">
      <w:pPr>
        <w:jc w:val="both"/>
      </w:pPr>
      <w:r>
        <w:t>Yêu cầu HS tìm hiểu và đề xuất một số biện pháp góp phần làm giảm ô nhiễm môi trường do các phương tiện giao thông gây ra.</w:t>
      </w:r>
    </w:p>
    <w:p w14:paraId="7B276854" w14:textId="77777777" w:rsidR="008B5A5E" w:rsidRPr="00A55057" w:rsidRDefault="008B5A5E" w:rsidP="002A253F">
      <w:pPr>
        <w:jc w:val="both"/>
      </w:pPr>
    </w:p>
    <w:p w14:paraId="31DA5A39" w14:textId="77777777" w:rsidR="008B5A5E" w:rsidRPr="00A55057" w:rsidRDefault="008B5A5E" w:rsidP="002A253F">
      <w:pPr>
        <w:jc w:val="both"/>
      </w:pPr>
    </w:p>
    <w:p w14:paraId="20C4125A" w14:textId="77777777" w:rsidR="008B5A5E" w:rsidRPr="00A55057" w:rsidRDefault="008B5A5E" w:rsidP="002A253F">
      <w:pPr>
        <w:jc w:val="both"/>
      </w:pPr>
    </w:p>
    <w:p w14:paraId="1D00D1C7" w14:textId="77777777" w:rsidR="008B5A5E" w:rsidRPr="00A55057" w:rsidRDefault="008B5A5E" w:rsidP="002A253F">
      <w:pPr>
        <w:jc w:val="both"/>
      </w:pPr>
    </w:p>
    <w:p w14:paraId="437C72EB"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1DEC034B" w14:textId="77777777" w:rsidTr="003609CB">
        <w:tc>
          <w:tcPr>
            <w:tcW w:w="6946" w:type="dxa"/>
          </w:tcPr>
          <w:p w14:paraId="5A53B9F8" w14:textId="187EF324" w:rsidR="008B5A5E" w:rsidRPr="00562362" w:rsidRDefault="008B5A5E" w:rsidP="002A253F">
            <w:pPr>
              <w:jc w:val="both"/>
              <w:rPr>
                <w:b/>
                <w:bCs/>
              </w:rPr>
            </w:pPr>
            <w:r>
              <w:rPr>
                <w:b/>
                <w:bCs/>
              </w:rPr>
              <w:t xml:space="preserve">Trường THPT </w:t>
            </w:r>
            <w:r w:rsidR="004D7279">
              <w:rPr>
                <w:b/>
                <w:bCs/>
              </w:rPr>
              <w:t>....................................</w:t>
            </w:r>
          </w:p>
          <w:p w14:paraId="59123423" w14:textId="77777777" w:rsidR="008B5A5E" w:rsidRPr="00562362" w:rsidRDefault="008B5A5E" w:rsidP="002A253F">
            <w:pPr>
              <w:jc w:val="both"/>
            </w:pPr>
            <w:r w:rsidRPr="00562362">
              <w:t>Tổ: Khoa học Tự nhiên - Nhóm: Hóa học</w:t>
            </w:r>
          </w:p>
        </w:tc>
        <w:tc>
          <w:tcPr>
            <w:tcW w:w="3249" w:type="dxa"/>
          </w:tcPr>
          <w:p w14:paraId="2A6702C6" w14:textId="77777777" w:rsidR="008B5A5E" w:rsidRPr="00562362" w:rsidRDefault="008B5A5E" w:rsidP="00D15788">
            <w:pPr>
              <w:jc w:val="center"/>
            </w:pPr>
            <w:r w:rsidRPr="00562362">
              <w:t>Họ và tên giáo viên:</w:t>
            </w:r>
          </w:p>
          <w:p w14:paraId="4CE23A86" w14:textId="5A0DCE15" w:rsidR="008B5A5E" w:rsidRPr="00562362" w:rsidRDefault="004D7279" w:rsidP="00D15788">
            <w:pPr>
              <w:jc w:val="center"/>
              <w:rPr>
                <w:b/>
                <w:bCs/>
              </w:rPr>
            </w:pPr>
            <w:r>
              <w:rPr>
                <w:b/>
                <w:bCs/>
              </w:rPr>
              <w:t>..............................</w:t>
            </w:r>
          </w:p>
        </w:tc>
      </w:tr>
    </w:tbl>
    <w:p w14:paraId="02471B35"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4</w:t>
      </w:r>
      <w:r w:rsidRPr="00F26221">
        <w:rPr>
          <w:b/>
          <w:color w:val="FF0000"/>
          <w:sz w:val="28"/>
          <w:szCs w:val="28"/>
        </w:rPr>
        <w:t xml:space="preserve">: </w:t>
      </w:r>
      <w:r>
        <w:rPr>
          <w:b/>
          <w:color w:val="FF0000"/>
          <w:sz w:val="28"/>
          <w:szCs w:val="28"/>
        </w:rPr>
        <w:t>HYDROCARBON</w:t>
      </w:r>
    </w:p>
    <w:p w14:paraId="7CEB7440"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3</w:t>
      </w:r>
      <w:r w:rsidRPr="00EB0428">
        <w:rPr>
          <w:b/>
          <w:color w:val="0000FF"/>
        </w:rPr>
        <w:t xml:space="preserve">: </w:t>
      </w:r>
      <w:r>
        <w:rPr>
          <w:b/>
          <w:color w:val="0000FF"/>
        </w:rPr>
        <w:t>HYDROCARBON KHÔNG NO</w:t>
      </w:r>
    </w:p>
    <w:p w14:paraId="6FD7BDB3"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429575F0"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ADA400A" w14:textId="77777777" w:rsidR="008B5A5E" w:rsidRPr="00C545A2" w:rsidRDefault="008B5A5E" w:rsidP="003609CB">
      <w:pPr>
        <w:jc w:val="center"/>
        <w:rPr>
          <w:b/>
          <w:color w:val="FF0000"/>
        </w:rPr>
      </w:pPr>
      <w:r w:rsidRPr="00C545A2">
        <w:rPr>
          <w:b/>
          <w:color w:val="FF0000"/>
        </w:rPr>
        <w:t>-------------------------------------------------------------------------------------------------------------------------------</w:t>
      </w:r>
    </w:p>
    <w:p w14:paraId="21D7C741" w14:textId="77777777" w:rsidR="008B5A5E" w:rsidRPr="00A55057" w:rsidRDefault="008B5A5E" w:rsidP="00CD4323">
      <w:pPr>
        <w:jc w:val="both"/>
        <w:rPr>
          <w:b/>
        </w:rPr>
      </w:pPr>
      <w:r w:rsidRPr="00A55057">
        <w:rPr>
          <w:b/>
        </w:rPr>
        <w:t>I. MỤC TIÊU</w:t>
      </w:r>
    </w:p>
    <w:p w14:paraId="6E03D9C2" w14:textId="77777777" w:rsidR="008B5A5E" w:rsidRPr="00717C0C" w:rsidRDefault="008B5A5E" w:rsidP="00CD4323">
      <w:pPr>
        <w:ind w:firstLine="198"/>
        <w:jc w:val="both"/>
        <w:rPr>
          <w:b/>
          <w:color w:val="0070C0"/>
        </w:rPr>
      </w:pPr>
      <w:r w:rsidRPr="00717C0C">
        <w:rPr>
          <w:b/>
          <w:color w:val="0070C0"/>
        </w:rPr>
        <w:t>1) Kiến thức</w:t>
      </w:r>
    </w:p>
    <w:p w14:paraId="24C5DCD1" w14:textId="77777777" w:rsidR="008B5A5E" w:rsidRPr="00717C0C" w:rsidRDefault="008B5A5E" w:rsidP="00CD4323">
      <w:pPr>
        <w:ind w:firstLine="198"/>
        <w:jc w:val="both"/>
        <w:rPr>
          <w:color w:val="0070C0"/>
        </w:rPr>
      </w:pPr>
      <w:r w:rsidRPr="00717C0C">
        <w:rPr>
          <w:color w:val="0070C0"/>
        </w:rPr>
        <w:t>Học xong bài này, học sinh có thể:</w:t>
      </w:r>
    </w:p>
    <w:p w14:paraId="55B502C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ề alkene và alkyne, công thức chung của alkene, alkyne; đặc điểm liên kết, hình dạng phân tử của ethylene và acetylene.</w:t>
      </w:r>
    </w:p>
    <w:p w14:paraId="1C38B01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Gọi được tên một số alkene, alkyne đơn giản (C2 - C5), tên thông thường một vài alkene, alkyne thường gặp.</w:t>
      </w:r>
    </w:p>
    <w:p w14:paraId="45C81861"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à xác định được đồng phân hình học (cis, trans) trong một số trường hợp đơn giản.</w:t>
      </w:r>
    </w:p>
    <w:p w14:paraId="285C19A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đặc điểm về tính chất vật lí (nhiệt độ nóng chảy, nhiệt độ sôi, tỉ khối, khả năng hòa tan trong nước) của một số alkene, alkyne.</w:t>
      </w:r>
    </w:p>
    <w:p w14:paraId="70510264" w14:textId="77777777" w:rsidR="008B5A5E" w:rsidRPr="00535CE6"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các tính chất hóa học của alkene, alkyne: phản ứng cộng hydrogen, cộng halogen (bromine); cộng hydrogen halide (HBr) và cộng nước; quy tắc Markovnikov (Mắc-cốp-nhi-cốp); phản ứng trùng hợp của alkene; phản ứng của alk-1-yne với dung dịch AgNO</w:t>
      </w:r>
      <w:r>
        <w:rPr>
          <w:color w:val="0070C0"/>
          <w:spacing w:val="-8"/>
          <w:vertAlign w:val="subscript"/>
        </w:rPr>
        <w:t>3</w:t>
      </w:r>
      <w:r>
        <w:rPr>
          <w:color w:val="0070C0"/>
          <w:spacing w:val="-8"/>
        </w:rPr>
        <w:t xml:space="preserve"> trong NH</w:t>
      </w:r>
      <w:r>
        <w:rPr>
          <w:color w:val="0070C0"/>
          <w:spacing w:val="-8"/>
          <w:vertAlign w:val="subscript"/>
        </w:rPr>
        <w:t>3</w:t>
      </w:r>
      <w:r>
        <w:rPr>
          <w:color w:val="0070C0"/>
          <w:spacing w:val="-8"/>
        </w:rPr>
        <w:t>; phản ứng oxi hóa (phản ứng làm mất màu thuốc tím của alkene, phản ứng cháy của alkene, alkyne).</w:t>
      </w:r>
    </w:p>
    <w:p w14:paraId="6ED5B7A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thí nghiệm điều chế và thử tính chất của ethylene và acetylene (phản ứng cháy, phản ứng với nước bromine, phản ứng làm mất màu thuốc tím), mô tả được các hiện tượng thí nghiệm và giải thích được tính chất hóa học của alkene, alkyne.</w:t>
      </w:r>
    </w:p>
    <w:p w14:paraId="17F36F4A"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các alkene và acetylene trong thực tiễn, phương pháp điều chế alkene, acetylene trong phòng thí nghiệm (phản ứng dehydrate hóa alcohol điều chế alkene, từ calcium carbide điều chế acetylene) và trong công nghiệp (phản ứng cracking điều chế alkene, điều chế acetylene từ methane).</w:t>
      </w:r>
    </w:p>
    <w:p w14:paraId="710139D4" w14:textId="77777777" w:rsidR="008B5A5E" w:rsidRPr="00717C0C" w:rsidRDefault="008B5A5E" w:rsidP="00F018AE">
      <w:pPr>
        <w:ind w:firstLine="198"/>
        <w:jc w:val="both"/>
        <w:rPr>
          <w:b/>
          <w:color w:val="7030A0"/>
        </w:rPr>
      </w:pPr>
      <w:r w:rsidRPr="00717C0C">
        <w:rPr>
          <w:b/>
          <w:color w:val="7030A0"/>
        </w:rPr>
        <w:t>2) Năng lực</w:t>
      </w:r>
    </w:p>
    <w:p w14:paraId="571472F3" w14:textId="77777777" w:rsidR="008B5A5E" w:rsidRPr="00717C0C" w:rsidRDefault="008B5A5E" w:rsidP="00F018AE">
      <w:pPr>
        <w:ind w:firstLine="198"/>
        <w:jc w:val="both"/>
        <w:rPr>
          <w:b/>
          <w:i/>
          <w:color w:val="7030A0"/>
        </w:rPr>
      </w:pPr>
      <w:r>
        <w:rPr>
          <w:b/>
          <w:i/>
          <w:color w:val="7030A0"/>
        </w:rPr>
        <w:lastRenderedPageBreak/>
        <w:t>a</w:t>
      </w:r>
      <w:r w:rsidRPr="00717C0C">
        <w:rPr>
          <w:b/>
          <w:i/>
          <w:color w:val="7030A0"/>
        </w:rPr>
        <w:t>) Năng lực chuyên biệt</w:t>
      </w:r>
    </w:p>
    <w:p w14:paraId="468AB4B6"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52437B30" w14:textId="77777777" w:rsidR="008B5A5E" w:rsidRDefault="008B5A5E" w:rsidP="00F018AE">
      <w:pPr>
        <w:ind w:firstLine="198"/>
        <w:jc w:val="both"/>
        <w:rPr>
          <w:color w:val="7030A0"/>
        </w:rPr>
      </w:pPr>
      <w:r>
        <w:rPr>
          <w:color w:val="7030A0"/>
        </w:rPr>
        <w:t>(1) Biết được khái niệm, cấu tạo, tính chất vật lí, tính chất hóa học, điều chế và ứng dụng của alkene.</w:t>
      </w:r>
    </w:p>
    <w:p w14:paraId="01D9CED0" w14:textId="77777777" w:rsidR="008B5A5E" w:rsidRDefault="008B5A5E" w:rsidP="00F018AE">
      <w:pPr>
        <w:ind w:firstLine="198"/>
        <w:jc w:val="both"/>
        <w:rPr>
          <w:color w:val="7030A0"/>
        </w:rPr>
      </w:pPr>
      <w:r>
        <w:rPr>
          <w:color w:val="7030A0"/>
        </w:rPr>
        <w:t>(2) Biết được khái niệm, cấu tạo, tính chất vật lí, tính chất hóa học, điều chế và ứng dụng của alkyne.</w:t>
      </w:r>
    </w:p>
    <w:p w14:paraId="1BDFA408"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6DA48FA9" w14:textId="77777777" w:rsidR="008B5A5E" w:rsidRDefault="008B5A5E" w:rsidP="00F018AE">
      <w:pPr>
        <w:ind w:firstLine="198"/>
        <w:jc w:val="both"/>
        <w:rPr>
          <w:color w:val="7030A0"/>
        </w:rPr>
      </w:pPr>
      <w:r>
        <w:rPr>
          <w:color w:val="7030A0"/>
        </w:rPr>
        <w:t>(3) Trình bày được tính chất vật lí của alkene, ankyne.</w:t>
      </w:r>
    </w:p>
    <w:p w14:paraId="5D28458C" w14:textId="77777777" w:rsidR="008B5A5E" w:rsidRPr="00B153C1" w:rsidRDefault="008B5A5E" w:rsidP="00F018AE">
      <w:pPr>
        <w:ind w:firstLine="198"/>
        <w:jc w:val="both"/>
        <w:rPr>
          <w:color w:val="7030A0"/>
        </w:rPr>
      </w:pPr>
      <w:r>
        <w:rPr>
          <w:color w:val="7030A0"/>
        </w:rPr>
        <w:t>(4) Trình bày được cấu tạo, tính chất hóa học, viết được phương trình hóa học của alkene, alkyne.</w:t>
      </w:r>
    </w:p>
    <w:p w14:paraId="6D00EF23" w14:textId="77777777" w:rsidR="008B5A5E" w:rsidRPr="005C0EE6" w:rsidRDefault="008B5A5E" w:rsidP="005C0EE6">
      <w:pPr>
        <w:ind w:firstLine="198"/>
        <w:jc w:val="both"/>
        <w:rPr>
          <w:color w:val="7030A0"/>
        </w:rPr>
      </w:pPr>
      <w:r>
        <w:rPr>
          <w:color w:val="7030A0"/>
          <w:spacing w:val="-8"/>
        </w:rPr>
        <w:t xml:space="preserve">(5) </w:t>
      </w:r>
      <w:r w:rsidRPr="005C0EE6">
        <w:rPr>
          <w:color w:val="7030A0"/>
          <w:spacing w:val="-8"/>
        </w:rPr>
        <w:t xml:space="preserve">Thực hiện được </w:t>
      </w:r>
      <w:r>
        <w:rPr>
          <w:color w:val="7030A0"/>
          <w:spacing w:val="-8"/>
        </w:rPr>
        <w:t>một số thí nghiệm của alkene và alkyne.</w:t>
      </w:r>
    </w:p>
    <w:p w14:paraId="57E30567"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3B532BA4" w14:textId="77777777" w:rsidR="008B5A5E" w:rsidRDefault="008B5A5E" w:rsidP="00F018AE">
      <w:pPr>
        <w:ind w:firstLine="198"/>
        <w:jc w:val="both"/>
        <w:rPr>
          <w:color w:val="7030A0"/>
        </w:rPr>
      </w:pPr>
      <w:r>
        <w:rPr>
          <w:color w:val="7030A0"/>
        </w:rPr>
        <w:t>(6) Tìm hiểu thêm những ứng dụng của alkene, alkyne trong thực tiễn.</w:t>
      </w:r>
    </w:p>
    <w:p w14:paraId="00BE09A6"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1584DB5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24DEFDEF" w14:textId="77777777" w:rsidR="008B5A5E" w:rsidRDefault="008B5A5E" w:rsidP="00F018AE">
      <w:pPr>
        <w:ind w:firstLine="198"/>
        <w:jc w:val="both"/>
        <w:rPr>
          <w:color w:val="7030A0"/>
        </w:rPr>
      </w:pPr>
      <w:r>
        <w:rPr>
          <w:color w:val="7030A0"/>
        </w:rPr>
        <w:t>(7) Có ý thức tự tìm hiểu bài học trước khi đến lớp.</w:t>
      </w:r>
    </w:p>
    <w:p w14:paraId="19C085B1"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09D59A8D" w14:textId="77777777" w:rsidR="008B5A5E" w:rsidRPr="00717C0C" w:rsidRDefault="008B5A5E" w:rsidP="00F018AE">
      <w:pPr>
        <w:ind w:firstLine="198"/>
        <w:jc w:val="both"/>
        <w:rPr>
          <w:color w:val="7030A0"/>
        </w:rPr>
      </w:pPr>
      <w:r>
        <w:rPr>
          <w:color w:val="7030A0"/>
        </w:rPr>
        <w:t>(8) Hợp tác với các thành viên trong lớp, với giáo viên trong quá trình tìm hiểu kiến thức</w:t>
      </w:r>
      <w:r w:rsidRPr="00717C0C">
        <w:rPr>
          <w:color w:val="7030A0"/>
        </w:rPr>
        <w:t>.</w:t>
      </w:r>
    </w:p>
    <w:p w14:paraId="6296DAB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5052801B" w14:textId="77777777" w:rsidR="008B5A5E" w:rsidRPr="00717C0C" w:rsidRDefault="008B5A5E" w:rsidP="00F018AE">
      <w:pPr>
        <w:ind w:firstLine="198"/>
        <w:jc w:val="both"/>
        <w:rPr>
          <w:color w:val="7030A0"/>
        </w:rPr>
      </w:pPr>
      <w:r>
        <w:rPr>
          <w:color w:val="7030A0"/>
        </w:rPr>
        <w:t>(9) Tự tìm hiểu và tự giải thích những ứng dụng của alkene, alkyne trong thực tiễn.</w:t>
      </w:r>
    </w:p>
    <w:p w14:paraId="08095C23"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6A205366"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752C6218" w14:textId="77777777" w:rsidR="008B5A5E" w:rsidRPr="00B26D93" w:rsidRDefault="008B5A5E" w:rsidP="005A456D">
      <w:pPr>
        <w:ind w:firstLine="198"/>
        <w:jc w:val="both"/>
        <w:rPr>
          <w:color w:val="806000" w:themeColor="accent4" w:themeShade="80"/>
        </w:rPr>
      </w:pPr>
      <w:r>
        <w:rPr>
          <w:color w:val="806000" w:themeColor="accent4" w:themeShade="80"/>
        </w:rPr>
        <w:t>(10) N</w:t>
      </w:r>
      <w:r w:rsidRPr="00B26D93">
        <w:rPr>
          <w:color w:val="806000" w:themeColor="accent4" w:themeShade="80"/>
        </w:rPr>
        <w:t>ghiêm túc thực hiện các nhiệm vụ học tập được giao đúng tiến độ.</w:t>
      </w:r>
    </w:p>
    <w:p w14:paraId="42BC1E17"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45DB3D6F" w14:textId="77777777" w:rsidR="008B5A5E" w:rsidRPr="00B26D93" w:rsidRDefault="008B5A5E" w:rsidP="005A456D">
      <w:pPr>
        <w:ind w:firstLine="198"/>
        <w:jc w:val="both"/>
        <w:rPr>
          <w:color w:val="806000" w:themeColor="accent4" w:themeShade="80"/>
        </w:rPr>
      </w:pPr>
      <w:r>
        <w:rPr>
          <w:color w:val="806000" w:themeColor="accent4" w:themeShade="80"/>
        </w:rPr>
        <w:t>(11) Trung thực trình bày các kết quả thu thập được</w:t>
      </w:r>
      <w:r w:rsidRPr="00B26D93">
        <w:rPr>
          <w:color w:val="806000" w:themeColor="accent4" w:themeShade="80"/>
        </w:rPr>
        <w:t>.</w:t>
      </w:r>
    </w:p>
    <w:p w14:paraId="06D0A671"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0D8DEBBC" w14:textId="77777777" w:rsidR="008B5A5E" w:rsidRPr="00B26D93" w:rsidRDefault="008B5A5E" w:rsidP="005A456D">
      <w:pPr>
        <w:ind w:firstLine="198"/>
        <w:jc w:val="both"/>
        <w:rPr>
          <w:color w:val="806000" w:themeColor="accent4" w:themeShade="80"/>
        </w:rPr>
      </w:pPr>
      <w:r>
        <w:rPr>
          <w:color w:val="806000" w:themeColor="accent4" w:themeShade="80"/>
        </w:rPr>
        <w:t>(12)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189944F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4AF898DE" w14:textId="77777777" w:rsidR="008B5A5E" w:rsidRDefault="008B5A5E" w:rsidP="005A456D">
      <w:pPr>
        <w:ind w:firstLine="198"/>
        <w:jc w:val="both"/>
        <w:rPr>
          <w:color w:val="806000" w:themeColor="accent4" w:themeShade="80"/>
        </w:rPr>
      </w:pPr>
      <w:r>
        <w:rPr>
          <w:color w:val="806000" w:themeColor="accent4" w:themeShade="80"/>
        </w:rPr>
        <w:t xml:space="preserve">(13)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3E0D5943" w14:textId="77777777" w:rsidR="008B5A5E" w:rsidRPr="00B26D93" w:rsidRDefault="008B5A5E" w:rsidP="005A456D">
      <w:pPr>
        <w:ind w:firstLine="198"/>
        <w:jc w:val="both"/>
        <w:rPr>
          <w:iCs/>
          <w:color w:val="806000" w:themeColor="accent4" w:themeShade="80"/>
        </w:rPr>
      </w:pPr>
    </w:p>
    <w:p w14:paraId="2126264D" w14:textId="77777777" w:rsidR="008B5A5E" w:rsidRDefault="008B5A5E" w:rsidP="00F71C1D">
      <w:pPr>
        <w:jc w:val="both"/>
        <w:rPr>
          <w:b/>
        </w:rPr>
      </w:pPr>
      <w:r w:rsidRPr="00A55057">
        <w:rPr>
          <w:b/>
        </w:rPr>
        <w:t>II. THIẾT BỊ DẠY HỌC VÀ HỌC LIỆU</w:t>
      </w:r>
    </w:p>
    <w:p w14:paraId="4F980BF9"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17F67E45" w14:textId="77777777" w:rsidTr="00E07AD8">
        <w:tc>
          <w:tcPr>
            <w:tcW w:w="5094" w:type="dxa"/>
            <w:shd w:val="clear" w:color="auto" w:fill="auto"/>
            <w:hideMark/>
          </w:tcPr>
          <w:p w14:paraId="17102B8C"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62635666"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6F49D78E" w14:textId="77777777" w:rsidTr="00E07AD8">
        <w:tc>
          <w:tcPr>
            <w:tcW w:w="5094" w:type="dxa"/>
            <w:shd w:val="clear" w:color="auto" w:fill="auto"/>
            <w:hideMark/>
          </w:tcPr>
          <w:p w14:paraId="6656D02A"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2B7CD6D1"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7EDF554C" w14:textId="77777777" w:rsidR="008B5A5E" w:rsidRPr="00A55057" w:rsidRDefault="008B5A5E" w:rsidP="002A253F">
      <w:pPr>
        <w:jc w:val="both"/>
      </w:pPr>
    </w:p>
    <w:p w14:paraId="58D84868" w14:textId="77777777" w:rsidR="008B5A5E" w:rsidRPr="00A55057" w:rsidRDefault="008B5A5E" w:rsidP="00A55057">
      <w:pPr>
        <w:jc w:val="both"/>
        <w:rPr>
          <w:b/>
        </w:rPr>
      </w:pPr>
      <w:r w:rsidRPr="00A55057">
        <w:rPr>
          <w:b/>
        </w:rPr>
        <w:t>III. TIẾN TRÌNH DẠY HỌC</w:t>
      </w:r>
    </w:p>
    <w:p w14:paraId="7C5EAB19"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56D6DECF"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0C2E8770" w14:textId="77777777" w:rsidR="008B5A5E" w:rsidRPr="00636958" w:rsidRDefault="008B5A5E" w:rsidP="00C545A2">
      <w:pPr>
        <w:jc w:val="both"/>
        <w:rPr>
          <w:bCs/>
        </w:rPr>
      </w:pPr>
      <w:r w:rsidRPr="00E61987">
        <w:rPr>
          <w:bCs/>
          <w:i/>
          <w:iCs/>
        </w:rPr>
        <w:t xml:space="preserve">b) Nội dung: </w:t>
      </w:r>
      <w:r>
        <w:rPr>
          <w:bCs/>
        </w:rPr>
        <w:t>HS trả lời mục logo mở đầu trong trang 81 SGK.</w:t>
      </w:r>
    </w:p>
    <w:p w14:paraId="700E9E2A" w14:textId="77777777" w:rsidR="008B5A5E" w:rsidRPr="001445A8" w:rsidRDefault="008B5A5E" w:rsidP="00C545A2">
      <w:pPr>
        <w:jc w:val="both"/>
        <w:rPr>
          <w:bCs/>
        </w:rPr>
      </w:pPr>
      <w:r w:rsidRPr="00E61987">
        <w:rPr>
          <w:bCs/>
          <w:i/>
          <w:iCs/>
        </w:rPr>
        <w:t xml:space="preserve">c) Sản phẩm: </w:t>
      </w:r>
      <w:r>
        <w:rPr>
          <w:bCs/>
        </w:rPr>
        <w:t>HS trình bày bằng lời.</w:t>
      </w:r>
    </w:p>
    <w:p w14:paraId="7BD6A039" w14:textId="77777777" w:rsidR="008B5A5E" w:rsidRPr="00E61987" w:rsidRDefault="008B5A5E" w:rsidP="00C545A2">
      <w:pPr>
        <w:jc w:val="both"/>
        <w:rPr>
          <w:bCs/>
          <w:i/>
          <w:iCs/>
        </w:rPr>
      </w:pPr>
      <w:r w:rsidRPr="00E61987">
        <w:rPr>
          <w:bCs/>
          <w:i/>
          <w:iCs/>
        </w:rPr>
        <w:t xml:space="preserve">d) Tổ chức thực hiện: </w:t>
      </w:r>
    </w:p>
    <w:p w14:paraId="73CDAB5B"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81 SGK.</w:t>
      </w:r>
    </w:p>
    <w:p w14:paraId="3433BD9E"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3FFE1E1B"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12D5C522"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2DF85C3B"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2BF703B9" w14:textId="77777777" w:rsidR="008B5A5E" w:rsidRPr="00002BCD" w:rsidRDefault="008B5A5E" w:rsidP="00E61987">
      <w:pPr>
        <w:jc w:val="both"/>
        <w:rPr>
          <w:bCs/>
        </w:rPr>
      </w:pPr>
      <w:r w:rsidRPr="00E61987">
        <w:rPr>
          <w:bCs/>
          <w:i/>
          <w:iCs/>
        </w:rPr>
        <w:t xml:space="preserve">a) Mục tiêu: </w:t>
      </w:r>
      <w:r>
        <w:rPr>
          <w:bCs/>
        </w:rPr>
        <w:t>Biết khái niệm, cấu tạo, tính chất vật lí, tính chất hóa học, điều chế và ứng dụng của alkene và alkyne.</w:t>
      </w:r>
    </w:p>
    <w:p w14:paraId="3E56A434"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1CE62A1F" w14:textId="77777777" w:rsidR="008B5A5E" w:rsidRPr="00002BCD" w:rsidRDefault="008B5A5E" w:rsidP="00E61987">
      <w:pPr>
        <w:jc w:val="both"/>
        <w:rPr>
          <w:bCs/>
        </w:rPr>
      </w:pPr>
      <w:r w:rsidRPr="00E61987">
        <w:rPr>
          <w:bCs/>
          <w:i/>
          <w:iCs/>
        </w:rPr>
        <w:t xml:space="preserve">c) Sản phẩm: </w:t>
      </w:r>
      <w:r>
        <w:rPr>
          <w:bCs/>
        </w:rPr>
        <w:t>HS trình bày được khái niệm, cấu tạo, tính chất vật lí, tính chất hóa học, điều chế và ứng dụng của alkene và alkyne.</w:t>
      </w:r>
    </w:p>
    <w:p w14:paraId="44EAA8D3" w14:textId="77777777" w:rsidR="008B5A5E" w:rsidRPr="00E61987" w:rsidRDefault="008B5A5E" w:rsidP="00E61987">
      <w:pPr>
        <w:jc w:val="both"/>
        <w:rPr>
          <w:bCs/>
          <w:i/>
          <w:iCs/>
        </w:rPr>
      </w:pPr>
      <w:r w:rsidRPr="00E61987">
        <w:rPr>
          <w:bCs/>
          <w:i/>
          <w:iCs/>
        </w:rPr>
        <w:t xml:space="preserve">d) Tổ chức thực hiện: </w:t>
      </w:r>
    </w:p>
    <w:p w14:paraId="795B7E04" w14:textId="77777777" w:rsidR="008B5A5E" w:rsidRDefault="008B5A5E" w:rsidP="00C43E65">
      <w:pPr>
        <w:jc w:val="center"/>
        <w:rPr>
          <w:b/>
          <w:color w:val="0000FF"/>
        </w:rPr>
      </w:pPr>
      <w:r>
        <w:rPr>
          <w:b/>
          <w:color w:val="0000FF"/>
        </w:rPr>
        <w:t>Nhiệm vụ 1: Tìm hiểu Khái niệm alkene, alkyne</w:t>
      </w:r>
    </w:p>
    <w:p w14:paraId="45FE57B7" w14:textId="77777777" w:rsidR="008B5A5E" w:rsidRPr="005A31A1" w:rsidRDefault="008B5A5E" w:rsidP="00C43E65">
      <w:pPr>
        <w:jc w:val="both"/>
        <w:rPr>
          <w:b/>
          <w:i/>
          <w:iCs/>
        </w:rPr>
      </w:pPr>
      <w:r w:rsidRPr="005A31A1">
        <w:rPr>
          <w:b/>
          <w:i/>
          <w:iCs/>
        </w:rPr>
        <w:t>Bước 1: Chuyển giao nhiệm vụ</w:t>
      </w:r>
    </w:p>
    <w:p w14:paraId="4977CF7C" w14:textId="77777777" w:rsidR="008B5A5E" w:rsidRDefault="008B5A5E" w:rsidP="00C43E65">
      <w:pPr>
        <w:jc w:val="both"/>
        <w:rPr>
          <w:spacing w:val="-8"/>
        </w:rPr>
      </w:pPr>
      <w:r w:rsidRPr="00C15AC2">
        <w:rPr>
          <w:spacing w:val="-8"/>
        </w:rPr>
        <w:t>–</w:t>
      </w:r>
      <w:r>
        <w:rPr>
          <w:spacing w:val="-8"/>
        </w:rPr>
        <w:t xml:space="preserve"> GV yêu cầu HS đọc trong trang 81-82 SGK, nêu khái niệm.</w:t>
      </w:r>
    </w:p>
    <w:p w14:paraId="145FB73E"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37058E48" w14:textId="77777777" w:rsidR="008B5A5E" w:rsidRPr="005A31A1" w:rsidRDefault="008B5A5E" w:rsidP="00C43E65">
      <w:pPr>
        <w:jc w:val="both"/>
        <w:rPr>
          <w:b/>
          <w:bCs/>
          <w:i/>
          <w:iCs/>
          <w:spacing w:val="-8"/>
        </w:rPr>
      </w:pPr>
      <w:r w:rsidRPr="005A31A1">
        <w:rPr>
          <w:b/>
          <w:bCs/>
          <w:i/>
          <w:iCs/>
          <w:spacing w:val="-8"/>
        </w:rPr>
        <w:lastRenderedPageBreak/>
        <w:t>Bước 2: Thực hiện nhiệm vụ</w:t>
      </w:r>
    </w:p>
    <w:p w14:paraId="6B3021F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309306D3" w14:textId="77777777" w:rsidR="008B5A5E" w:rsidRPr="005A31A1" w:rsidRDefault="008B5A5E" w:rsidP="00C43E65">
      <w:pPr>
        <w:jc w:val="both"/>
        <w:rPr>
          <w:b/>
          <w:bCs/>
          <w:i/>
          <w:iCs/>
          <w:spacing w:val="-8"/>
        </w:rPr>
      </w:pPr>
      <w:r w:rsidRPr="005A31A1">
        <w:rPr>
          <w:b/>
          <w:bCs/>
          <w:i/>
          <w:iCs/>
          <w:spacing w:val="-8"/>
        </w:rPr>
        <w:t>Bước 3: Báo cáo, thảo luận</w:t>
      </w:r>
    </w:p>
    <w:p w14:paraId="13799244"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9ECE45D" w14:textId="77777777" w:rsidR="008B5A5E" w:rsidRPr="005A31A1" w:rsidRDefault="008B5A5E" w:rsidP="00C43E65">
      <w:pPr>
        <w:jc w:val="both"/>
        <w:rPr>
          <w:b/>
          <w:i/>
          <w:iCs/>
        </w:rPr>
      </w:pPr>
      <w:r w:rsidRPr="005A31A1">
        <w:rPr>
          <w:b/>
          <w:i/>
          <w:iCs/>
        </w:rPr>
        <w:t>Bước 4: Kết luận, nhận định</w:t>
      </w:r>
    </w:p>
    <w:p w14:paraId="50019D53" w14:textId="77777777" w:rsidR="008B5A5E" w:rsidRDefault="008B5A5E" w:rsidP="00C43E65">
      <w:pPr>
        <w:jc w:val="both"/>
        <w:rPr>
          <w:bCs/>
        </w:rPr>
      </w:pPr>
      <w:r w:rsidRPr="007406E6">
        <w:rPr>
          <w:bCs/>
        </w:rPr>
        <w:t>GV nhận xét, chốt kiến thức và kết luận.</w:t>
      </w:r>
    </w:p>
    <w:p w14:paraId="68FD5550" w14:textId="77777777" w:rsidR="008B5A5E" w:rsidRDefault="008B5A5E" w:rsidP="00C43E65">
      <w:pPr>
        <w:jc w:val="center"/>
        <w:rPr>
          <w:b/>
          <w:color w:val="0000FF"/>
        </w:rPr>
      </w:pPr>
      <w:r>
        <w:rPr>
          <w:b/>
          <w:color w:val="0000FF"/>
        </w:rPr>
        <w:t>Nhiệm vụ 2: Tìm hiểu Đồng phân alkene, alkyne</w:t>
      </w:r>
    </w:p>
    <w:p w14:paraId="59BEC7EF" w14:textId="77777777" w:rsidR="008B5A5E" w:rsidRPr="005A31A1" w:rsidRDefault="008B5A5E" w:rsidP="00C43E65">
      <w:pPr>
        <w:jc w:val="both"/>
        <w:rPr>
          <w:b/>
          <w:i/>
          <w:iCs/>
        </w:rPr>
      </w:pPr>
      <w:r w:rsidRPr="005A31A1">
        <w:rPr>
          <w:b/>
          <w:i/>
          <w:iCs/>
        </w:rPr>
        <w:t>Bước 1: Chuyển giao nhiệm vụ</w:t>
      </w:r>
    </w:p>
    <w:p w14:paraId="07090EEB" w14:textId="77777777" w:rsidR="008B5A5E" w:rsidRDefault="008B5A5E" w:rsidP="00C43E65">
      <w:pPr>
        <w:jc w:val="both"/>
        <w:rPr>
          <w:spacing w:val="-8"/>
        </w:rPr>
      </w:pPr>
      <w:r w:rsidRPr="00C15AC2">
        <w:rPr>
          <w:spacing w:val="-8"/>
        </w:rPr>
        <w:t>–</w:t>
      </w:r>
      <w:r>
        <w:rPr>
          <w:spacing w:val="-8"/>
        </w:rPr>
        <w:t xml:space="preserve"> GV yêu cầu HS đọc trong trang 82 SGK, nêu các loại đồng phân</w:t>
      </w:r>
    </w:p>
    <w:p w14:paraId="018E00DA"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3FC35681" w14:textId="77777777" w:rsidR="008B5A5E" w:rsidRDefault="008B5A5E" w:rsidP="00C43E65">
      <w:pPr>
        <w:jc w:val="both"/>
        <w:rPr>
          <w:spacing w:val="-8"/>
        </w:rPr>
      </w:pPr>
      <w:r w:rsidRPr="00C15AC2">
        <w:rPr>
          <w:spacing w:val="-8"/>
        </w:rPr>
        <w:t>–</w:t>
      </w:r>
      <w:r>
        <w:rPr>
          <w:spacing w:val="-8"/>
        </w:rPr>
        <w:t xml:space="preserve"> GV yêu cầu HS trả lời logo hỏi 2, 3.</w:t>
      </w:r>
    </w:p>
    <w:p w14:paraId="43DA6C41" w14:textId="77777777" w:rsidR="008B5A5E" w:rsidRPr="005A31A1" w:rsidRDefault="008B5A5E" w:rsidP="00C43E65">
      <w:pPr>
        <w:jc w:val="both"/>
        <w:rPr>
          <w:b/>
          <w:bCs/>
          <w:i/>
          <w:iCs/>
          <w:spacing w:val="-8"/>
        </w:rPr>
      </w:pPr>
      <w:r w:rsidRPr="005A31A1">
        <w:rPr>
          <w:b/>
          <w:bCs/>
          <w:i/>
          <w:iCs/>
          <w:spacing w:val="-8"/>
        </w:rPr>
        <w:t>Bước 2: Thực hiện nhiệm vụ</w:t>
      </w:r>
    </w:p>
    <w:p w14:paraId="2D77D34E"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68F21B12" w14:textId="77777777" w:rsidR="008B5A5E" w:rsidRPr="005A31A1" w:rsidRDefault="008B5A5E" w:rsidP="00C43E65">
      <w:pPr>
        <w:jc w:val="both"/>
        <w:rPr>
          <w:b/>
          <w:bCs/>
          <w:i/>
          <w:iCs/>
          <w:spacing w:val="-8"/>
        </w:rPr>
      </w:pPr>
      <w:r w:rsidRPr="005A31A1">
        <w:rPr>
          <w:b/>
          <w:bCs/>
          <w:i/>
          <w:iCs/>
          <w:spacing w:val="-8"/>
        </w:rPr>
        <w:t>Bước 3: Báo cáo, thảo luận</w:t>
      </w:r>
    </w:p>
    <w:p w14:paraId="2B05632C"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8BA5C77"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079EDA9" w14:textId="77777777" w:rsidR="008B5A5E" w:rsidRPr="005A31A1" w:rsidRDefault="008B5A5E" w:rsidP="00C43E65">
      <w:pPr>
        <w:jc w:val="both"/>
        <w:rPr>
          <w:b/>
          <w:i/>
          <w:iCs/>
        </w:rPr>
      </w:pPr>
      <w:r w:rsidRPr="005A31A1">
        <w:rPr>
          <w:b/>
          <w:i/>
          <w:iCs/>
        </w:rPr>
        <w:t>Bước 4: Kết luận, nhận định</w:t>
      </w:r>
    </w:p>
    <w:p w14:paraId="109F6196" w14:textId="77777777" w:rsidR="008B5A5E" w:rsidRDefault="008B5A5E" w:rsidP="00C43E65">
      <w:pPr>
        <w:jc w:val="both"/>
        <w:rPr>
          <w:b/>
          <w:color w:val="0000FF"/>
        </w:rPr>
      </w:pPr>
      <w:r w:rsidRPr="007406E6">
        <w:rPr>
          <w:bCs/>
        </w:rPr>
        <w:t>GV nhận xét, chốt kiến thức và kết luận.</w:t>
      </w:r>
    </w:p>
    <w:p w14:paraId="4D6F6E44" w14:textId="77777777" w:rsidR="008B5A5E" w:rsidRDefault="008B5A5E" w:rsidP="00C43E65">
      <w:pPr>
        <w:jc w:val="center"/>
        <w:rPr>
          <w:b/>
          <w:color w:val="0000FF"/>
        </w:rPr>
      </w:pPr>
      <w:r>
        <w:rPr>
          <w:b/>
          <w:color w:val="0000FF"/>
        </w:rPr>
        <w:t>Nhiệm vụ 3: Tìm hiểu Danh pháp</w:t>
      </w:r>
    </w:p>
    <w:p w14:paraId="46E5F813" w14:textId="77777777" w:rsidR="008B5A5E" w:rsidRPr="005A31A1" w:rsidRDefault="008B5A5E" w:rsidP="00C43E65">
      <w:pPr>
        <w:jc w:val="both"/>
        <w:rPr>
          <w:b/>
          <w:i/>
          <w:iCs/>
        </w:rPr>
      </w:pPr>
      <w:r w:rsidRPr="005A31A1">
        <w:rPr>
          <w:b/>
          <w:i/>
          <w:iCs/>
        </w:rPr>
        <w:t>Bước 1: Chuyển giao nhiệm vụ</w:t>
      </w:r>
    </w:p>
    <w:p w14:paraId="7F6AD4C7" w14:textId="77777777" w:rsidR="008B5A5E" w:rsidRDefault="008B5A5E" w:rsidP="00C43E65">
      <w:pPr>
        <w:jc w:val="both"/>
        <w:rPr>
          <w:spacing w:val="-8"/>
        </w:rPr>
      </w:pPr>
      <w:r w:rsidRPr="00C15AC2">
        <w:rPr>
          <w:spacing w:val="-8"/>
        </w:rPr>
        <w:t>–</w:t>
      </w:r>
      <w:r>
        <w:rPr>
          <w:spacing w:val="-8"/>
        </w:rPr>
        <w:t xml:space="preserve"> GV yêu cầu HS đọc trong trang 83 SGK, nêu quy tắc.gọi tên.</w:t>
      </w:r>
    </w:p>
    <w:p w14:paraId="4071DB5E" w14:textId="77777777" w:rsidR="008B5A5E" w:rsidRDefault="008B5A5E" w:rsidP="00C43E65">
      <w:pPr>
        <w:jc w:val="both"/>
        <w:rPr>
          <w:spacing w:val="-8"/>
        </w:rPr>
      </w:pPr>
      <w:r w:rsidRPr="00C15AC2">
        <w:rPr>
          <w:spacing w:val="-8"/>
        </w:rPr>
        <w:t>–</w:t>
      </w:r>
      <w:r>
        <w:rPr>
          <w:spacing w:val="-8"/>
        </w:rPr>
        <w:t xml:space="preserve"> GV yêu cầu HS làm logo luyện tập 2.</w:t>
      </w:r>
    </w:p>
    <w:p w14:paraId="6AF96F66" w14:textId="77777777" w:rsidR="008B5A5E" w:rsidRPr="005A31A1" w:rsidRDefault="008B5A5E" w:rsidP="00C43E65">
      <w:pPr>
        <w:jc w:val="both"/>
        <w:rPr>
          <w:b/>
          <w:bCs/>
          <w:i/>
          <w:iCs/>
          <w:spacing w:val="-8"/>
        </w:rPr>
      </w:pPr>
      <w:r w:rsidRPr="005A31A1">
        <w:rPr>
          <w:b/>
          <w:bCs/>
          <w:i/>
          <w:iCs/>
          <w:spacing w:val="-8"/>
        </w:rPr>
        <w:t>Bước 2: Thực hiện nhiệm vụ</w:t>
      </w:r>
    </w:p>
    <w:p w14:paraId="7E339C7A"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1D07016A" w14:textId="77777777" w:rsidR="008B5A5E" w:rsidRPr="005A31A1" w:rsidRDefault="008B5A5E" w:rsidP="00C43E65">
      <w:pPr>
        <w:jc w:val="both"/>
        <w:rPr>
          <w:b/>
          <w:bCs/>
          <w:i/>
          <w:iCs/>
          <w:spacing w:val="-8"/>
        </w:rPr>
      </w:pPr>
      <w:r w:rsidRPr="005A31A1">
        <w:rPr>
          <w:b/>
          <w:bCs/>
          <w:i/>
          <w:iCs/>
          <w:spacing w:val="-8"/>
        </w:rPr>
        <w:t>Bước 3: Báo cáo, thảo luận</w:t>
      </w:r>
    </w:p>
    <w:p w14:paraId="30CDF42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81D7D26" w14:textId="77777777" w:rsidR="008B5A5E" w:rsidRPr="005A31A1" w:rsidRDefault="008B5A5E" w:rsidP="00C43E65">
      <w:pPr>
        <w:jc w:val="both"/>
        <w:rPr>
          <w:b/>
          <w:i/>
          <w:iCs/>
        </w:rPr>
      </w:pPr>
      <w:r w:rsidRPr="005A31A1">
        <w:rPr>
          <w:b/>
          <w:i/>
          <w:iCs/>
        </w:rPr>
        <w:t>Bước 4: Kết luận, nhận định</w:t>
      </w:r>
    </w:p>
    <w:p w14:paraId="4E56FEFC" w14:textId="77777777" w:rsidR="008B5A5E" w:rsidRDefault="008B5A5E" w:rsidP="00C43E65">
      <w:pPr>
        <w:jc w:val="both"/>
        <w:rPr>
          <w:bCs/>
        </w:rPr>
      </w:pPr>
      <w:r w:rsidRPr="007406E6">
        <w:rPr>
          <w:bCs/>
        </w:rPr>
        <w:t>GV nhận xét, chốt kiến thức và kết luận.</w:t>
      </w:r>
    </w:p>
    <w:p w14:paraId="7A80DDC3" w14:textId="77777777" w:rsidR="008B5A5E" w:rsidRDefault="008B5A5E" w:rsidP="00C43E65">
      <w:pPr>
        <w:jc w:val="both"/>
        <w:rPr>
          <w:b/>
          <w:color w:val="0000FF"/>
        </w:rPr>
      </w:pPr>
    </w:p>
    <w:p w14:paraId="3CC88856" w14:textId="77777777" w:rsidR="008B5A5E" w:rsidRDefault="008B5A5E" w:rsidP="00C43E65">
      <w:pPr>
        <w:jc w:val="center"/>
        <w:rPr>
          <w:b/>
          <w:color w:val="0000FF"/>
        </w:rPr>
      </w:pPr>
      <w:r>
        <w:rPr>
          <w:b/>
          <w:color w:val="0000FF"/>
        </w:rPr>
        <w:t>Nhiệm vụ 4: Tìm hiểu Tính chất vật lí</w:t>
      </w:r>
    </w:p>
    <w:p w14:paraId="742326E0" w14:textId="77777777" w:rsidR="008B5A5E" w:rsidRPr="005A31A1" w:rsidRDefault="008B5A5E" w:rsidP="00C43E65">
      <w:pPr>
        <w:jc w:val="both"/>
        <w:rPr>
          <w:b/>
          <w:i/>
          <w:iCs/>
        </w:rPr>
      </w:pPr>
      <w:r w:rsidRPr="005A31A1">
        <w:rPr>
          <w:b/>
          <w:i/>
          <w:iCs/>
        </w:rPr>
        <w:t>Bước 1: Chuyển giao nhiệm vụ</w:t>
      </w:r>
    </w:p>
    <w:p w14:paraId="03976533" w14:textId="77777777" w:rsidR="008B5A5E" w:rsidRDefault="008B5A5E" w:rsidP="00C43E65">
      <w:pPr>
        <w:jc w:val="both"/>
        <w:rPr>
          <w:spacing w:val="-8"/>
        </w:rPr>
      </w:pPr>
      <w:r w:rsidRPr="00C15AC2">
        <w:rPr>
          <w:spacing w:val="-8"/>
        </w:rPr>
        <w:t>–</w:t>
      </w:r>
      <w:r>
        <w:rPr>
          <w:spacing w:val="-8"/>
        </w:rPr>
        <w:t xml:space="preserve"> GV yêu cầu HS đọc trong trang 83-84 SGK, nêu tính chất vật lí.</w:t>
      </w:r>
    </w:p>
    <w:p w14:paraId="621218E3" w14:textId="77777777" w:rsidR="008B5A5E" w:rsidRDefault="008B5A5E" w:rsidP="00C43E65">
      <w:pPr>
        <w:jc w:val="both"/>
        <w:rPr>
          <w:spacing w:val="-8"/>
        </w:rPr>
      </w:pPr>
      <w:r w:rsidRPr="00C15AC2">
        <w:rPr>
          <w:spacing w:val="-8"/>
        </w:rPr>
        <w:t>–</w:t>
      </w:r>
      <w:r>
        <w:rPr>
          <w:spacing w:val="-8"/>
        </w:rPr>
        <w:t xml:space="preserve"> GV yêu cầu HS trả lời logo vận dụng 1.</w:t>
      </w:r>
    </w:p>
    <w:p w14:paraId="6B51A19E" w14:textId="77777777" w:rsidR="008B5A5E" w:rsidRPr="005A31A1" w:rsidRDefault="008B5A5E" w:rsidP="00C43E65">
      <w:pPr>
        <w:jc w:val="both"/>
        <w:rPr>
          <w:b/>
          <w:bCs/>
          <w:i/>
          <w:iCs/>
          <w:spacing w:val="-8"/>
        </w:rPr>
      </w:pPr>
      <w:r w:rsidRPr="005A31A1">
        <w:rPr>
          <w:b/>
          <w:bCs/>
          <w:i/>
          <w:iCs/>
          <w:spacing w:val="-8"/>
        </w:rPr>
        <w:t>Bước 2: Thực hiện nhiệm vụ</w:t>
      </w:r>
    </w:p>
    <w:p w14:paraId="35B20C7B"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0A959BAF" w14:textId="77777777" w:rsidR="008B5A5E" w:rsidRPr="005A31A1" w:rsidRDefault="008B5A5E" w:rsidP="00C43E65">
      <w:pPr>
        <w:jc w:val="both"/>
        <w:rPr>
          <w:b/>
          <w:bCs/>
          <w:i/>
          <w:iCs/>
          <w:spacing w:val="-8"/>
        </w:rPr>
      </w:pPr>
      <w:r w:rsidRPr="005A31A1">
        <w:rPr>
          <w:b/>
          <w:bCs/>
          <w:i/>
          <w:iCs/>
          <w:spacing w:val="-8"/>
        </w:rPr>
        <w:t>Bước 3: Báo cáo, thảo luận</w:t>
      </w:r>
    </w:p>
    <w:p w14:paraId="2882499D"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94ED8FD" w14:textId="77777777" w:rsidR="008B5A5E" w:rsidRPr="005A31A1" w:rsidRDefault="008B5A5E" w:rsidP="00C43E65">
      <w:pPr>
        <w:jc w:val="both"/>
        <w:rPr>
          <w:b/>
          <w:i/>
          <w:iCs/>
        </w:rPr>
      </w:pPr>
      <w:r w:rsidRPr="005A31A1">
        <w:rPr>
          <w:b/>
          <w:i/>
          <w:iCs/>
        </w:rPr>
        <w:t>Bước 4: Kết luận, nhận định</w:t>
      </w:r>
    </w:p>
    <w:p w14:paraId="50E72A4A" w14:textId="77777777" w:rsidR="008B5A5E" w:rsidRDefault="008B5A5E" w:rsidP="00C43E65">
      <w:pPr>
        <w:jc w:val="both"/>
        <w:rPr>
          <w:bCs/>
        </w:rPr>
      </w:pPr>
      <w:r w:rsidRPr="007406E6">
        <w:rPr>
          <w:bCs/>
        </w:rPr>
        <w:t>GV nhận xét, chốt kiến thức và kết luận.</w:t>
      </w:r>
    </w:p>
    <w:p w14:paraId="4F4E448E" w14:textId="77777777" w:rsidR="008B5A5E" w:rsidRDefault="008B5A5E" w:rsidP="00C43E65">
      <w:pPr>
        <w:jc w:val="center"/>
        <w:rPr>
          <w:b/>
          <w:color w:val="0000FF"/>
        </w:rPr>
      </w:pPr>
      <w:r>
        <w:rPr>
          <w:b/>
          <w:color w:val="0000FF"/>
        </w:rPr>
        <w:t>Nhiệm vụ 5: Tìm hiểu Tính chất hóa học</w:t>
      </w:r>
    </w:p>
    <w:p w14:paraId="08A8D61A" w14:textId="77777777" w:rsidR="008B5A5E" w:rsidRPr="005A31A1" w:rsidRDefault="008B5A5E" w:rsidP="00C43E65">
      <w:pPr>
        <w:jc w:val="both"/>
        <w:rPr>
          <w:b/>
          <w:i/>
          <w:iCs/>
        </w:rPr>
      </w:pPr>
      <w:r w:rsidRPr="005A31A1">
        <w:rPr>
          <w:b/>
          <w:i/>
          <w:iCs/>
        </w:rPr>
        <w:t>Bước 1: Chuyển giao nhiệm vụ</w:t>
      </w:r>
    </w:p>
    <w:p w14:paraId="502A671B" w14:textId="77777777" w:rsidR="008B5A5E" w:rsidRDefault="008B5A5E" w:rsidP="00C43E65">
      <w:pPr>
        <w:jc w:val="both"/>
        <w:rPr>
          <w:spacing w:val="-8"/>
        </w:rPr>
      </w:pPr>
      <w:r w:rsidRPr="00C15AC2">
        <w:rPr>
          <w:spacing w:val="-8"/>
        </w:rPr>
        <w:t>–</w:t>
      </w:r>
      <w:r>
        <w:rPr>
          <w:spacing w:val="-8"/>
        </w:rPr>
        <w:t xml:space="preserve"> GV yêu cầu HS đọc trong trang 83 SGK, nêu tính chất hóa học.</w:t>
      </w:r>
    </w:p>
    <w:p w14:paraId="05C2517A" w14:textId="77777777" w:rsidR="008B5A5E" w:rsidRDefault="008B5A5E" w:rsidP="00C43E65">
      <w:pPr>
        <w:jc w:val="both"/>
        <w:rPr>
          <w:spacing w:val="-8"/>
        </w:rPr>
      </w:pPr>
      <w:r w:rsidRPr="00C15AC2">
        <w:rPr>
          <w:spacing w:val="-8"/>
        </w:rPr>
        <w:t>–</w:t>
      </w:r>
      <w:r>
        <w:rPr>
          <w:spacing w:val="-8"/>
        </w:rPr>
        <w:t xml:space="preserve"> GV yêu cầu HS trả lời logo hỏi 5.</w:t>
      </w:r>
    </w:p>
    <w:p w14:paraId="0ABC608F" w14:textId="77777777" w:rsidR="008B5A5E" w:rsidRPr="005A31A1" w:rsidRDefault="008B5A5E" w:rsidP="00C43E65">
      <w:pPr>
        <w:jc w:val="both"/>
        <w:rPr>
          <w:b/>
          <w:bCs/>
          <w:i/>
          <w:iCs/>
          <w:spacing w:val="-8"/>
        </w:rPr>
      </w:pPr>
      <w:r w:rsidRPr="005A31A1">
        <w:rPr>
          <w:b/>
          <w:bCs/>
          <w:i/>
          <w:iCs/>
          <w:spacing w:val="-8"/>
        </w:rPr>
        <w:t>Bước 2: Thực hiện nhiệm vụ</w:t>
      </w:r>
    </w:p>
    <w:p w14:paraId="77D0FA01"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2713F113" w14:textId="77777777" w:rsidR="008B5A5E" w:rsidRPr="005A31A1" w:rsidRDefault="008B5A5E" w:rsidP="00C43E65">
      <w:pPr>
        <w:jc w:val="both"/>
        <w:rPr>
          <w:b/>
          <w:bCs/>
          <w:i/>
          <w:iCs/>
          <w:spacing w:val="-8"/>
        </w:rPr>
      </w:pPr>
      <w:r w:rsidRPr="005A31A1">
        <w:rPr>
          <w:b/>
          <w:bCs/>
          <w:i/>
          <w:iCs/>
          <w:spacing w:val="-8"/>
        </w:rPr>
        <w:t>Bước 3: Báo cáo, thảo luận</w:t>
      </w:r>
    </w:p>
    <w:p w14:paraId="4314315B"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8B64686" w14:textId="77777777" w:rsidR="008B5A5E" w:rsidRPr="005A31A1" w:rsidRDefault="008B5A5E" w:rsidP="00C43E65">
      <w:pPr>
        <w:jc w:val="both"/>
        <w:rPr>
          <w:b/>
          <w:i/>
          <w:iCs/>
        </w:rPr>
      </w:pPr>
      <w:r w:rsidRPr="005A31A1">
        <w:rPr>
          <w:b/>
          <w:i/>
          <w:iCs/>
        </w:rPr>
        <w:t>Bước 4: Kết luận, nhận định</w:t>
      </w:r>
    </w:p>
    <w:p w14:paraId="03BC740D" w14:textId="77777777" w:rsidR="008B5A5E" w:rsidRDefault="008B5A5E" w:rsidP="00C43E65">
      <w:pPr>
        <w:jc w:val="both"/>
        <w:rPr>
          <w:bCs/>
        </w:rPr>
      </w:pPr>
      <w:r w:rsidRPr="007406E6">
        <w:rPr>
          <w:bCs/>
        </w:rPr>
        <w:t>GV nhận xét, chốt kiến thức và kết luận.</w:t>
      </w:r>
    </w:p>
    <w:p w14:paraId="6FBCC374" w14:textId="77777777" w:rsidR="008B5A5E" w:rsidRDefault="008B5A5E" w:rsidP="00156A5E">
      <w:pPr>
        <w:jc w:val="center"/>
        <w:rPr>
          <w:b/>
          <w:color w:val="0000FF"/>
        </w:rPr>
      </w:pPr>
      <w:r>
        <w:rPr>
          <w:b/>
          <w:color w:val="0000FF"/>
        </w:rPr>
        <w:t>Nhiệm vụ 6: Tìm hiểu Phản ứng cộng</w:t>
      </w:r>
    </w:p>
    <w:p w14:paraId="37A323D7" w14:textId="77777777" w:rsidR="008B5A5E" w:rsidRPr="005A31A1" w:rsidRDefault="008B5A5E" w:rsidP="00156A5E">
      <w:pPr>
        <w:jc w:val="both"/>
        <w:rPr>
          <w:b/>
          <w:i/>
          <w:iCs/>
        </w:rPr>
      </w:pPr>
      <w:r w:rsidRPr="005A31A1">
        <w:rPr>
          <w:b/>
          <w:i/>
          <w:iCs/>
        </w:rPr>
        <w:t>Bước 1: Chuyển giao nhiệm vụ</w:t>
      </w:r>
    </w:p>
    <w:p w14:paraId="08A2BBC3" w14:textId="77777777" w:rsidR="008B5A5E" w:rsidRDefault="008B5A5E" w:rsidP="00156A5E">
      <w:pPr>
        <w:jc w:val="both"/>
        <w:rPr>
          <w:spacing w:val="-8"/>
        </w:rPr>
      </w:pPr>
      <w:r w:rsidRPr="00C15AC2">
        <w:rPr>
          <w:spacing w:val="-8"/>
        </w:rPr>
        <w:t>–</w:t>
      </w:r>
      <w:r>
        <w:rPr>
          <w:spacing w:val="-8"/>
        </w:rPr>
        <w:t xml:space="preserve"> GV yêu cầu HS đọc trong trang 83 SGK, nêu tính chất hóa học.</w:t>
      </w:r>
    </w:p>
    <w:p w14:paraId="6609D458" w14:textId="77777777" w:rsidR="008B5A5E" w:rsidRDefault="008B5A5E" w:rsidP="00156A5E">
      <w:pPr>
        <w:jc w:val="both"/>
        <w:rPr>
          <w:spacing w:val="-8"/>
        </w:rPr>
      </w:pPr>
      <w:r w:rsidRPr="00C15AC2">
        <w:rPr>
          <w:spacing w:val="-8"/>
        </w:rPr>
        <w:t>–</w:t>
      </w:r>
      <w:r>
        <w:rPr>
          <w:spacing w:val="-8"/>
        </w:rPr>
        <w:t xml:space="preserve"> GV chia HS thành 6 nhóm, chuẩn bị nhiệm vụ tìm hiểu:</w:t>
      </w:r>
    </w:p>
    <w:p w14:paraId="22243021" w14:textId="77777777" w:rsidR="008B5A5E" w:rsidRDefault="008B5A5E" w:rsidP="00156A5E">
      <w:pPr>
        <w:jc w:val="both"/>
        <w:rPr>
          <w:spacing w:val="-8"/>
        </w:rPr>
      </w:pPr>
      <w:r>
        <w:rPr>
          <w:spacing w:val="-8"/>
        </w:rPr>
        <w:t>Nhóm (1): phản ứng cộng hydrogen</w:t>
      </w:r>
    </w:p>
    <w:p w14:paraId="615714A3" w14:textId="77777777" w:rsidR="008B5A5E" w:rsidRDefault="008B5A5E" w:rsidP="00156A5E">
      <w:pPr>
        <w:jc w:val="both"/>
        <w:rPr>
          <w:spacing w:val="-8"/>
        </w:rPr>
      </w:pPr>
      <w:r>
        <w:rPr>
          <w:spacing w:val="-8"/>
        </w:rPr>
        <w:lastRenderedPageBreak/>
        <w:t>Nhóm (2): phản ứng cộng halogen</w:t>
      </w:r>
    </w:p>
    <w:p w14:paraId="64BFA953" w14:textId="77777777" w:rsidR="008B5A5E" w:rsidRDefault="008B5A5E" w:rsidP="00156A5E">
      <w:pPr>
        <w:jc w:val="both"/>
        <w:rPr>
          <w:spacing w:val="-8"/>
        </w:rPr>
      </w:pPr>
      <w:r>
        <w:rPr>
          <w:spacing w:val="-8"/>
        </w:rPr>
        <w:t>Nhóm (3): phản ứng cộng hydrogen halide</w:t>
      </w:r>
    </w:p>
    <w:p w14:paraId="27CFB583" w14:textId="77777777" w:rsidR="008B5A5E" w:rsidRDefault="008B5A5E" w:rsidP="00156A5E">
      <w:pPr>
        <w:jc w:val="both"/>
        <w:rPr>
          <w:spacing w:val="-8"/>
        </w:rPr>
      </w:pPr>
      <w:r>
        <w:rPr>
          <w:spacing w:val="-8"/>
        </w:rPr>
        <w:t>Nhóm (4): phản ứng cộng nước</w:t>
      </w:r>
    </w:p>
    <w:p w14:paraId="66732CB1" w14:textId="77777777" w:rsidR="008B5A5E" w:rsidRDefault="008B5A5E" w:rsidP="00156A5E">
      <w:pPr>
        <w:jc w:val="both"/>
        <w:rPr>
          <w:spacing w:val="-8"/>
        </w:rPr>
      </w:pPr>
      <w:r>
        <w:rPr>
          <w:spacing w:val="-8"/>
        </w:rPr>
        <w:t>Nhóm (5): hoàn thành trả lời logo luyện tập 3</w:t>
      </w:r>
    </w:p>
    <w:p w14:paraId="6B8674CA" w14:textId="77777777" w:rsidR="008B5A5E" w:rsidRDefault="008B5A5E" w:rsidP="00156A5E">
      <w:pPr>
        <w:jc w:val="both"/>
        <w:rPr>
          <w:spacing w:val="-8"/>
        </w:rPr>
      </w:pPr>
      <w:r>
        <w:rPr>
          <w:spacing w:val="-8"/>
        </w:rPr>
        <w:t>Nhóm (6): hoàn thành trả lời logo luyện tập 4</w:t>
      </w:r>
    </w:p>
    <w:p w14:paraId="203B5834" w14:textId="77777777" w:rsidR="008B5A5E" w:rsidRPr="005A31A1" w:rsidRDefault="008B5A5E" w:rsidP="00156A5E">
      <w:pPr>
        <w:jc w:val="both"/>
        <w:rPr>
          <w:b/>
          <w:bCs/>
          <w:i/>
          <w:iCs/>
          <w:spacing w:val="-8"/>
        </w:rPr>
      </w:pPr>
      <w:r w:rsidRPr="005A31A1">
        <w:rPr>
          <w:b/>
          <w:bCs/>
          <w:i/>
          <w:iCs/>
          <w:spacing w:val="-8"/>
        </w:rPr>
        <w:t>Bước 2: Thực hiện nhiệm vụ</w:t>
      </w:r>
    </w:p>
    <w:p w14:paraId="1FB38F3F" w14:textId="77777777" w:rsidR="008B5A5E" w:rsidRDefault="008B5A5E" w:rsidP="00156A5E">
      <w:pPr>
        <w:jc w:val="both"/>
        <w:rPr>
          <w:spacing w:val="-8"/>
        </w:rPr>
      </w:pPr>
      <w:r w:rsidRPr="00C15AC2">
        <w:rPr>
          <w:spacing w:val="-8"/>
        </w:rPr>
        <w:t>–</w:t>
      </w:r>
      <w:r>
        <w:rPr>
          <w:spacing w:val="-8"/>
        </w:rPr>
        <w:t xml:space="preserve"> HS tìm hiểu SGK, thảo luận nhóm, tìm kiếm câu trả lời.</w:t>
      </w:r>
    </w:p>
    <w:p w14:paraId="468B1AE2" w14:textId="77777777" w:rsidR="008B5A5E" w:rsidRDefault="008B5A5E" w:rsidP="00156A5E">
      <w:pPr>
        <w:jc w:val="both"/>
        <w:rPr>
          <w:spacing w:val="-8"/>
        </w:rPr>
      </w:pPr>
      <w:r w:rsidRPr="00C15AC2">
        <w:rPr>
          <w:spacing w:val="-8"/>
        </w:rPr>
        <w:t>–</w:t>
      </w:r>
      <w:r>
        <w:rPr>
          <w:spacing w:val="-8"/>
        </w:rPr>
        <w:t xml:space="preserve"> GV quan sát, theo dõi, hỗ trợ các nhóm HS (nếu cần).</w:t>
      </w:r>
    </w:p>
    <w:p w14:paraId="61933661" w14:textId="77777777" w:rsidR="008B5A5E" w:rsidRPr="005A31A1" w:rsidRDefault="008B5A5E" w:rsidP="00156A5E">
      <w:pPr>
        <w:jc w:val="both"/>
        <w:rPr>
          <w:b/>
          <w:bCs/>
          <w:i/>
          <w:iCs/>
          <w:spacing w:val="-8"/>
        </w:rPr>
      </w:pPr>
      <w:r w:rsidRPr="005A31A1">
        <w:rPr>
          <w:b/>
          <w:bCs/>
          <w:i/>
          <w:iCs/>
          <w:spacing w:val="-8"/>
        </w:rPr>
        <w:t>Bước 3: Báo cáo, thảo luận</w:t>
      </w:r>
    </w:p>
    <w:p w14:paraId="6799FEC1" w14:textId="77777777" w:rsidR="008B5A5E" w:rsidRDefault="008B5A5E" w:rsidP="00156A5E">
      <w:pPr>
        <w:jc w:val="both"/>
        <w:rPr>
          <w:spacing w:val="-8"/>
        </w:rPr>
      </w:pPr>
      <w:r w:rsidRPr="00C15AC2">
        <w:rPr>
          <w:spacing w:val="-8"/>
        </w:rPr>
        <w:t>–</w:t>
      </w:r>
      <w:r>
        <w:rPr>
          <w:spacing w:val="-8"/>
        </w:rPr>
        <w:t xml:space="preserve"> GV gọi HS đại diện nhóm lên bảng trình bày; có thể gọi các HS nhận xét, bổ sung.</w:t>
      </w:r>
    </w:p>
    <w:p w14:paraId="19CF11F3" w14:textId="77777777" w:rsidR="008B5A5E" w:rsidRDefault="008B5A5E" w:rsidP="00156A5E">
      <w:pPr>
        <w:jc w:val="both"/>
        <w:rPr>
          <w:spacing w:val="-8"/>
        </w:rPr>
      </w:pPr>
      <w:r w:rsidRPr="00C15AC2">
        <w:rPr>
          <w:spacing w:val="-8"/>
        </w:rPr>
        <w:t>–</w:t>
      </w:r>
      <w:r>
        <w:rPr>
          <w:spacing w:val="-8"/>
        </w:rPr>
        <w:t xml:space="preserve"> GV có thể thu vở của một số HS trong nhóm để đánh giá.</w:t>
      </w:r>
    </w:p>
    <w:p w14:paraId="37F056F8" w14:textId="77777777" w:rsidR="008B5A5E" w:rsidRPr="005A31A1" w:rsidRDefault="008B5A5E" w:rsidP="00156A5E">
      <w:pPr>
        <w:jc w:val="both"/>
        <w:rPr>
          <w:b/>
          <w:i/>
          <w:iCs/>
        </w:rPr>
      </w:pPr>
      <w:r w:rsidRPr="005A31A1">
        <w:rPr>
          <w:b/>
          <w:i/>
          <w:iCs/>
        </w:rPr>
        <w:t>Bước 4: Kết luận, nhận định</w:t>
      </w:r>
    </w:p>
    <w:p w14:paraId="1A452AB5" w14:textId="77777777" w:rsidR="008B5A5E" w:rsidRDefault="008B5A5E" w:rsidP="00156A5E">
      <w:pPr>
        <w:jc w:val="both"/>
        <w:rPr>
          <w:bCs/>
        </w:rPr>
      </w:pPr>
      <w:r w:rsidRPr="007406E6">
        <w:rPr>
          <w:bCs/>
        </w:rPr>
        <w:t>GV nhận xét, chốt kiến thức và kết luận.</w:t>
      </w:r>
    </w:p>
    <w:p w14:paraId="6A842796" w14:textId="77777777" w:rsidR="008B5A5E" w:rsidRDefault="008B5A5E" w:rsidP="0035345F">
      <w:pPr>
        <w:jc w:val="center"/>
        <w:rPr>
          <w:b/>
          <w:color w:val="0000FF"/>
        </w:rPr>
      </w:pPr>
      <w:r>
        <w:rPr>
          <w:b/>
          <w:color w:val="0000FF"/>
        </w:rPr>
        <w:t>Nhiệm vụ 7: Tìm hiểu Phản ứng trùng hợp</w:t>
      </w:r>
    </w:p>
    <w:p w14:paraId="6AEF8A6B" w14:textId="77777777" w:rsidR="008B5A5E" w:rsidRPr="005A31A1" w:rsidRDefault="008B5A5E" w:rsidP="0035345F">
      <w:pPr>
        <w:jc w:val="both"/>
        <w:rPr>
          <w:b/>
          <w:i/>
          <w:iCs/>
        </w:rPr>
      </w:pPr>
      <w:r w:rsidRPr="005A31A1">
        <w:rPr>
          <w:b/>
          <w:i/>
          <w:iCs/>
        </w:rPr>
        <w:t>Bước 1: Chuyển giao nhiệm vụ</w:t>
      </w:r>
    </w:p>
    <w:p w14:paraId="029E1E6A" w14:textId="77777777" w:rsidR="008B5A5E" w:rsidRDefault="008B5A5E" w:rsidP="0035345F">
      <w:pPr>
        <w:jc w:val="both"/>
        <w:rPr>
          <w:spacing w:val="-8"/>
        </w:rPr>
      </w:pPr>
      <w:r w:rsidRPr="00C15AC2">
        <w:rPr>
          <w:spacing w:val="-8"/>
        </w:rPr>
        <w:t>–</w:t>
      </w:r>
      <w:r>
        <w:rPr>
          <w:spacing w:val="-8"/>
        </w:rPr>
        <w:t xml:space="preserve"> GV yêu cầu HS đọc trong trang 87 SGK, hoàn thành phiếu học tập.</w:t>
      </w:r>
    </w:p>
    <w:p w14:paraId="07017F95" w14:textId="77777777" w:rsidR="008B5A5E" w:rsidRDefault="008B5A5E" w:rsidP="0035345F">
      <w:pPr>
        <w:jc w:val="both"/>
        <w:rPr>
          <w:spacing w:val="-8"/>
        </w:rPr>
      </w:pPr>
      <w:r w:rsidRPr="00C15AC2">
        <w:rPr>
          <w:spacing w:val="-8"/>
        </w:rPr>
        <w:t>–</w:t>
      </w:r>
      <w:r>
        <w:rPr>
          <w:spacing w:val="-8"/>
        </w:rPr>
        <w:t xml:space="preserve"> GV yêu cầu HS hoàn thành logo hỏi 7.</w:t>
      </w:r>
    </w:p>
    <w:p w14:paraId="5F883E03" w14:textId="77777777" w:rsidR="008B5A5E" w:rsidRPr="005A31A1" w:rsidRDefault="008B5A5E" w:rsidP="0035345F">
      <w:pPr>
        <w:jc w:val="both"/>
        <w:rPr>
          <w:b/>
          <w:bCs/>
          <w:i/>
          <w:iCs/>
          <w:spacing w:val="-8"/>
        </w:rPr>
      </w:pPr>
      <w:r w:rsidRPr="005A31A1">
        <w:rPr>
          <w:b/>
          <w:bCs/>
          <w:i/>
          <w:iCs/>
          <w:spacing w:val="-8"/>
        </w:rPr>
        <w:t>Bước 2: Thực hiện nhiệm vụ</w:t>
      </w:r>
    </w:p>
    <w:p w14:paraId="08BFE37B" w14:textId="77777777" w:rsidR="008B5A5E" w:rsidRDefault="008B5A5E" w:rsidP="0035345F">
      <w:pPr>
        <w:jc w:val="both"/>
        <w:rPr>
          <w:spacing w:val="-8"/>
        </w:rPr>
      </w:pPr>
      <w:r w:rsidRPr="00C15AC2">
        <w:rPr>
          <w:spacing w:val="-8"/>
        </w:rPr>
        <w:t>–</w:t>
      </w:r>
      <w:r>
        <w:rPr>
          <w:spacing w:val="-8"/>
        </w:rPr>
        <w:t xml:space="preserve"> HS tìm hiểu SGK, tìm kiếm câu trả lời.</w:t>
      </w:r>
    </w:p>
    <w:p w14:paraId="4486AD8A" w14:textId="77777777" w:rsidR="008B5A5E" w:rsidRPr="005A31A1" w:rsidRDefault="008B5A5E" w:rsidP="0035345F">
      <w:pPr>
        <w:jc w:val="both"/>
        <w:rPr>
          <w:b/>
          <w:bCs/>
          <w:i/>
          <w:iCs/>
          <w:spacing w:val="-8"/>
        </w:rPr>
      </w:pPr>
      <w:r w:rsidRPr="005A31A1">
        <w:rPr>
          <w:b/>
          <w:bCs/>
          <w:i/>
          <w:iCs/>
          <w:spacing w:val="-8"/>
        </w:rPr>
        <w:t>Bước 3: Báo cáo, thảo luận</w:t>
      </w:r>
    </w:p>
    <w:p w14:paraId="7DBC6863" w14:textId="77777777" w:rsidR="008B5A5E" w:rsidRDefault="008B5A5E" w:rsidP="001934C1">
      <w:pPr>
        <w:jc w:val="both"/>
        <w:rPr>
          <w:spacing w:val="-8"/>
        </w:rPr>
      </w:pPr>
      <w:r w:rsidRPr="00C15AC2">
        <w:rPr>
          <w:spacing w:val="-8"/>
        </w:rPr>
        <w:t>–</w:t>
      </w:r>
      <w:r>
        <w:rPr>
          <w:spacing w:val="-8"/>
        </w:rPr>
        <w:t xml:space="preserve"> GV gọi HS lên bảng trình bày; có thể gọi các HS nhận xét, bổ sung.</w:t>
      </w:r>
    </w:p>
    <w:p w14:paraId="3FFD9553" w14:textId="77777777" w:rsidR="008B5A5E" w:rsidRDefault="008B5A5E" w:rsidP="0035345F">
      <w:pPr>
        <w:jc w:val="both"/>
        <w:rPr>
          <w:spacing w:val="-8"/>
        </w:rPr>
      </w:pPr>
      <w:r w:rsidRPr="00C15AC2">
        <w:rPr>
          <w:spacing w:val="-8"/>
        </w:rPr>
        <w:t>–</w:t>
      </w:r>
      <w:r>
        <w:rPr>
          <w:spacing w:val="-8"/>
        </w:rPr>
        <w:t xml:space="preserve"> GV có thể thu vở của một số HS trong nhóm để đánh giá.</w:t>
      </w:r>
    </w:p>
    <w:p w14:paraId="7E5678A0" w14:textId="77777777" w:rsidR="008B5A5E" w:rsidRPr="005A31A1" w:rsidRDefault="008B5A5E" w:rsidP="0035345F">
      <w:pPr>
        <w:jc w:val="both"/>
        <w:rPr>
          <w:b/>
          <w:i/>
          <w:iCs/>
        </w:rPr>
      </w:pPr>
      <w:r w:rsidRPr="005A31A1">
        <w:rPr>
          <w:b/>
          <w:i/>
          <w:iCs/>
        </w:rPr>
        <w:t>Bước 4: Kết luận, nhận định</w:t>
      </w:r>
    </w:p>
    <w:p w14:paraId="565E8C68" w14:textId="77777777" w:rsidR="008B5A5E" w:rsidRDefault="008B5A5E" w:rsidP="0035345F">
      <w:pPr>
        <w:jc w:val="both"/>
        <w:rPr>
          <w:bCs/>
        </w:rPr>
      </w:pPr>
      <w:r w:rsidRPr="007406E6">
        <w:rPr>
          <w:bCs/>
        </w:rPr>
        <w:t>GV nhận xét, chốt kiến thức và kết luận.</w:t>
      </w:r>
    </w:p>
    <w:p w14:paraId="043D5C68" w14:textId="77777777" w:rsidR="008B5A5E" w:rsidRDefault="008B5A5E" w:rsidP="00F3274A">
      <w:pPr>
        <w:jc w:val="center"/>
        <w:rPr>
          <w:b/>
          <w:color w:val="0000FF"/>
        </w:rPr>
      </w:pPr>
      <w:r>
        <w:rPr>
          <w:b/>
          <w:color w:val="0000FF"/>
        </w:rPr>
        <w:t>Nhiệm vụ 8: Tìm hiểu Phản ứng của alk-1-yne với dung dịch silver nitrate trong ammonia</w:t>
      </w:r>
    </w:p>
    <w:p w14:paraId="410EC777" w14:textId="77777777" w:rsidR="008B5A5E" w:rsidRPr="005A31A1" w:rsidRDefault="008B5A5E" w:rsidP="00F3274A">
      <w:pPr>
        <w:jc w:val="both"/>
        <w:rPr>
          <w:b/>
          <w:i/>
          <w:iCs/>
        </w:rPr>
      </w:pPr>
      <w:r w:rsidRPr="005A31A1">
        <w:rPr>
          <w:b/>
          <w:i/>
          <w:iCs/>
        </w:rPr>
        <w:t>Bước 1: Chuyển giao nhiệm vụ</w:t>
      </w:r>
    </w:p>
    <w:p w14:paraId="6F06F738" w14:textId="77777777" w:rsidR="008B5A5E" w:rsidRDefault="008B5A5E" w:rsidP="00F3274A">
      <w:pPr>
        <w:jc w:val="both"/>
        <w:rPr>
          <w:spacing w:val="-8"/>
        </w:rPr>
      </w:pPr>
      <w:r w:rsidRPr="00C15AC2">
        <w:rPr>
          <w:spacing w:val="-8"/>
        </w:rPr>
        <w:t>–</w:t>
      </w:r>
      <w:r>
        <w:rPr>
          <w:spacing w:val="-8"/>
        </w:rPr>
        <w:t xml:space="preserve"> GV yêu cầu HS đọc trong trang 88 SGK, hoàn thành phiếu học tập.</w:t>
      </w:r>
    </w:p>
    <w:p w14:paraId="79471B1F" w14:textId="77777777" w:rsidR="008B5A5E" w:rsidRPr="005A31A1" w:rsidRDefault="008B5A5E" w:rsidP="00F3274A">
      <w:pPr>
        <w:jc w:val="both"/>
        <w:rPr>
          <w:b/>
          <w:bCs/>
          <w:i/>
          <w:iCs/>
          <w:spacing w:val="-8"/>
        </w:rPr>
      </w:pPr>
      <w:r w:rsidRPr="005A31A1">
        <w:rPr>
          <w:b/>
          <w:bCs/>
          <w:i/>
          <w:iCs/>
          <w:spacing w:val="-8"/>
        </w:rPr>
        <w:t>Bước 2: Thực hiện nhiệm vụ</w:t>
      </w:r>
    </w:p>
    <w:p w14:paraId="37E8772A" w14:textId="77777777" w:rsidR="008B5A5E" w:rsidRDefault="008B5A5E" w:rsidP="00F3274A">
      <w:pPr>
        <w:jc w:val="both"/>
        <w:rPr>
          <w:spacing w:val="-8"/>
        </w:rPr>
      </w:pPr>
      <w:r w:rsidRPr="00C15AC2">
        <w:rPr>
          <w:spacing w:val="-8"/>
        </w:rPr>
        <w:t>–</w:t>
      </w:r>
      <w:r>
        <w:rPr>
          <w:spacing w:val="-8"/>
        </w:rPr>
        <w:t xml:space="preserve"> HS tìm hiểu SGK, tìm kiếm câu trả lời.</w:t>
      </w:r>
    </w:p>
    <w:p w14:paraId="6C304652" w14:textId="77777777" w:rsidR="008B5A5E" w:rsidRPr="005A31A1" w:rsidRDefault="008B5A5E" w:rsidP="00F3274A">
      <w:pPr>
        <w:jc w:val="both"/>
        <w:rPr>
          <w:b/>
          <w:bCs/>
          <w:i/>
          <w:iCs/>
          <w:spacing w:val="-8"/>
        </w:rPr>
      </w:pPr>
      <w:r w:rsidRPr="005A31A1">
        <w:rPr>
          <w:b/>
          <w:bCs/>
          <w:i/>
          <w:iCs/>
          <w:spacing w:val="-8"/>
        </w:rPr>
        <w:t>Bước 3: Báo cáo, thảo luận</w:t>
      </w:r>
    </w:p>
    <w:p w14:paraId="13069D3F" w14:textId="77777777" w:rsidR="008B5A5E" w:rsidRDefault="008B5A5E" w:rsidP="00C20E69">
      <w:pPr>
        <w:jc w:val="both"/>
        <w:rPr>
          <w:spacing w:val="-8"/>
        </w:rPr>
      </w:pPr>
      <w:r w:rsidRPr="00C15AC2">
        <w:rPr>
          <w:spacing w:val="-8"/>
        </w:rPr>
        <w:t>–</w:t>
      </w:r>
      <w:r>
        <w:rPr>
          <w:spacing w:val="-8"/>
        </w:rPr>
        <w:t xml:space="preserve"> GV gọi HS lên bảng trình bày; có thể gọi các HS nhận xét, bổ sung.</w:t>
      </w:r>
    </w:p>
    <w:p w14:paraId="7FCB2B43" w14:textId="77777777" w:rsidR="008B5A5E" w:rsidRDefault="008B5A5E" w:rsidP="00F3274A">
      <w:pPr>
        <w:jc w:val="both"/>
        <w:rPr>
          <w:spacing w:val="-8"/>
        </w:rPr>
      </w:pPr>
      <w:r w:rsidRPr="00C15AC2">
        <w:rPr>
          <w:spacing w:val="-8"/>
        </w:rPr>
        <w:t>–</w:t>
      </w:r>
      <w:r>
        <w:rPr>
          <w:spacing w:val="-8"/>
        </w:rPr>
        <w:t xml:space="preserve"> GV có thể thu vở của một số HS trong nhóm để đánh giá.</w:t>
      </w:r>
    </w:p>
    <w:p w14:paraId="30479E14" w14:textId="77777777" w:rsidR="008B5A5E" w:rsidRPr="005A31A1" w:rsidRDefault="008B5A5E" w:rsidP="00F3274A">
      <w:pPr>
        <w:jc w:val="both"/>
        <w:rPr>
          <w:b/>
          <w:i/>
          <w:iCs/>
        </w:rPr>
      </w:pPr>
      <w:r w:rsidRPr="005A31A1">
        <w:rPr>
          <w:b/>
          <w:i/>
          <w:iCs/>
        </w:rPr>
        <w:t>Bước 4: Kết luận, nhận định</w:t>
      </w:r>
    </w:p>
    <w:p w14:paraId="46883F1B" w14:textId="77777777" w:rsidR="008B5A5E" w:rsidRDefault="008B5A5E" w:rsidP="00F3274A">
      <w:pPr>
        <w:jc w:val="both"/>
        <w:rPr>
          <w:bCs/>
        </w:rPr>
      </w:pPr>
      <w:r w:rsidRPr="007406E6">
        <w:rPr>
          <w:bCs/>
        </w:rPr>
        <w:t>GV nhận xét, chốt kiến thức và kết luận.</w:t>
      </w:r>
    </w:p>
    <w:p w14:paraId="73E9C07A" w14:textId="77777777" w:rsidR="008B5A5E" w:rsidRDefault="008B5A5E" w:rsidP="00897A8B">
      <w:pPr>
        <w:jc w:val="center"/>
        <w:rPr>
          <w:b/>
          <w:color w:val="0000FF"/>
        </w:rPr>
      </w:pPr>
      <w:r>
        <w:rPr>
          <w:b/>
          <w:color w:val="0000FF"/>
        </w:rPr>
        <w:t>Nhiệm vụ 8: Tìm hiểu Phản ứng oxi hóa</w:t>
      </w:r>
    </w:p>
    <w:p w14:paraId="698A0812" w14:textId="77777777" w:rsidR="008B5A5E" w:rsidRPr="005A31A1" w:rsidRDefault="008B5A5E" w:rsidP="00897A8B">
      <w:pPr>
        <w:jc w:val="both"/>
        <w:rPr>
          <w:b/>
          <w:i/>
          <w:iCs/>
        </w:rPr>
      </w:pPr>
      <w:r w:rsidRPr="005A31A1">
        <w:rPr>
          <w:b/>
          <w:i/>
          <w:iCs/>
        </w:rPr>
        <w:t>Bước 1: Chuyển giao nhiệm vụ</w:t>
      </w:r>
    </w:p>
    <w:p w14:paraId="6F648F33" w14:textId="77777777" w:rsidR="008B5A5E" w:rsidRDefault="008B5A5E" w:rsidP="00897A8B">
      <w:pPr>
        <w:jc w:val="both"/>
        <w:rPr>
          <w:spacing w:val="-8"/>
        </w:rPr>
      </w:pPr>
      <w:r w:rsidRPr="00C15AC2">
        <w:rPr>
          <w:spacing w:val="-8"/>
        </w:rPr>
        <w:t>–</w:t>
      </w:r>
      <w:r>
        <w:rPr>
          <w:spacing w:val="-8"/>
        </w:rPr>
        <w:t xml:space="preserve"> GV yêu cầu HS đọc trong trang 88 SGK, hoàn thành phiếu học tập.</w:t>
      </w:r>
    </w:p>
    <w:p w14:paraId="7FD6909C" w14:textId="77777777" w:rsidR="008B5A5E" w:rsidRDefault="008B5A5E" w:rsidP="00897A8B">
      <w:pPr>
        <w:jc w:val="both"/>
        <w:rPr>
          <w:spacing w:val="-8"/>
        </w:rPr>
      </w:pPr>
      <w:r w:rsidRPr="00C15AC2">
        <w:rPr>
          <w:spacing w:val="-8"/>
        </w:rPr>
        <w:t>–</w:t>
      </w:r>
      <w:r>
        <w:rPr>
          <w:spacing w:val="-8"/>
        </w:rPr>
        <w:t xml:space="preserve"> GV cho HS xem video thí nghiệm 1, 2.</w:t>
      </w:r>
    </w:p>
    <w:p w14:paraId="65769EE4" w14:textId="77777777" w:rsidR="008B5A5E" w:rsidRDefault="008B5A5E" w:rsidP="00897A8B">
      <w:pPr>
        <w:jc w:val="both"/>
        <w:rPr>
          <w:spacing w:val="-8"/>
        </w:rPr>
      </w:pPr>
      <w:r w:rsidRPr="00C15AC2">
        <w:rPr>
          <w:spacing w:val="-8"/>
        </w:rPr>
        <w:t>–</w:t>
      </w:r>
      <w:r>
        <w:rPr>
          <w:spacing w:val="-8"/>
        </w:rPr>
        <w:t xml:space="preserve"> GV yêu cầu HS hoàn thành logo vận dụng 2; logo hỏi 9; logo luyện tập 5</w:t>
      </w:r>
    </w:p>
    <w:p w14:paraId="12BA722A" w14:textId="77777777" w:rsidR="008B5A5E" w:rsidRPr="005A31A1" w:rsidRDefault="008B5A5E" w:rsidP="00897A8B">
      <w:pPr>
        <w:jc w:val="both"/>
        <w:rPr>
          <w:b/>
          <w:bCs/>
          <w:i/>
          <w:iCs/>
          <w:spacing w:val="-8"/>
        </w:rPr>
      </w:pPr>
      <w:r w:rsidRPr="005A31A1">
        <w:rPr>
          <w:b/>
          <w:bCs/>
          <w:i/>
          <w:iCs/>
          <w:spacing w:val="-8"/>
        </w:rPr>
        <w:t>Bước 2: Thực hiện nhiệm vụ</w:t>
      </w:r>
    </w:p>
    <w:p w14:paraId="15BA66DD" w14:textId="77777777" w:rsidR="008B5A5E" w:rsidRDefault="008B5A5E" w:rsidP="00897A8B">
      <w:pPr>
        <w:jc w:val="both"/>
        <w:rPr>
          <w:spacing w:val="-8"/>
        </w:rPr>
      </w:pPr>
      <w:r w:rsidRPr="00C15AC2">
        <w:rPr>
          <w:spacing w:val="-8"/>
        </w:rPr>
        <w:t>–</w:t>
      </w:r>
      <w:r>
        <w:rPr>
          <w:spacing w:val="-8"/>
        </w:rPr>
        <w:t xml:space="preserve"> HS tìm hiểu SGK, quan sát video và tìm kiếm câu trả lời.</w:t>
      </w:r>
    </w:p>
    <w:p w14:paraId="2B08E934" w14:textId="77777777" w:rsidR="008B5A5E" w:rsidRDefault="008B5A5E" w:rsidP="00897A8B">
      <w:pPr>
        <w:jc w:val="both"/>
        <w:rPr>
          <w:spacing w:val="-8"/>
        </w:rPr>
      </w:pPr>
      <w:r w:rsidRPr="00C15AC2">
        <w:rPr>
          <w:spacing w:val="-8"/>
        </w:rPr>
        <w:t>–</w:t>
      </w:r>
      <w:r>
        <w:rPr>
          <w:spacing w:val="-8"/>
        </w:rPr>
        <w:t xml:space="preserve"> GV quan sát, theo dõi, hỗ trợ HS nếu cần.</w:t>
      </w:r>
    </w:p>
    <w:p w14:paraId="0FE73D38" w14:textId="77777777" w:rsidR="008B5A5E" w:rsidRPr="005A31A1" w:rsidRDefault="008B5A5E" w:rsidP="00897A8B">
      <w:pPr>
        <w:jc w:val="both"/>
        <w:rPr>
          <w:b/>
          <w:bCs/>
          <w:i/>
          <w:iCs/>
          <w:spacing w:val="-8"/>
        </w:rPr>
      </w:pPr>
      <w:r w:rsidRPr="005A31A1">
        <w:rPr>
          <w:b/>
          <w:bCs/>
          <w:i/>
          <w:iCs/>
          <w:spacing w:val="-8"/>
        </w:rPr>
        <w:t>Bước 3: Báo cáo, thảo luận</w:t>
      </w:r>
    </w:p>
    <w:p w14:paraId="35245234" w14:textId="77777777" w:rsidR="008B5A5E" w:rsidRDefault="008B5A5E" w:rsidP="00F54FDB">
      <w:pPr>
        <w:jc w:val="both"/>
        <w:rPr>
          <w:spacing w:val="-8"/>
        </w:rPr>
      </w:pPr>
      <w:r w:rsidRPr="00C15AC2">
        <w:rPr>
          <w:spacing w:val="-8"/>
        </w:rPr>
        <w:t>–</w:t>
      </w:r>
      <w:r>
        <w:rPr>
          <w:spacing w:val="-8"/>
        </w:rPr>
        <w:t xml:space="preserve"> GV gọi HS lên bảng trình bày; có thể gọi các HS nhận xét, bổ sung.</w:t>
      </w:r>
    </w:p>
    <w:p w14:paraId="4D726BF5" w14:textId="77777777" w:rsidR="008B5A5E" w:rsidRDefault="008B5A5E" w:rsidP="00897A8B">
      <w:pPr>
        <w:jc w:val="both"/>
        <w:rPr>
          <w:spacing w:val="-8"/>
        </w:rPr>
      </w:pPr>
      <w:r w:rsidRPr="00C15AC2">
        <w:rPr>
          <w:spacing w:val="-8"/>
        </w:rPr>
        <w:t>–</w:t>
      </w:r>
      <w:r>
        <w:rPr>
          <w:spacing w:val="-8"/>
        </w:rPr>
        <w:t xml:space="preserve"> GV có thể thu vở của một số HS trong nhóm để đánh giá.</w:t>
      </w:r>
    </w:p>
    <w:p w14:paraId="39A47264" w14:textId="77777777" w:rsidR="008B5A5E" w:rsidRPr="005A31A1" w:rsidRDefault="008B5A5E" w:rsidP="00897A8B">
      <w:pPr>
        <w:jc w:val="both"/>
        <w:rPr>
          <w:b/>
          <w:i/>
          <w:iCs/>
        </w:rPr>
      </w:pPr>
      <w:r w:rsidRPr="005A31A1">
        <w:rPr>
          <w:b/>
          <w:i/>
          <w:iCs/>
        </w:rPr>
        <w:t>Bước 4: Kết luận, nhận định</w:t>
      </w:r>
    </w:p>
    <w:p w14:paraId="74C53EBE" w14:textId="77777777" w:rsidR="008B5A5E" w:rsidRDefault="008B5A5E" w:rsidP="00897A8B">
      <w:pPr>
        <w:jc w:val="both"/>
        <w:rPr>
          <w:bCs/>
        </w:rPr>
      </w:pPr>
      <w:r w:rsidRPr="007406E6">
        <w:rPr>
          <w:bCs/>
        </w:rPr>
        <w:t>GV nhận xét, chốt kiến thức và kết luận.</w:t>
      </w:r>
    </w:p>
    <w:p w14:paraId="4E04E5C0" w14:textId="77777777" w:rsidR="008B5A5E" w:rsidRDefault="008B5A5E" w:rsidP="00DD03AF">
      <w:pPr>
        <w:jc w:val="center"/>
        <w:rPr>
          <w:b/>
          <w:color w:val="0000FF"/>
        </w:rPr>
      </w:pPr>
      <w:r>
        <w:rPr>
          <w:b/>
          <w:color w:val="0000FF"/>
        </w:rPr>
        <w:t>Nhiệm vụ 9: Tìm hiểu Ứng dụng</w:t>
      </w:r>
    </w:p>
    <w:p w14:paraId="2CEED1CA" w14:textId="77777777" w:rsidR="008B5A5E" w:rsidRPr="005A31A1" w:rsidRDefault="008B5A5E" w:rsidP="00DD03AF">
      <w:pPr>
        <w:jc w:val="both"/>
        <w:rPr>
          <w:b/>
          <w:i/>
          <w:iCs/>
        </w:rPr>
      </w:pPr>
      <w:r w:rsidRPr="005A31A1">
        <w:rPr>
          <w:b/>
          <w:i/>
          <w:iCs/>
        </w:rPr>
        <w:t>Bước 1: Chuyển giao nhiệm vụ</w:t>
      </w:r>
    </w:p>
    <w:p w14:paraId="60F30075" w14:textId="77777777" w:rsidR="008B5A5E" w:rsidRDefault="008B5A5E" w:rsidP="00DD03AF">
      <w:pPr>
        <w:jc w:val="both"/>
        <w:rPr>
          <w:spacing w:val="-8"/>
        </w:rPr>
      </w:pPr>
      <w:r w:rsidRPr="00C15AC2">
        <w:rPr>
          <w:spacing w:val="-8"/>
        </w:rPr>
        <w:t>–</w:t>
      </w:r>
      <w:r>
        <w:rPr>
          <w:spacing w:val="-8"/>
        </w:rPr>
        <w:t xml:space="preserve"> GV yêu cầu HS đọc trong trang 90 SGK, hoàn thành phiếu học tập.</w:t>
      </w:r>
    </w:p>
    <w:p w14:paraId="65656CAE" w14:textId="77777777" w:rsidR="008B5A5E" w:rsidRPr="005A31A1" w:rsidRDefault="008B5A5E" w:rsidP="00DD03AF">
      <w:pPr>
        <w:jc w:val="both"/>
        <w:rPr>
          <w:b/>
          <w:bCs/>
          <w:i/>
          <w:iCs/>
          <w:spacing w:val="-8"/>
        </w:rPr>
      </w:pPr>
      <w:r w:rsidRPr="005A31A1">
        <w:rPr>
          <w:b/>
          <w:bCs/>
          <w:i/>
          <w:iCs/>
          <w:spacing w:val="-8"/>
        </w:rPr>
        <w:t>Bước 2: Thực hiện nhiệm vụ</w:t>
      </w:r>
    </w:p>
    <w:p w14:paraId="7F0749CA" w14:textId="77777777" w:rsidR="008B5A5E" w:rsidRDefault="008B5A5E" w:rsidP="00DD03AF">
      <w:pPr>
        <w:jc w:val="both"/>
        <w:rPr>
          <w:spacing w:val="-8"/>
        </w:rPr>
      </w:pPr>
      <w:r w:rsidRPr="00C15AC2">
        <w:rPr>
          <w:spacing w:val="-8"/>
        </w:rPr>
        <w:t>–</w:t>
      </w:r>
      <w:r>
        <w:rPr>
          <w:spacing w:val="-8"/>
        </w:rPr>
        <w:t xml:space="preserve"> HS tìm hiểu SGK, tìm kiếm câu trả lời.</w:t>
      </w:r>
    </w:p>
    <w:p w14:paraId="55A6D0E1" w14:textId="77777777" w:rsidR="008B5A5E" w:rsidRPr="005A31A1" w:rsidRDefault="008B5A5E" w:rsidP="00DD03AF">
      <w:pPr>
        <w:jc w:val="both"/>
        <w:rPr>
          <w:b/>
          <w:bCs/>
          <w:i/>
          <w:iCs/>
          <w:spacing w:val="-8"/>
        </w:rPr>
      </w:pPr>
      <w:r w:rsidRPr="005A31A1">
        <w:rPr>
          <w:b/>
          <w:bCs/>
          <w:i/>
          <w:iCs/>
          <w:spacing w:val="-8"/>
        </w:rPr>
        <w:t>Bước 3: Báo cáo, thảo luận</w:t>
      </w:r>
    </w:p>
    <w:p w14:paraId="7BA8235F" w14:textId="77777777" w:rsidR="008B5A5E" w:rsidRDefault="008B5A5E" w:rsidP="00DD03AF">
      <w:pPr>
        <w:jc w:val="both"/>
        <w:rPr>
          <w:spacing w:val="-8"/>
        </w:rPr>
      </w:pPr>
      <w:r w:rsidRPr="00C15AC2">
        <w:rPr>
          <w:spacing w:val="-8"/>
        </w:rPr>
        <w:t>–</w:t>
      </w:r>
      <w:r>
        <w:rPr>
          <w:spacing w:val="-8"/>
        </w:rPr>
        <w:t xml:space="preserve"> GV gọi HS đứng tại chỗ trình bày; có thể gọi các HS nhận xét, bổ sung.</w:t>
      </w:r>
    </w:p>
    <w:p w14:paraId="7C61F955" w14:textId="77777777" w:rsidR="008B5A5E" w:rsidRDefault="008B5A5E" w:rsidP="00DD03AF">
      <w:pPr>
        <w:jc w:val="both"/>
        <w:rPr>
          <w:spacing w:val="-8"/>
        </w:rPr>
      </w:pPr>
      <w:r w:rsidRPr="00C15AC2">
        <w:rPr>
          <w:spacing w:val="-8"/>
        </w:rPr>
        <w:lastRenderedPageBreak/>
        <w:t>–</w:t>
      </w:r>
      <w:r>
        <w:rPr>
          <w:spacing w:val="-8"/>
        </w:rPr>
        <w:t xml:space="preserve"> GV có thể thu vở của một số HS trong nhóm để đánh giá.</w:t>
      </w:r>
    </w:p>
    <w:p w14:paraId="55A71B9A" w14:textId="77777777" w:rsidR="008B5A5E" w:rsidRPr="005A31A1" w:rsidRDefault="008B5A5E" w:rsidP="00DD03AF">
      <w:pPr>
        <w:jc w:val="both"/>
        <w:rPr>
          <w:b/>
          <w:i/>
          <w:iCs/>
        </w:rPr>
      </w:pPr>
      <w:r w:rsidRPr="005A31A1">
        <w:rPr>
          <w:b/>
          <w:i/>
          <w:iCs/>
        </w:rPr>
        <w:t>Bước 4: Kết luận, nhận định</w:t>
      </w:r>
    </w:p>
    <w:p w14:paraId="06DAC82D" w14:textId="77777777" w:rsidR="008B5A5E" w:rsidRDefault="008B5A5E" w:rsidP="00DD03AF">
      <w:pPr>
        <w:jc w:val="both"/>
        <w:rPr>
          <w:bCs/>
        </w:rPr>
      </w:pPr>
      <w:r w:rsidRPr="007406E6">
        <w:rPr>
          <w:bCs/>
        </w:rPr>
        <w:t>GV nhận xét, chốt kiến thức và kết luận.</w:t>
      </w:r>
    </w:p>
    <w:p w14:paraId="123E2909" w14:textId="77777777" w:rsidR="008B5A5E" w:rsidRDefault="008B5A5E" w:rsidP="009B020A">
      <w:pPr>
        <w:jc w:val="center"/>
        <w:rPr>
          <w:b/>
          <w:color w:val="0000FF"/>
        </w:rPr>
      </w:pPr>
      <w:r>
        <w:rPr>
          <w:b/>
          <w:color w:val="0000FF"/>
        </w:rPr>
        <w:t>Nhiệm vụ 10: Tìm hiểu Điều chế</w:t>
      </w:r>
    </w:p>
    <w:p w14:paraId="75B90B11" w14:textId="77777777" w:rsidR="008B5A5E" w:rsidRPr="005A31A1" w:rsidRDefault="008B5A5E" w:rsidP="009B020A">
      <w:pPr>
        <w:jc w:val="both"/>
        <w:rPr>
          <w:b/>
          <w:i/>
          <w:iCs/>
        </w:rPr>
      </w:pPr>
      <w:r w:rsidRPr="005A31A1">
        <w:rPr>
          <w:b/>
          <w:i/>
          <w:iCs/>
        </w:rPr>
        <w:t>Bước 1: Chuyển giao nhiệm vụ</w:t>
      </w:r>
    </w:p>
    <w:p w14:paraId="56EA9258" w14:textId="77777777" w:rsidR="008B5A5E" w:rsidRDefault="008B5A5E" w:rsidP="009B020A">
      <w:pPr>
        <w:jc w:val="both"/>
        <w:rPr>
          <w:spacing w:val="-8"/>
        </w:rPr>
      </w:pPr>
      <w:r w:rsidRPr="00C15AC2">
        <w:rPr>
          <w:spacing w:val="-8"/>
        </w:rPr>
        <w:t>–</w:t>
      </w:r>
      <w:r>
        <w:rPr>
          <w:spacing w:val="-8"/>
        </w:rPr>
        <w:t xml:space="preserve"> GV yêu cầu HS đọc trong trang 90 SGK, hoàn thành phiếu học tập.</w:t>
      </w:r>
    </w:p>
    <w:p w14:paraId="7FFD2DE1" w14:textId="77777777" w:rsidR="008B5A5E" w:rsidRDefault="008B5A5E" w:rsidP="009B020A">
      <w:pPr>
        <w:jc w:val="both"/>
        <w:rPr>
          <w:spacing w:val="-8"/>
        </w:rPr>
      </w:pPr>
      <w:r w:rsidRPr="00C15AC2">
        <w:rPr>
          <w:spacing w:val="-8"/>
        </w:rPr>
        <w:t>–</w:t>
      </w:r>
      <w:r>
        <w:rPr>
          <w:spacing w:val="-8"/>
        </w:rPr>
        <w:t xml:space="preserve"> GV yêu cầu HS hoàn thành logo vận dụng 3.</w:t>
      </w:r>
    </w:p>
    <w:p w14:paraId="2ED610DE" w14:textId="77777777" w:rsidR="008B5A5E" w:rsidRPr="005A31A1" w:rsidRDefault="008B5A5E" w:rsidP="009B020A">
      <w:pPr>
        <w:jc w:val="both"/>
        <w:rPr>
          <w:b/>
          <w:bCs/>
          <w:i/>
          <w:iCs/>
          <w:spacing w:val="-8"/>
        </w:rPr>
      </w:pPr>
      <w:r w:rsidRPr="005A31A1">
        <w:rPr>
          <w:b/>
          <w:bCs/>
          <w:i/>
          <w:iCs/>
          <w:spacing w:val="-8"/>
        </w:rPr>
        <w:t>Bước 2: Thực hiện nhiệm vụ</w:t>
      </w:r>
    </w:p>
    <w:p w14:paraId="6551DF80" w14:textId="77777777" w:rsidR="008B5A5E" w:rsidRDefault="008B5A5E" w:rsidP="009B020A">
      <w:pPr>
        <w:jc w:val="both"/>
        <w:rPr>
          <w:spacing w:val="-8"/>
        </w:rPr>
      </w:pPr>
      <w:r w:rsidRPr="00C15AC2">
        <w:rPr>
          <w:spacing w:val="-8"/>
        </w:rPr>
        <w:t>–</w:t>
      </w:r>
      <w:r>
        <w:rPr>
          <w:spacing w:val="-8"/>
        </w:rPr>
        <w:t xml:space="preserve"> HS tìm hiểu SGK, tìm kiếm câu trả lời.</w:t>
      </w:r>
    </w:p>
    <w:p w14:paraId="10F81CF3" w14:textId="77777777" w:rsidR="008B5A5E" w:rsidRPr="005A31A1" w:rsidRDefault="008B5A5E" w:rsidP="009B020A">
      <w:pPr>
        <w:jc w:val="both"/>
        <w:rPr>
          <w:b/>
          <w:bCs/>
          <w:i/>
          <w:iCs/>
          <w:spacing w:val="-8"/>
        </w:rPr>
      </w:pPr>
      <w:r w:rsidRPr="005A31A1">
        <w:rPr>
          <w:b/>
          <w:bCs/>
          <w:i/>
          <w:iCs/>
          <w:spacing w:val="-8"/>
        </w:rPr>
        <w:t>Bước 3: Báo cáo, thảo luận</w:t>
      </w:r>
    </w:p>
    <w:p w14:paraId="197B5BE3" w14:textId="77777777" w:rsidR="008B5A5E" w:rsidRDefault="008B5A5E" w:rsidP="007F6236">
      <w:pPr>
        <w:jc w:val="both"/>
        <w:rPr>
          <w:spacing w:val="-8"/>
        </w:rPr>
      </w:pPr>
      <w:r w:rsidRPr="00C15AC2">
        <w:rPr>
          <w:spacing w:val="-8"/>
        </w:rPr>
        <w:t>–</w:t>
      </w:r>
      <w:r>
        <w:rPr>
          <w:spacing w:val="-8"/>
        </w:rPr>
        <w:t xml:space="preserve"> GV gọi HS lên bảng trình bày; có thể gọi các HS nhận xét, bổ sung.</w:t>
      </w:r>
    </w:p>
    <w:p w14:paraId="2C80E37D" w14:textId="77777777" w:rsidR="008B5A5E" w:rsidRDefault="008B5A5E" w:rsidP="009B020A">
      <w:pPr>
        <w:jc w:val="both"/>
        <w:rPr>
          <w:spacing w:val="-8"/>
        </w:rPr>
      </w:pPr>
      <w:r w:rsidRPr="00C15AC2">
        <w:rPr>
          <w:spacing w:val="-8"/>
        </w:rPr>
        <w:t>–</w:t>
      </w:r>
      <w:r>
        <w:rPr>
          <w:spacing w:val="-8"/>
        </w:rPr>
        <w:t xml:space="preserve"> GV có thể thu vở của một số HS trong nhóm để đánh giá.</w:t>
      </w:r>
    </w:p>
    <w:p w14:paraId="67A40BF3" w14:textId="77777777" w:rsidR="008B5A5E" w:rsidRPr="005A31A1" w:rsidRDefault="008B5A5E" w:rsidP="009B020A">
      <w:pPr>
        <w:jc w:val="both"/>
        <w:rPr>
          <w:b/>
          <w:i/>
          <w:iCs/>
        </w:rPr>
      </w:pPr>
      <w:r w:rsidRPr="005A31A1">
        <w:rPr>
          <w:b/>
          <w:i/>
          <w:iCs/>
        </w:rPr>
        <w:t>Bước 4: Kết luận, nhận định</w:t>
      </w:r>
    </w:p>
    <w:p w14:paraId="1B6B4571" w14:textId="77777777" w:rsidR="008B5A5E" w:rsidRPr="007406E6" w:rsidRDefault="008B5A5E" w:rsidP="00C43E65">
      <w:pPr>
        <w:jc w:val="both"/>
        <w:rPr>
          <w:bCs/>
        </w:rPr>
      </w:pPr>
      <w:r w:rsidRPr="007406E6">
        <w:rPr>
          <w:bCs/>
        </w:rPr>
        <w:t>GV nhận xét, chốt kiến thức và kết luận.</w:t>
      </w:r>
    </w:p>
    <w:p w14:paraId="7D53C38F"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1182380B"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4BACB179" w14:textId="77777777" w:rsidR="008B5A5E" w:rsidRPr="005E0AEC" w:rsidRDefault="008B5A5E" w:rsidP="00F73DE3">
      <w:pPr>
        <w:jc w:val="both"/>
        <w:rPr>
          <w:bCs/>
        </w:rPr>
      </w:pPr>
      <w:r w:rsidRPr="00E61987">
        <w:rPr>
          <w:bCs/>
          <w:i/>
          <w:iCs/>
        </w:rPr>
        <w:t xml:space="preserve">b) Nội dung: </w:t>
      </w:r>
      <w:r>
        <w:rPr>
          <w:bCs/>
        </w:rPr>
        <w:t>HS làm các bài tập trong trang 91 SGK và các bài tập GV giao thêm.</w:t>
      </w:r>
    </w:p>
    <w:p w14:paraId="3B2140A1"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05B939E2" w14:textId="77777777" w:rsidR="008B5A5E" w:rsidRDefault="008B5A5E" w:rsidP="00F73DE3">
      <w:pPr>
        <w:jc w:val="both"/>
        <w:rPr>
          <w:bCs/>
          <w:i/>
          <w:iCs/>
        </w:rPr>
      </w:pPr>
      <w:r w:rsidRPr="00E61987">
        <w:rPr>
          <w:bCs/>
          <w:i/>
          <w:iCs/>
        </w:rPr>
        <w:t xml:space="preserve">d) Tổ chức thực hiện: </w:t>
      </w:r>
    </w:p>
    <w:p w14:paraId="2DEE3AF7" w14:textId="77777777" w:rsidR="008B5A5E" w:rsidRPr="005A31A1" w:rsidRDefault="008B5A5E" w:rsidP="00F73DE3">
      <w:pPr>
        <w:jc w:val="both"/>
        <w:rPr>
          <w:b/>
          <w:i/>
          <w:iCs/>
        </w:rPr>
      </w:pPr>
      <w:r w:rsidRPr="005A31A1">
        <w:rPr>
          <w:b/>
          <w:i/>
          <w:iCs/>
        </w:rPr>
        <w:t>Bước 1: Chuyển giao nhiệm vụ</w:t>
      </w:r>
    </w:p>
    <w:p w14:paraId="2758E17C"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91 SGK và các bài tập GV giao thêm.</w:t>
      </w:r>
    </w:p>
    <w:p w14:paraId="17CF1E07"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7FBFAD0F"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775F1354" w14:textId="77777777" w:rsidR="008B5A5E" w:rsidRPr="005A31A1" w:rsidRDefault="008B5A5E" w:rsidP="00F73DE3">
      <w:pPr>
        <w:jc w:val="both"/>
        <w:rPr>
          <w:b/>
          <w:bCs/>
          <w:i/>
          <w:iCs/>
          <w:spacing w:val="-8"/>
        </w:rPr>
      </w:pPr>
      <w:r w:rsidRPr="005A31A1">
        <w:rPr>
          <w:b/>
          <w:bCs/>
          <w:i/>
          <w:iCs/>
          <w:spacing w:val="-8"/>
        </w:rPr>
        <w:t>Bước 2: Thực hiện nhiệm vụ</w:t>
      </w:r>
    </w:p>
    <w:p w14:paraId="15757986"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56C3D4D5" w14:textId="77777777" w:rsidR="008B5A5E" w:rsidRPr="005A31A1" w:rsidRDefault="008B5A5E" w:rsidP="00F73DE3">
      <w:pPr>
        <w:jc w:val="both"/>
        <w:rPr>
          <w:b/>
          <w:bCs/>
          <w:i/>
          <w:iCs/>
          <w:spacing w:val="-8"/>
        </w:rPr>
      </w:pPr>
      <w:r w:rsidRPr="005A31A1">
        <w:rPr>
          <w:b/>
          <w:bCs/>
          <w:i/>
          <w:iCs/>
          <w:spacing w:val="-8"/>
        </w:rPr>
        <w:t>Bước 3: Báo cáo, thảo luận</w:t>
      </w:r>
    </w:p>
    <w:p w14:paraId="31C8D056"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7FED4EBA"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4DF22D74" w14:textId="77777777" w:rsidR="008B5A5E" w:rsidRPr="005A31A1" w:rsidRDefault="008B5A5E" w:rsidP="00F73DE3">
      <w:pPr>
        <w:jc w:val="both"/>
        <w:rPr>
          <w:b/>
          <w:i/>
          <w:iCs/>
        </w:rPr>
      </w:pPr>
      <w:r w:rsidRPr="005A31A1">
        <w:rPr>
          <w:b/>
          <w:i/>
          <w:iCs/>
        </w:rPr>
        <w:t>Bước 4: Kết luận, nhận định</w:t>
      </w:r>
    </w:p>
    <w:p w14:paraId="5EC6ACF5" w14:textId="77777777" w:rsidR="008B5A5E" w:rsidRDefault="008B5A5E" w:rsidP="00F73DE3">
      <w:pPr>
        <w:jc w:val="both"/>
        <w:rPr>
          <w:bCs/>
        </w:rPr>
      </w:pPr>
      <w:r w:rsidRPr="007406E6">
        <w:rPr>
          <w:bCs/>
        </w:rPr>
        <w:t>GV nhận xét, chốt kiến thức và kết luận.</w:t>
      </w:r>
    </w:p>
    <w:p w14:paraId="06E6097A" w14:textId="77777777" w:rsidR="008B5A5E" w:rsidRPr="007406E6" w:rsidRDefault="008B5A5E" w:rsidP="00F73DE3">
      <w:pPr>
        <w:jc w:val="both"/>
        <w:rPr>
          <w:bCs/>
        </w:rPr>
      </w:pPr>
    </w:p>
    <w:p w14:paraId="420631F6"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02B77D64"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545222B2"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6E09D770"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0A9ACD31" w14:textId="77777777" w:rsidR="008B5A5E" w:rsidRPr="00E61987" w:rsidRDefault="008B5A5E" w:rsidP="00E5030E">
      <w:pPr>
        <w:jc w:val="both"/>
        <w:rPr>
          <w:bCs/>
          <w:i/>
          <w:iCs/>
        </w:rPr>
      </w:pPr>
      <w:r w:rsidRPr="00E61987">
        <w:rPr>
          <w:bCs/>
          <w:i/>
          <w:iCs/>
        </w:rPr>
        <w:t xml:space="preserve">d) Tổ chức thực hiện: </w:t>
      </w:r>
    </w:p>
    <w:p w14:paraId="6FBE7AAF" w14:textId="77777777" w:rsidR="008B5A5E" w:rsidRPr="00A55057" w:rsidRDefault="008B5A5E" w:rsidP="002A253F">
      <w:pPr>
        <w:jc w:val="both"/>
      </w:pPr>
      <w:r>
        <w:t>GV yêu cầu HS tìm hiểu thêm những ứng dụng thực tiễn của alkene, alkyne.</w:t>
      </w:r>
    </w:p>
    <w:p w14:paraId="79757A04" w14:textId="77777777" w:rsidR="008B5A5E" w:rsidRPr="00A55057" w:rsidRDefault="008B5A5E" w:rsidP="002A253F">
      <w:pPr>
        <w:jc w:val="both"/>
      </w:pPr>
    </w:p>
    <w:p w14:paraId="2AD6E1C4" w14:textId="77777777" w:rsidR="008B5A5E" w:rsidRPr="00A55057" w:rsidRDefault="008B5A5E" w:rsidP="002A253F">
      <w:pPr>
        <w:jc w:val="both"/>
      </w:pPr>
    </w:p>
    <w:p w14:paraId="109FEEDA" w14:textId="77777777" w:rsidR="008B5A5E" w:rsidRPr="00A55057" w:rsidRDefault="008B5A5E" w:rsidP="002A253F">
      <w:pPr>
        <w:jc w:val="both"/>
      </w:pPr>
    </w:p>
    <w:p w14:paraId="629AE215" w14:textId="77777777" w:rsidR="008B5A5E" w:rsidRPr="00A55057" w:rsidRDefault="008B5A5E" w:rsidP="002A253F">
      <w:pPr>
        <w:jc w:val="both"/>
      </w:pPr>
    </w:p>
    <w:p w14:paraId="6AE02501"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168C032A" w14:textId="77777777" w:rsidTr="003609CB">
        <w:tc>
          <w:tcPr>
            <w:tcW w:w="6946" w:type="dxa"/>
          </w:tcPr>
          <w:p w14:paraId="521FF39E" w14:textId="63724F95" w:rsidR="008B5A5E" w:rsidRPr="00562362" w:rsidRDefault="008B5A5E" w:rsidP="002A253F">
            <w:pPr>
              <w:jc w:val="both"/>
              <w:rPr>
                <w:b/>
                <w:bCs/>
              </w:rPr>
            </w:pPr>
            <w:r>
              <w:rPr>
                <w:b/>
                <w:bCs/>
              </w:rPr>
              <w:t xml:space="preserve">Trường THPT </w:t>
            </w:r>
            <w:r w:rsidR="004D7279">
              <w:rPr>
                <w:b/>
                <w:bCs/>
              </w:rPr>
              <w:t>....................................</w:t>
            </w:r>
          </w:p>
          <w:p w14:paraId="2ED1E312" w14:textId="77777777" w:rsidR="008B5A5E" w:rsidRPr="00562362" w:rsidRDefault="008B5A5E" w:rsidP="002A253F">
            <w:pPr>
              <w:jc w:val="both"/>
            </w:pPr>
            <w:r w:rsidRPr="00562362">
              <w:t>Tổ: Khoa học Tự nhiên - Nhóm: Hóa học</w:t>
            </w:r>
          </w:p>
        </w:tc>
        <w:tc>
          <w:tcPr>
            <w:tcW w:w="3249" w:type="dxa"/>
          </w:tcPr>
          <w:p w14:paraId="4500E7E1" w14:textId="77777777" w:rsidR="008B5A5E" w:rsidRPr="00562362" w:rsidRDefault="008B5A5E" w:rsidP="00D15788">
            <w:pPr>
              <w:jc w:val="center"/>
            </w:pPr>
            <w:r w:rsidRPr="00562362">
              <w:t>Họ và tên giáo viên:</w:t>
            </w:r>
          </w:p>
          <w:p w14:paraId="4ECC815F" w14:textId="6A3ED109" w:rsidR="008B5A5E" w:rsidRPr="00562362" w:rsidRDefault="004D7279" w:rsidP="00D15788">
            <w:pPr>
              <w:jc w:val="center"/>
              <w:rPr>
                <w:b/>
                <w:bCs/>
              </w:rPr>
            </w:pPr>
            <w:r>
              <w:rPr>
                <w:b/>
                <w:bCs/>
              </w:rPr>
              <w:t>..............................</w:t>
            </w:r>
          </w:p>
        </w:tc>
      </w:tr>
    </w:tbl>
    <w:p w14:paraId="14621A15"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4</w:t>
      </w:r>
      <w:r w:rsidRPr="00F26221">
        <w:rPr>
          <w:b/>
          <w:color w:val="FF0000"/>
          <w:sz w:val="28"/>
          <w:szCs w:val="28"/>
        </w:rPr>
        <w:t xml:space="preserve">: </w:t>
      </w:r>
      <w:r>
        <w:rPr>
          <w:b/>
          <w:color w:val="FF0000"/>
          <w:sz w:val="28"/>
          <w:szCs w:val="28"/>
        </w:rPr>
        <w:t>HYDROCARBON</w:t>
      </w:r>
    </w:p>
    <w:p w14:paraId="128F5779"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4</w:t>
      </w:r>
      <w:r w:rsidRPr="00EB0428">
        <w:rPr>
          <w:b/>
          <w:color w:val="0000FF"/>
        </w:rPr>
        <w:t xml:space="preserve">: </w:t>
      </w:r>
      <w:r>
        <w:rPr>
          <w:b/>
          <w:color w:val="0000FF"/>
        </w:rPr>
        <w:t>ARENE (HYDROCARBON THƠM)</w:t>
      </w:r>
    </w:p>
    <w:p w14:paraId="201B6725"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650B408"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1177C95" w14:textId="77777777" w:rsidR="008B5A5E" w:rsidRPr="00C545A2" w:rsidRDefault="008B5A5E" w:rsidP="003609CB">
      <w:pPr>
        <w:jc w:val="center"/>
        <w:rPr>
          <w:b/>
          <w:color w:val="FF0000"/>
        </w:rPr>
      </w:pPr>
      <w:r w:rsidRPr="00C545A2">
        <w:rPr>
          <w:b/>
          <w:color w:val="FF0000"/>
        </w:rPr>
        <w:t>-------------------------------------------------------------------------------------------------------------------------------</w:t>
      </w:r>
    </w:p>
    <w:p w14:paraId="2D134CA0" w14:textId="77777777" w:rsidR="008B5A5E" w:rsidRPr="00A55057" w:rsidRDefault="008B5A5E" w:rsidP="00CD4323">
      <w:pPr>
        <w:jc w:val="both"/>
        <w:rPr>
          <w:b/>
        </w:rPr>
      </w:pPr>
      <w:r w:rsidRPr="00A55057">
        <w:rPr>
          <w:b/>
        </w:rPr>
        <w:t>I. MỤC TIÊU</w:t>
      </w:r>
    </w:p>
    <w:p w14:paraId="586F7090" w14:textId="77777777" w:rsidR="008B5A5E" w:rsidRPr="00717C0C" w:rsidRDefault="008B5A5E" w:rsidP="00CD4323">
      <w:pPr>
        <w:ind w:firstLine="198"/>
        <w:jc w:val="both"/>
        <w:rPr>
          <w:b/>
          <w:color w:val="0070C0"/>
        </w:rPr>
      </w:pPr>
      <w:r w:rsidRPr="00717C0C">
        <w:rPr>
          <w:b/>
          <w:color w:val="0070C0"/>
        </w:rPr>
        <w:t>1) Kiến thức</w:t>
      </w:r>
    </w:p>
    <w:p w14:paraId="463E275E" w14:textId="77777777" w:rsidR="008B5A5E" w:rsidRPr="00717C0C" w:rsidRDefault="008B5A5E" w:rsidP="00CD4323">
      <w:pPr>
        <w:ind w:firstLine="198"/>
        <w:jc w:val="both"/>
        <w:rPr>
          <w:color w:val="0070C0"/>
        </w:rPr>
      </w:pPr>
      <w:r w:rsidRPr="00717C0C">
        <w:rPr>
          <w:color w:val="0070C0"/>
        </w:rPr>
        <w:t>Học xong bài này, học sinh có thể:</w:t>
      </w:r>
    </w:p>
    <w:p w14:paraId="59791FEE"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ề arene.</w:t>
      </w:r>
    </w:p>
    <w:p w14:paraId="16CAE50D"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iết được công thức và gọi được tên của một số arene (benzene, toluene, xylene, styrene, naphtalene).</w:t>
      </w:r>
    </w:p>
    <w:p w14:paraId="00C1D34E" w14:textId="77777777" w:rsidR="008B5A5E" w:rsidRDefault="008B5A5E" w:rsidP="00F018AE">
      <w:pPr>
        <w:ind w:firstLine="198"/>
        <w:jc w:val="both"/>
        <w:rPr>
          <w:color w:val="0070C0"/>
          <w:spacing w:val="-8"/>
        </w:rPr>
      </w:pPr>
      <w:r w:rsidRPr="007B21A5">
        <w:rPr>
          <w:color w:val="0070C0"/>
          <w:spacing w:val="-8"/>
        </w:rPr>
        <w:lastRenderedPageBreak/>
        <w:t>–</w:t>
      </w:r>
      <w:r>
        <w:rPr>
          <w:color w:val="0070C0"/>
          <w:spacing w:val="-8"/>
        </w:rPr>
        <w:t xml:space="preserve"> Trình bày được đặc điểm về tính chất vật lí, trạng thái tự nhiên của một số arene, đặc điểm liên kết và tình dạng phân tử benzene.</w:t>
      </w:r>
    </w:p>
    <w:p w14:paraId="26D417ED"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đặc trưng của arene (hoặc qua mô tả thí nghiệm): Phản ứng thế của benzene và toluene, gồm phản ứng halogen hóa, nitro hóa (điều kiện phản ứng, quy tắc thế); Phản ứng cộng chlorine, hydrogen vào vòng benzene; Phản ứng oxi hóa hoàn toàn, oxi hóa nhóm alkyl.</w:t>
      </w:r>
    </w:p>
    <w:p w14:paraId="31A6A89B" w14:textId="77777777" w:rsidR="008B5A5E" w:rsidRPr="00581B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hoặc quan sát qua video hoặc qua mô tả) thí nghiệm nitro hóa benzene, cộng chlorine vào benzene, oxi hóa benzene và toluene bằng dung dịch KMnO</w:t>
      </w:r>
      <w:r>
        <w:rPr>
          <w:color w:val="0070C0"/>
          <w:spacing w:val="-8"/>
          <w:vertAlign w:val="subscript"/>
        </w:rPr>
        <w:t>4</w:t>
      </w:r>
      <w:r>
        <w:rPr>
          <w:color w:val="0070C0"/>
          <w:spacing w:val="-8"/>
        </w:rPr>
        <w:t>, mô tả các hiện tượng thí nghiệm và giải thích được tính chất hóa học của arene.</w:t>
      </w:r>
    </w:p>
    <w:p w14:paraId="619F088D"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arene và đưa ra được cách ứng xử thích hợp đối với việc sử dụng arene trong việc bảo vệ sức khỏe con người và môi trường.</w:t>
      </w:r>
    </w:p>
    <w:p w14:paraId="2D18014C"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phương pháp điều chế arene trong công nghiệp (từ nguồn hydrocarbon thiên nhiên, từ phản ứng reforming.</w:t>
      </w:r>
    </w:p>
    <w:p w14:paraId="0CF68A58" w14:textId="77777777" w:rsidR="008B5A5E" w:rsidRPr="00717C0C" w:rsidRDefault="008B5A5E" w:rsidP="00F018AE">
      <w:pPr>
        <w:ind w:firstLine="198"/>
        <w:jc w:val="both"/>
        <w:rPr>
          <w:b/>
          <w:color w:val="7030A0"/>
        </w:rPr>
      </w:pPr>
      <w:r w:rsidRPr="00717C0C">
        <w:rPr>
          <w:b/>
          <w:color w:val="7030A0"/>
        </w:rPr>
        <w:t>2) Năng lực</w:t>
      </w:r>
    </w:p>
    <w:p w14:paraId="6925FB41"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7124C9A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2B59BC41" w14:textId="77777777" w:rsidR="008B5A5E" w:rsidRDefault="008B5A5E" w:rsidP="00F018AE">
      <w:pPr>
        <w:ind w:firstLine="198"/>
        <w:jc w:val="both"/>
        <w:rPr>
          <w:color w:val="7030A0"/>
        </w:rPr>
      </w:pPr>
      <w:r>
        <w:rPr>
          <w:color w:val="7030A0"/>
        </w:rPr>
        <w:t>(1) Biết khái niệm, cấu tạo, tính chất vật lí, tính chất hóa học, điều chế và ứng dụng của arene.</w:t>
      </w:r>
    </w:p>
    <w:p w14:paraId="2C97CB54"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56601474" w14:textId="77777777" w:rsidR="008B5A5E" w:rsidRPr="00B153C1" w:rsidRDefault="008B5A5E" w:rsidP="00F018AE">
      <w:pPr>
        <w:ind w:firstLine="198"/>
        <w:jc w:val="both"/>
        <w:rPr>
          <w:color w:val="7030A0"/>
        </w:rPr>
      </w:pPr>
      <w:r>
        <w:rPr>
          <w:color w:val="7030A0"/>
        </w:rPr>
        <w:t>(2) Trình bày được tính chất vật lí của arene.</w:t>
      </w:r>
    </w:p>
    <w:p w14:paraId="3EFD9629" w14:textId="77777777" w:rsidR="008B5A5E" w:rsidRDefault="008B5A5E" w:rsidP="005C0EE6">
      <w:pPr>
        <w:ind w:firstLine="198"/>
        <w:jc w:val="both"/>
        <w:rPr>
          <w:color w:val="7030A0"/>
          <w:spacing w:val="-8"/>
        </w:rPr>
      </w:pPr>
      <w:r>
        <w:rPr>
          <w:color w:val="7030A0"/>
          <w:spacing w:val="-8"/>
        </w:rPr>
        <w:t>(3) Trình bày được cấu tạo, tính chất hóa học của arene, viết được phương trình hóa học</w:t>
      </w:r>
      <w:r w:rsidRPr="005C0EE6">
        <w:rPr>
          <w:color w:val="7030A0"/>
          <w:spacing w:val="-8"/>
        </w:rPr>
        <w:t>.</w:t>
      </w:r>
    </w:p>
    <w:p w14:paraId="21766B94" w14:textId="77777777" w:rsidR="008B5A5E" w:rsidRPr="005C0EE6" w:rsidRDefault="008B5A5E" w:rsidP="005C0EE6">
      <w:pPr>
        <w:ind w:firstLine="198"/>
        <w:jc w:val="both"/>
        <w:rPr>
          <w:color w:val="7030A0"/>
        </w:rPr>
      </w:pPr>
      <w:r>
        <w:rPr>
          <w:color w:val="7030A0"/>
          <w:spacing w:val="-8"/>
        </w:rPr>
        <w:t>(4) Thực hiện được một số thí nghiệm (hoặc quan sát, hoặc mô tả thí nghiệm).</w:t>
      </w:r>
    </w:p>
    <w:p w14:paraId="5709C79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2D3A8F86" w14:textId="77777777" w:rsidR="008B5A5E" w:rsidRDefault="008B5A5E" w:rsidP="00F018AE">
      <w:pPr>
        <w:ind w:firstLine="198"/>
        <w:jc w:val="both"/>
        <w:rPr>
          <w:color w:val="7030A0"/>
        </w:rPr>
      </w:pPr>
      <w:r>
        <w:rPr>
          <w:color w:val="7030A0"/>
        </w:rPr>
        <w:t>(5) Tìm hiểu ứng dụng của arene trong thực tiễn.</w:t>
      </w:r>
    </w:p>
    <w:p w14:paraId="3AA0CCD7"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45DF20AF"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1BF5A57B" w14:textId="77777777" w:rsidR="008B5A5E" w:rsidRDefault="008B5A5E" w:rsidP="00F018AE">
      <w:pPr>
        <w:ind w:firstLine="198"/>
        <w:jc w:val="both"/>
        <w:rPr>
          <w:color w:val="7030A0"/>
        </w:rPr>
      </w:pPr>
      <w:r>
        <w:rPr>
          <w:color w:val="7030A0"/>
        </w:rPr>
        <w:t>(6) Có ý thức tự tìm hiểu bài học trước khi đến lớp.</w:t>
      </w:r>
    </w:p>
    <w:p w14:paraId="39DA133C"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7E20BD6F" w14:textId="77777777" w:rsidR="008B5A5E" w:rsidRPr="00717C0C" w:rsidRDefault="008B5A5E" w:rsidP="00F018AE">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491046F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107EF3C2" w14:textId="77777777" w:rsidR="008B5A5E" w:rsidRPr="00717C0C" w:rsidRDefault="008B5A5E" w:rsidP="00F018AE">
      <w:pPr>
        <w:ind w:firstLine="198"/>
        <w:jc w:val="both"/>
        <w:rPr>
          <w:color w:val="7030A0"/>
        </w:rPr>
      </w:pPr>
      <w:r>
        <w:rPr>
          <w:color w:val="7030A0"/>
        </w:rPr>
        <w:t>(8) Tự tìm hiểu và tự giải thích những ứng dụng của arene trong thực tiễn.</w:t>
      </w:r>
    </w:p>
    <w:p w14:paraId="715A0947"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2622E4A7"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23AA97E3" w14:textId="77777777" w:rsidR="008B5A5E" w:rsidRPr="00B26D93" w:rsidRDefault="008B5A5E" w:rsidP="005A456D">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6291A24D"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080C3EB7" w14:textId="77777777" w:rsidR="008B5A5E" w:rsidRPr="00B26D93" w:rsidRDefault="008B5A5E" w:rsidP="005A456D">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58CEA4A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0A909BE1" w14:textId="77777777" w:rsidR="008B5A5E" w:rsidRPr="00B26D93" w:rsidRDefault="008B5A5E" w:rsidP="005A456D">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68B8B318"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10BB8DF1"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06411173" w14:textId="77777777" w:rsidR="008B5A5E" w:rsidRDefault="008B5A5E" w:rsidP="00F71C1D">
      <w:pPr>
        <w:jc w:val="both"/>
        <w:rPr>
          <w:b/>
        </w:rPr>
      </w:pPr>
      <w:r w:rsidRPr="00A55057">
        <w:rPr>
          <w:b/>
        </w:rPr>
        <w:t>II. THIẾT BỊ DẠY HỌC VÀ HỌC LIỆU</w:t>
      </w:r>
    </w:p>
    <w:p w14:paraId="0947136A"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630998F1" w14:textId="77777777" w:rsidTr="00E07AD8">
        <w:tc>
          <w:tcPr>
            <w:tcW w:w="5094" w:type="dxa"/>
            <w:shd w:val="clear" w:color="auto" w:fill="auto"/>
            <w:hideMark/>
          </w:tcPr>
          <w:p w14:paraId="06C08A8D"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238FE9D0"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18EE085F" w14:textId="77777777" w:rsidTr="00E07AD8">
        <w:tc>
          <w:tcPr>
            <w:tcW w:w="5094" w:type="dxa"/>
            <w:shd w:val="clear" w:color="auto" w:fill="auto"/>
            <w:hideMark/>
          </w:tcPr>
          <w:p w14:paraId="023D413A"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02FC0239"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7EC3EFCE" w14:textId="77777777" w:rsidR="008B5A5E" w:rsidRPr="00A55057" w:rsidRDefault="008B5A5E" w:rsidP="00A55057">
      <w:pPr>
        <w:jc w:val="both"/>
        <w:rPr>
          <w:b/>
        </w:rPr>
      </w:pPr>
      <w:r w:rsidRPr="00A55057">
        <w:rPr>
          <w:b/>
        </w:rPr>
        <w:t>III. TIẾN TRÌNH DẠY HỌC</w:t>
      </w:r>
    </w:p>
    <w:p w14:paraId="3DD3BF78"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7F653C2D"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69C28587" w14:textId="77777777" w:rsidR="008B5A5E" w:rsidRPr="00636958" w:rsidRDefault="008B5A5E" w:rsidP="00C545A2">
      <w:pPr>
        <w:jc w:val="both"/>
        <w:rPr>
          <w:bCs/>
        </w:rPr>
      </w:pPr>
      <w:r w:rsidRPr="00E61987">
        <w:rPr>
          <w:bCs/>
          <w:i/>
          <w:iCs/>
        </w:rPr>
        <w:t xml:space="preserve">b) Nội dung: </w:t>
      </w:r>
      <w:r>
        <w:rPr>
          <w:bCs/>
        </w:rPr>
        <w:t>HS trả lời mục logo mở đầu trong trang 92 SGK.</w:t>
      </w:r>
    </w:p>
    <w:p w14:paraId="66897D8F" w14:textId="77777777" w:rsidR="008B5A5E" w:rsidRPr="001445A8" w:rsidRDefault="008B5A5E" w:rsidP="00C545A2">
      <w:pPr>
        <w:jc w:val="both"/>
        <w:rPr>
          <w:bCs/>
        </w:rPr>
      </w:pPr>
      <w:r w:rsidRPr="00E61987">
        <w:rPr>
          <w:bCs/>
          <w:i/>
          <w:iCs/>
        </w:rPr>
        <w:t xml:space="preserve">c) Sản phẩm: </w:t>
      </w:r>
      <w:r>
        <w:rPr>
          <w:bCs/>
        </w:rPr>
        <w:t>HS đứng tại chỗ nhận xét..</w:t>
      </w:r>
    </w:p>
    <w:p w14:paraId="43A2B7E8" w14:textId="77777777" w:rsidR="008B5A5E" w:rsidRPr="00E61987" w:rsidRDefault="008B5A5E" w:rsidP="00C545A2">
      <w:pPr>
        <w:jc w:val="both"/>
        <w:rPr>
          <w:bCs/>
          <w:i/>
          <w:iCs/>
        </w:rPr>
      </w:pPr>
      <w:r w:rsidRPr="00E61987">
        <w:rPr>
          <w:bCs/>
          <w:i/>
          <w:iCs/>
        </w:rPr>
        <w:t xml:space="preserve">d) Tổ chức thực hiện: </w:t>
      </w:r>
    </w:p>
    <w:p w14:paraId="54761AC5"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92 SGK.</w:t>
      </w:r>
    </w:p>
    <w:p w14:paraId="51EDC916"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2A4842CF"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3137D5AB"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460CCC20"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73FFBAA5" w14:textId="77777777" w:rsidR="008B5A5E" w:rsidRPr="00002BCD" w:rsidRDefault="008B5A5E" w:rsidP="00E61987">
      <w:pPr>
        <w:jc w:val="both"/>
        <w:rPr>
          <w:bCs/>
        </w:rPr>
      </w:pPr>
      <w:r w:rsidRPr="00E61987">
        <w:rPr>
          <w:bCs/>
          <w:i/>
          <w:iCs/>
        </w:rPr>
        <w:lastRenderedPageBreak/>
        <w:t xml:space="preserve">a) Mục tiêu: </w:t>
      </w:r>
      <w:r>
        <w:rPr>
          <w:bCs/>
        </w:rPr>
        <w:t>Biết khái niệm, cấu tạo, tính chất vật lí, tính chất hóa học, điều chế, ứng dụng của arene.</w:t>
      </w:r>
    </w:p>
    <w:p w14:paraId="34A82FAC"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3339AA55" w14:textId="77777777" w:rsidR="008B5A5E" w:rsidRPr="00002BCD" w:rsidRDefault="008B5A5E" w:rsidP="00786186">
      <w:pPr>
        <w:jc w:val="both"/>
        <w:rPr>
          <w:bCs/>
        </w:rPr>
      </w:pPr>
      <w:r w:rsidRPr="00E61987">
        <w:rPr>
          <w:bCs/>
          <w:i/>
          <w:iCs/>
        </w:rPr>
        <w:t xml:space="preserve">c) Sản phẩm: </w:t>
      </w:r>
      <w:r>
        <w:rPr>
          <w:bCs/>
        </w:rPr>
        <w:t>HS trình bày được khái niệm, cấu tạo, tính chất vật lí, tính chất hóa học, điều chế, ứng dụng của arene.</w:t>
      </w:r>
    </w:p>
    <w:p w14:paraId="46485858" w14:textId="77777777" w:rsidR="008B5A5E" w:rsidRPr="00E61987" w:rsidRDefault="008B5A5E" w:rsidP="00E61987">
      <w:pPr>
        <w:jc w:val="both"/>
        <w:rPr>
          <w:bCs/>
          <w:i/>
          <w:iCs/>
        </w:rPr>
      </w:pPr>
      <w:r w:rsidRPr="00E61987">
        <w:rPr>
          <w:bCs/>
          <w:i/>
          <w:iCs/>
        </w:rPr>
        <w:t xml:space="preserve">d) Tổ chức thực hiện: </w:t>
      </w:r>
    </w:p>
    <w:p w14:paraId="6071FD29" w14:textId="77777777" w:rsidR="008B5A5E" w:rsidRDefault="008B5A5E" w:rsidP="00C43E65">
      <w:pPr>
        <w:jc w:val="center"/>
        <w:rPr>
          <w:b/>
          <w:color w:val="0000FF"/>
        </w:rPr>
      </w:pPr>
      <w:r>
        <w:rPr>
          <w:b/>
          <w:color w:val="0000FF"/>
        </w:rPr>
        <w:t>Nhiệm vụ 1: Tìm hiểu Vòng benzene và hydrocarbon thơm</w:t>
      </w:r>
    </w:p>
    <w:p w14:paraId="1009FBE4" w14:textId="77777777" w:rsidR="008B5A5E" w:rsidRPr="005A31A1" w:rsidRDefault="008B5A5E" w:rsidP="00C43E65">
      <w:pPr>
        <w:jc w:val="both"/>
        <w:rPr>
          <w:b/>
          <w:i/>
          <w:iCs/>
        </w:rPr>
      </w:pPr>
      <w:r w:rsidRPr="005A31A1">
        <w:rPr>
          <w:b/>
          <w:i/>
          <w:iCs/>
        </w:rPr>
        <w:t>Bước 1: Chuyển giao nhiệm vụ</w:t>
      </w:r>
    </w:p>
    <w:p w14:paraId="6A11262E" w14:textId="77777777" w:rsidR="008B5A5E" w:rsidRDefault="008B5A5E" w:rsidP="00C43E65">
      <w:pPr>
        <w:jc w:val="both"/>
        <w:rPr>
          <w:spacing w:val="-8"/>
        </w:rPr>
      </w:pPr>
      <w:r w:rsidRPr="00C15AC2">
        <w:rPr>
          <w:spacing w:val="-8"/>
        </w:rPr>
        <w:t>–</w:t>
      </w:r>
      <w:r>
        <w:rPr>
          <w:spacing w:val="-8"/>
        </w:rPr>
        <w:t xml:space="preserve"> GV yêu cầu HS đọc trong trang 93 SGK.</w:t>
      </w:r>
    </w:p>
    <w:p w14:paraId="2EF29013" w14:textId="77777777" w:rsidR="008B5A5E" w:rsidRDefault="008B5A5E" w:rsidP="00C43E65">
      <w:pPr>
        <w:jc w:val="both"/>
        <w:rPr>
          <w:spacing w:val="-8"/>
        </w:rPr>
      </w:pPr>
      <w:r w:rsidRPr="00C15AC2">
        <w:rPr>
          <w:spacing w:val="-8"/>
        </w:rPr>
        <w:t>–</w:t>
      </w:r>
      <w:r>
        <w:rPr>
          <w:spacing w:val="-8"/>
        </w:rPr>
        <w:t xml:space="preserve"> GV yêu cầu HS đọc thêm mục Em Có Biết.</w:t>
      </w:r>
    </w:p>
    <w:p w14:paraId="2A8DE8D1" w14:textId="77777777" w:rsidR="008B5A5E" w:rsidRDefault="008B5A5E" w:rsidP="00C43E65">
      <w:pPr>
        <w:jc w:val="both"/>
        <w:rPr>
          <w:spacing w:val="-8"/>
        </w:rPr>
      </w:pPr>
      <w:r w:rsidRPr="00C15AC2">
        <w:rPr>
          <w:spacing w:val="-8"/>
        </w:rPr>
        <w:t>–</w:t>
      </w:r>
      <w:r>
        <w:rPr>
          <w:spacing w:val="-8"/>
        </w:rPr>
        <w:t xml:space="preserve"> GV dẫn dắt HS tìm hiểu.</w:t>
      </w:r>
    </w:p>
    <w:p w14:paraId="21297172" w14:textId="77777777" w:rsidR="008B5A5E" w:rsidRPr="005A31A1" w:rsidRDefault="008B5A5E" w:rsidP="00C43E65">
      <w:pPr>
        <w:jc w:val="both"/>
        <w:rPr>
          <w:b/>
          <w:bCs/>
          <w:i/>
          <w:iCs/>
          <w:spacing w:val="-8"/>
        </w:rPr>
      </w:pPr>
      <w:r w:rsidRPr="005A31A1">
        <w:rPr>
          <w:b/>
          <w:bCs/>
          <w:i/>
          <w:iCs/>
          <w:spacing w:val="-8"/>
        </w:rPr>
        <w:t>Bước 2: Thực hiện nhiệm vụ</w:t>
      </w:r>
    </w:p>
    <w:p w14:paraId="4DF1DBE2" w14:textId="77777777" w:rsidR="008B5A5E" w:rsidRDefault="008B5A5E" w:rsidP="00C43E65">
      <w:pPr>
        <w:jc w:val="both"/>
        <w:rPr>
          <w:spacing w:val="-8"/>
        </w:rPr>
      </w:pPr>
      <w:r w:rsidRPr="00C15AC2">
        <w:rPr>
          <w:spacing w:val="-8"/>
        </w:rPr>
        <w:t>–</w:t>
      </w:r>
      <w:r>
        <w:rPr>
          <w:spacing w:val="-8"/>
        </w:rPr>
        <w:t xml:space="preserve"> HS tìm hiểu SGK.</w:t>
      </w:r>
    </w:p>
    <w:p w14:paraId="528D5327" w14:textId="77777777" w:rsidR="008B5A5E" w:rsidRDefault="008B5A5E" w:rsidP="00C43E65">
      <w:pPr>
        <w:jc w:val="both"/>
        <w:rPr>
          <w:spacing w:val="-8"/>
        </w:rPr>
      </w:pPr>
      <w:r w:rsidRPr="00C15AC2">
        <w:rPr>
          <w:spacing w:val="-8"/>
        </w:rPr>
        <w:t>–</w:t>
      </w:r>
      <w:r>
        <w:rPr>
          <w:spacing w:val="-8"/>
        </w:rPr>
        <w:t xml:space="preserve"> HS quan sát, lắng nghe GV giảng bài</w:t>
      </w:r>
    </w:p>
    <w:p w14:paraId="12BBE825" w14:textId="77777777" w:rsidR="008B5A5E" w:rsidRPr="005A31A1" w:rsidRDefault="008B5A5E" w:rsidP="00C43E65">
      <w:pPr>
        <w:jc w:val="both"/>
        <w:rPr>
          <w:b/>
          <w:bCs/>
          <w:i/>
          <w:iCs/>
          <w:spacing w:val="-8"/>
        </w:rPr>
      </w:pPr>
      <w:r w:rsidRPr="005A31A1">
        <w:rPr>
          <w:b/>
          <w:bCs/>
          <w:i/>
          <w:iCs/>
          <w:spacing w:val="-8"/>
        </w:rPr>
        <w:t>Bước 3: Báo cáo, thảo luận</w:t>
      </w:r>
    </w:p>
    <w:p w14:paraId="4DC5994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095F75C" w14:textId="77777777" w:rsidR="008B5A5E" w:rsidRPr="005A31A1" w:rsidRDefault="008B5A5E" w:rsidP="00C43E65">
      <w:pPr>
        <w:jc w:val="both"/>
        <w:rPr>
          <w:b/>
          <w:i/>
          <w:iCs/>
        </w:rPr>
      </w:pPr>
      <w:r w:rsidRPr="005A31A1">
        <w:rPr>
          <w:b/>
          <w:i/>
          <w:iCs/>
        </w:rPr>
        <w:t>Bước 4: Kết luận, nhận định</w:t>
      </w:r>
    </w:p>
    <w:p w14:paraId="043F519A" w14:textId="77777777" w:rsidR="008B5A5E" w:rsidRDefault="008B5A5E" w:rsidP="00C43E65">
      <w:pPr>
        <w:jc w:val="both"/>
        <w:rPr>
          <w:bCs/>
        </w:rPr>
      </w:pPr>
      <w:r w:rsidRPr="007406E6">
        <w:rPr>
          <w:bCs/>
        </w:rPr>
        <w:t>GV nhận xét, chốt kiến thức và kết luận.</w:t>
      </w:r>
    </w:p>
    <w:p w14:paraId="0C2A37DF" w14:textId="77777777" w:rsidR="008B5A5E" w:rsidRDefault="008B5A5E" w:rsidP="00C43E65">
      <w:pPr>
        <w:jc w:val="center"/>
        <w:rPr>
          <w:b/>
          <w:color w:val="0000FF"/>
        </w:rPr>
      </w:pPr>
      <w:r>
        <w:rPr>
          <w:b/>
          <w:color w:val="0000FF"/>
        </w:rPr>
        <w:t>Nhiệm vụ 2: Tìm hiểu Danh pháp</w:t>
      </w:r>
    </w:p>
    <w:p w14:paraId="4AAE1EF5" w14:textId="77777777" w:rsidR="008B5A5E" w:rsidRPr="005A31A1" w:rsidRDefault="008B5A5E" w:rsidP="00C43E65">
      <w:pPr>
        <w:jc w:val="both"/>
        <w:rPr>
          <w:b/>
          <w:i/>
          <w:iCs/>
        </w:rPr>
      </w:pPr>
      <w:r w:rsidRPr="005A31A1">
        <w:rPr>
          <w:b/>
          <w:i/>
          <w:iCs/>
        </w:rPr>
        <w:t>Bước 1: Chuyển giao nhiệm vụ</w:t>
      </w:r>
    </w:p>
    <w:p w14:paraId="14E678A5" w14:textId="77777777" w:rsidR="008B5A5E" w:rsidRDefault="008B5A5E" w:rsidP="00C43E65">
      <w:pPr>
        <w:jc w:val="both"/>
        <w:rPr>
          <w:spacing w:val="-8"/>
        </w:rPr>
      </w:pPr>
      <w:r w:rsidRPr="00C15AC2">
        <w:rPr>
          <w:spacing w:val="-8"/>
        </w:rPr>
        <w:t>–</w:t>
      </w:r>
      <w:r>
        <w:rPr>
          <w:spacing w:val="-8"/>
        </w:rPr>
        <w:t xml:space="preserve"> GV yêu cầu HS đọc trong trang 93 SGK, nêu quy tắc.</w:t>
      </w:r>
    </w:p>
    <w:p w14:paraId="68AF0B09"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1E4741D9" w14:textId="77777777" w:rsidR="008B5A5E" w:rsidRPr="005A31A1" w:rsidRDefault="008B5A5E" w:rsidP="00C43E65">
      <w:pPr>
        <w:jc w:val="both"/>
        <w:rPr>
          <w:b/>
          <w:bCs/>
          <w:i/>
          <w:iCs/>
          <w:spacing w:val="-8"/>
        </w:rPr>
      </w:pPr>
      <w:r w:rsidRPr="005A31A1">
        <w:rPr>
          <w:b/>
          <w:bCs/>
          <w:i/>
          <w:iCs/>
          <w:spacing w:val="-8"/>
        </w:rPr>
        <w:t>Bước 2: Thực hiện nhiệm vụ</w:t>
      </w:r>
    </w:p>
    <w:p w14:paraId="2EB5D2B0" w14:textId="77777777" w:rsidR="008B5A5E" w:rsidRDefault="008B5A5E" w:rsidP="00C43E65">
      <w:pPr>
        <w:jc w:val="both"/>
        <w:rPr>
          <w:spacing w:val="-8"/>
        </w:rPr>
      </w:pPr>
      <w:r w:rsidRPr="00C15AC2">
        <w:rPr>
          <w:spacing w:val="-8"/>
        </w:rPr>
        <w:t>–</w:t>
      </w:r>
      <w:r>
        <w:rPr>
          <w:spacing w:val="-8"/>
        </w:rPr>
        <w:t xml:space="preserve"> HS tìm hiểu SGK, tìm kiếm câu trả lời.</w:t>
      </w:r>
    </w:p>
    <w:p w14:paraId="10606DE7" w14:textId="77777777" w:rsidR="008B5A5E" w:rsidRPr="005A31A1" w:rsidRDefault="008B5A5E" w:rsidP="00C43E65">
      <w:pPr>
        <w:jc w:val="both"/>
        <w:rPr>
          <w:b/>
          <w:bCs/>
          <w:i/>
          <w:iCs/>
          <w:spacing w:val="-8"/>
        </w:rPr>
      </w:pPr>
      <w:r w:rsidRPr="005A31A1">
        <w:rPr>
          <w:b/>
          <w:bCs/>
          <w:i/>
          <w:iCs/>
          <w:spacing w:val="-8"/>
        </w:rPr>
        <w:t>Bước 3: Báo cáo, thảo luận</w:t>
      </w:r>
    </w:p>
    <w:p w14:paraId="5E64E0BA"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5F0E270B" w14:textId="77777777" w:rsidR="008B5A5E" w:rsidRPr="005A31A1" w:rsidRDefault="008B5A5E" w:rsidP="00C43E65">
      <w:pPr>
        <w:jc w:val="both"/>
        <w:rPr>
          <w:b/>
          <w:i/>
          <w:iCs/>
        </w:rPr>
      </w:pPr>
      <w:r w:rsidRPr="005A31A1">
        <w:rPr>
          <w:b/>
          <w:i/>
          <w:iCs/>
        </w:rPr>
        <w:t>Bước 4: Kết luận, nhận định</w:t>
      </w:r>
    </w:p>
    <w:p w14:paraId="3CFCCB48" w14:textId="77777777" w:rsidR="008B5A5E" w:rsidRDefault="008B5A5E" w:rsidP="00C43E65">
      <w:pPr>
        <w:jc w:val="both"/>
        <w:rPr>
          <w:b/>
          <w:color w:val="0000FF"/>
        </w:rPr>
      </w:pPr>
      <w:r w:rsidRPr="007406E6">
        <w:rPr>
          <w:bCs/>
        </w:rPr>
        <w:t>GV nhận xét, chốt kiến thức và kết luận.</w:t>
      </w:r>
    </w:p>
    <w:p w14:paraId="490F4D6A" w14:textId="77777777" w:rsidR="008B5A5E" w:rsidRDefault="008B5A5E" w:rsidP="00C43E65">
      <w:pPr>
        <w:jc w:val="center"/>
        <w:rPr>
          <w:b/>
          <w:color w:val="0000FF"/>
        </w:rPr>
      </w:pPr>
      <w:r>
        <w:rPr>
          <w:b/>
          <w:color w:val="0000FF"/>
        </w:rPr>
        <w:t>Nhiệm vụ 3: Tìm hiểu Tính chất vật lí</w:t>
      </w:r>
    </w:p>
    <w:p w14:paraId="6B19C78D" w14:textId="77777777" w:rsidR="008B5A5E" w:rsidRPr="005A31A1" w:rsidRDefault="008B5A5E" w:rsidP="00C43E65">
      <w:pPr>
        <w:jc w:val="both"/>
        <w:rPr>
          <w:b/>
          <w:i/>
          <w:iCs/>
        </w:rPr>
      </w:pPr>
      <w:r w:rsidRPr="005A31A1">
        <w:rPr>
          <w:b/>
          <w:i/>
          <w:iCs/>
        </w:rPr>
        <w:t>Bước 1: Chuyển giao nhiệm vụ</w:t>
      </w:r>
    </w:p>
    <w:p w14:paraId="57096994" w14:textId="77777777" w:rsidR="008B5A5E" w:rsidRDefault="008B5A5E" w:rsidP="00C43E65">
      <w:pPr>
        <w:jc w:val="both"/>
        <w:rPr>
          <w:spacing w:val="-8"/>
        </w:rPr>
      </w:pPr>
      <w:r w:rsidRPr="00C15AC2">
        <w:rPr>
          <w:spacing w:val="-8"/>
        </w:rPr>
        <w:t>–</w:t>
      </w:r>
      <w:r>
        <w:rPr>
          <w:spacing w:val="-8"/>
        </w:rPr>
        <w:t xml:space="preserve"> GV yêu cầu HS đọc trong trang 94 SGK.</w:t>
      </w:r>
    </w:p>
    <w:p w14:paraId="1F242843" w14:textId="77777777" w:rsidR="008B5A5E" w:rsidRDefault="008B5A5E" w:rsidP="00C43E65">
      <w:pPr>
        <w:jc w:val="both"/>
        <w:rPr>
          <w:spacing w:val="-8"/>
        </w:rPr>
      </w:pPr>
      <w:r w:rsidRPr="00C15AC2">
        <w:rPr>
          <w:spacing w:val="-8"/>
        </w:rPr>
        <w:t>–</w:t>
      </w:r>
      <w:r>
        <w:rPr>
          <w:spacing w:val="-8"/>
        </w:rPr>
        <w:t xml:space="preserve"> GV yêu cầu HS trả lời logo vận dụng 1, 2.</w:t>
      </w:r>
    </w:p>
    <w:p w14:paraId="49294F7B" w14:textId="77777777" w:rsidR="008B5A5E" w:rsidRPr="005A31A1" w:rsidRDefault="008B5A5E" w:rsidP="00C43E65">
      <w:pPr>
        <w:jc w:val="both"/>
        <w:rPr>
          <w:b/>
          <w:bCs/>
          <w:i/>
          <w:iCs/>
          <w:spacing w:val="-8"/>
        </w:rPr>
      </w:pPr>
      <w:r w:rsidRPr="005A31A1">
        <w:rPr>
          <w:b/>
          <w:bCs/>
          <w:i/>
          <w:iCs/>
          <w:spacing w:val="-8"/>
        </w:rPr>
        <w:t>Bước 2: Thực hiện nhiệm vụ</w:t>
      </w:r>
    </w:p>
    <w:p w14:paraId="50DB03EA"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7D3206DD" w14:textId="77777777" w:rsidR="008B5A5E" w:rsidRPr="005A31A1" w:rsidRDefault="008B5A5E" w:rsidP="00C43E65">
      <w:pPr>
        <w:jc w:val="both"/>
        <w:rPr>
          <w:b/>
          <w:bCs/>
          <w:i/>
          <w:iCs/>
          <w:spacing w:val="-8"/>
        </w:rPr>
      </w:pPr>
      <w:r w:rsidRPr="005A31A1">
        <w:rPr>
          <w:b/>
          <w:bCs/>
          <w:i/>
          <w:iCs/>
          <w:spacing w:val="-8"/>
        </w:rPr>
        <w:t>Bước 3: Báo cáo, thảo luận</w:t>
      </w:r>
    </w:p>
    <w:p w14:paraId="033E4AD8"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7C9EC01"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686FAA4B" w14:textId="77777777" w:rsidR="008B5A5E" w:rsidRPr="005A31A1" w:rsidRDefault="008B5A5E" w:rsidP="00C43E65">
      <w:pPr>
        <w:jc w:val="both"/>
        <w:rPr>
          <w:b/>
          <w:i/>
          <w:iCs/>
        </w:rPr>
      </w:pPr>
      <w:r w:rsidRPr="005A31A1">
        <w:rPr>
          <w:b/>
          <w:i/>
          <w:iCs/>
        </w:rPr>
        <w:t>Bước 4: Kết luận, nhận định</w:t>
      </w:r>
    </w:p>
    <w:p w14:paraId="1EE4FE78" w14:textId="77777777" w:rsidR="008B5A5E" w:rsidRDefault="008B5A5E" w:rsidP="00C43E65">
      <w:pPr>
        <w:jc w:val="both"/>
        <w:rPr>
          <w:b/>
          <w:color w:val="0000FF"/>
        </w:rPr>
      </w:pPr>
      <w:r w:rsidRPr="007406E6">
        <w:rPr>
          <w:bCs/>
        </w:rPr>
        <w:t>GV nhận xét, chốt kiến thức và kết luận.</w:t>
      </w:r>
    </w:p>
    <w:p w14:paraId="5202F61E" w14:textId="77777777" w:rsidR="008B5A5E" w:rsidRDefault="008B5A5E" w:rsidP="00C43E65">
      <w:pPr>
        <w:jc w:val="center"/>
        <w:rPr>
          <w:b/>
          <w:color w:val="0000FF"/>
        </w:rPr>
      </w:pPr>
      <w:r>
        <w:rPr>
          <w:b/>
          <w:color w:val="0000FF"/>
        </w:rPr>
        <w:t>Nhiệm vụ 4: Tìm hiểu Phản ứng thế</w:t>
      </w:r>
    </w:p>
    <w:p w14:paraId="56A8C366" w14:textId="77777777" w:rsidR="008B5A5E" w:rsidRDefault="008B5A5E" w:rsidP="00C43E65">
      <w:pPr>
        <w:jc w:val="center"/>
        <w:rPr>
          <w:b/>
          <w:color w:val="0000FF"/>
        </w:rPr>
      </w:pPr>
      <w:r>
        <w:rPr>
          <w:b/>
          <w:color w:val="0000FF"/>
        </w:rPr>
        <w:t>(thế halide và thế nitro)</w:t>
      </w:r>
    </w:p>
    <w:p w14:paraId="235D0C7A" w14:textId="77777777" w:rsidR="008B5A5E" w:rsidRPr="005A31A1" w:rsidRDefault="008B5A5E" w:rsidP="00C43E65">
      <w:pPr>
        <w:jc w:val="both"/>
        <w:rPr>
          <w:b/>
          <w:i/>
          <w:iCs/>
        </w:rPr>
      </w:pPr>
      <w:r w:rsidRPr="005A31A1">
        <w:rPr>
          <w:b/>
          <w:i/>
          <w:iCs/>
        </w:rPr>
        <w:t>Bước 1: Chuyển giao nhiệm vụ</w:t>
      </w:r>
    </w:p>
    <w:p w14:paraId="43B477CA" w14:textId="77777777" w:rsidR="008B5A5E" w:rsidRDefault="008B5A5E" w:rsidP="00C43E65">
      <w:pPr>
        <w:jc w:val="both"/>
        <w:rPr>
          <w:spacing w:val="-8"/>
        </w:rPr>
      </w:pPr>
      <w:r w:rsidRPr="00C15AC2">
        <w:rPr>
          <w:spacing w:val="-8"/>
        </w:rPr>
        <w:t>–</w:t>
      </w:r>
      <w:r>
        <w:rPr>
          <w:spacing w:val="-8"/>
        </w:rPr>
        <w:t xml:space="preserve"> GV yêu cầu HS đọc trong trang 95-96 SGK.</w:t>
      </w:r>
    </w:p>
    <w:p w14:paraId="7D64678E" w14:textId="77777777" w:rsidR="008B5A5E" w:rsidRDefault="008B5A5E" w:rsidP="00C43E65">
      <w:pPr>
        <w:jc w:val="both"/>
        <w:rPr>
          <w:spacing w:val="-8"/>
        </w:rPr>
      </w:pPr>
      <w:r w:rsidRPr="00C15AC2">
        <w:rPr>
          <w:spacing w:val="-8"/>
        </w:rPr>
        <w:t>–</w:t>
      </w:r>
      <w:r>
        <w:rPr>
          <w:spacing w:val="-8"/>
        </w:rPr>
        <w:t xml:space="preserve"> GV yêu cầu HS xem videu thí nghiệm 1, 2 và viết các phương trình hóa học.</w:t>
      </w:r>
    </w:p>
    <w:p w14:paraId="0FE5B75D" w14:textId="77777777" w:rsidR="008B5A5E" w:rsidRDefault="008B5A5E" w:rsidP="00C43E65">
      <w:pPr>
        <w:jc w:val="both"/>
        <w:rPr>
          <w:spacing w:val="-8"/>
        </w:rPr>
      </w:pPr>
      <w:r w:rsidRPr="00C15AC2">
        <w:rPr>
          <w:spacing w:val="-8"/>
        </w:rPr>
        <w:t>–</w:t>
      </w:r>
      <w:r>
        <w:rPr>
          <w:spacing w:val="-8"/>
        </w:rPr>
        <w:t xml:space="preserve"> GV yêu cầu HS hoàn thành logo hỏi 1.</w:t>
      </w:r>
    </w:p>
    <w:p w14:paraId="7AB8192A" w14:textId="77777777" w:rsidR="008B5A5E" w:rsidRPr="005A31A1" w:rsidRDefault="008B5A5E" w:rsidP="00C43E65">
      <w:pPr>
        <w:jc w:val="both"/>
        <w:rPr>
          <w:b/>
          <w:bCs/>
          <w:i/>
          <w:iCs/>
          <w:spacing w:val="-8"/>
        </w:rPr>
      </w:pPr>
      <w:r w:rsidRPr="005A31A1">
        <w:rPr>
          <w:b/>
          <w:bCs/>
          <w:i/>
          <w:iCs/>
          <w:spacing w:val="-8"/>
        </w:rPr>
        <w:t>Bước 2: Thực hiện nhiệm vụ</w:t>
      </w:r>
    </w:p>
    <w:p w14:paraId="03AA4ACF"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3704A611" w14:textId="77777777" w:rsidR="008B5A5E" w:rsidRPr="005A31A1" w:rsidRDefault="008B5A5E" w:rsidP="00C43E65">
      <w:pPr>
        <w:jc w:val="both"/>
        <w:rPr>
          <w:b/>
          <w:bCs/>
          <w:i/>
          <w:iCs/>
          <w:spacing w:val="-8"/>
        </w:rPr>
      </w:pPr>
      <w:r w:rsidRPr="005A31A1">
        <w:rPr>
          <w:b/>
          <w:bCs/>
          <w:i/>
          <w:iCs/>
          <w:spacing w:val="-8"/>
        </w:rPr>
        <w:t>Bước 3: Báo cáo, thảo luận</w:t>
      </w:r>
    </w:p>
    <w:p w14:paraId="48639CDD"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30859717"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100207CE" w14:textId="77777777" w:rsidR="008B5A5E" w:rsidRPr="005A31A1" w:rsidRDefault="008B5A5E" w:rsidP="00C43E65">
      <w:pPr>
        <w:jc w:val="both"/>
        <w:rPr>
          <w:b/>
          <w:i/>
          <w:iCs/>
        </w:rPr>
      </w:pPr>
      <w:r w:rsidRPr="005A31A1">
        <w:rPr>
          <w:b/>
          <w:i/>
          <w:iCs/>
        </w:rPr>
        <w:t>Bước 4: Kết luận, nhận định</w:t>
      </w:r>
    </w:p>
    <w:p w14:paraId="38F21106" w14:textId="77777777" w:rsidR="008B5A5E" w:rsidRDefault="008B5A5E" w:rsidP="00C43E65">
      <w:pPr>
        <w:jc w:val="both"/>
        <w:rPr>
          <w:bCs/>
        </w:rPr>
      </w:pPr>
      <w:r w:rsidRPr="007406E6">
        <w:rPr>
          <w:bCs/>
        </w:rPr>
        <w:t>GV nhận xét, chốt kiến thức và kết luận.</w:t>
      </w:r>
    </w:p>
    <w:p w14:paraId="3983ECF2" w14:textId="77777777" w:rsidR="008B5A5E" w:rsidRDefault="008B5A5E" w:rsidP="00C43E65">
      <w:pPr>
        <w:jc w:val="center"/>
        <w:rPr>
          <w:b/>
          <w:color w:val="0000FF"/>
        </w:rPr>
      </w:pPr>
      <w:r>
        <w:rPr>
          <w:b/>
          <w:color w:val="0000FF"/>
        </w:rPr>
        <w:t>Nhiệm vụ 5: Tìm hiểu Phản ứng cộng</w:t>
      </w:r>
    </w:p>
    <w:p w14:paraId="1525CA9F" w14:textId="77777777" w:rsidR="008B5A5E" w:rsidRPr="005A31A1" w:rsidRDefault="008B5A5E" w:rsidP="00C43E65">
      <w:pPr>
        <w:jc w:val="both"/>
        <w:rPr>
          <w:b/>
          <w:i/>
          <w:iCs/>
        </w:rPr>
      </w:pPr>
      <w:r w:rsidRPr="005A31A1">
        <w:rPr>
          <w:b/>
          <w:i/>
          <w:iCs/>
        </w:rPr>
        <w:t>Bước 1: Chuyển giao nhiệm vụ</w:t>
      </w:r>
    </w:p>
    <w:p w14:paraId="65DAECE8" w14:textId="77777777" w:rsidR="008B5A5E" w:rsidRDefault="008B5A5E" w:rsidP="00C43E65">
      <w:pPr>
        <w:jc w:val="both"/>
        <w:rPr>
          <w:spacing w:val="-8"/>
        </w:rPr>
      </w:pPr>
      <w:r w:rsidRPr="00C15AC2">
        <w:rPr>
          <w:spacing w:val="-8"/>
        </w:rPr>
        <w:t>–</w:t>
      </w:r>
      <w:r>
        <w:rPr>
          <w:spacing w:val="-8"/>
        </w:rPr>
        <w:t xml:space="preserve"> GV yêu cầu HS đọc trong trang 96 SGK; viết phương trình hóa học xảy ra.</w:t>
      </w:r>
    </w:p>
    <w:p w14:paraId="1ABF747F" w14:textId="77777777" w:rsidR="008B5A5E" w:rsidRDefault="008B5A5E" w:rsidP="00C43E65">
      <w:pPr>
        <w:jc w:val="both"/>
        <w:rPr>
          <w:spacing w:val="-8"/>
        </w:rPr>
      </w:pPr>
      <w:r w:rsidRPr="00C15AC2">
        <w:rPr>
          <w:spacing w:val="-8"/>
        </w:rPr>
        <w:lastRenderedPageBreak/>
        <w:t>–</w:t>
      </w:r>
      <w:r>
        <w:rPr>
          <w:spacing w:val="-8"/>
        </w:rPr>
        <w:t xml:space="preserve"> GV yêu cầu HS trả lời logo hỏi 2.</w:t>
      </w:r>
    </w:p>
    <w:p w14:paraId="3DE4FB69" w14:textId="77777777" w:rsidR="008B5A5E" w:rsidRPr="005A31A1" w:rsidRDefault="008B5A5E" w:rsidP="00C43E65">
      <w:pPr>
        <w:jc w:val="both"/>
        <w:rPr>
          <w:b/>
          <w:bCs/>
          <w:i/>
          <w:iCs/>
          <w:spacing w:val="-8"/>
        </w:rPr>
      </w:pPr>
      <w:r w:rsidRPr="005A31A1">
        <w:rPr>
          <w:b/>
          <w:bCs/>
          <w:i/>
          <w:iCs/>
          <w:spacing w:val="-8"/>
        </w:rPr>
        <w:t>Bước 2: Thực hiện nhiệm vụ</w:t>
      </w:r>
    </w:p>
    <w:p w14:paraId="148DCBBB"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ECD7D95" w14:textId="77777777" w:rsidR="008B5A5E" w:rsidRPr="005A31A1" w:rsidRDefault="008B5A5E" w:rsidP="00C43E65">
      <w:pPr>
        <w:jc w:val="both"/>
        <w:rPr>
          <w:b/>
          <w:bCs/>
          <w:i/>
          <w:iCs/>
          <w:spacing w:val="-8"/>
        </w:rPr>
      </w:pPr>
      <w:r w:rsidRPr="005A31A1">
        <w:rPr>
          <w:b/>
          <w:bCs/>
          <w:i/>
          <w:iCs/>
          <w:spacing w:val="-8"/>
        </w:rPr>
        <w:t>Bước 3: Báo cáo, thảo luận</w:t>
      </w:r>
    </w:p>
    <w:p w14:paraId="4C577CE4"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535F26C5"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045F3BA5" w14:textId="77777777" w:rsidR="008B5A5E" w:rsidRPr="005A31A1" w:rsidRDefault="008B5A5E" w:rsidP="00C43E65">
      <w:pPr>
        <w:jc w:val="both"/>
        <w:rPr>
          <w:b/>
          <w:i/>
          <w:iCs/>
        </w:rPr>
      </w:pPr>
      <w:r w:rsidRPr="005A31A1">
        <w:rPr>
          <w:b/>
          <w:i/>
          <w:iCs/>
        </w:rPr>
        <w:t>Bước 4: Kết luận, nhận định</w:t>
      </w:r>
    </w:p>
    <w:p w14:paraId="547FE7E1" w14:textId="77777777" w:rsidR="008B5A5E" w:rsidRDefault="008B5A5E" w:rsidP="00C43E65">
      <w:pPr>
        <w:jc w:val="both"/>
        <w:rPr>
          <w:bCs/>
        </w:rPr>
      </w:pPr>
      <w:r w:rsidRPr="007406E6">
        <w:rPr>
          <w:bCs/>
        </w:rPr>
        <w:t>GV nhận xét, chốt kiến thức và kết luận.</w:t>
      </w:r>
    </w:p>
    <w:p w14:paraId="49EF92C1" w14:textId="77777777" w:rsidR="008B5A5E" w:rsidRDefault="008B5A5E" w:rsidP="00C7506E">
      <w:pPr>
        <w:jc w:val="center"/>
        <w:rPr>
          <w:b/>
          <w:color w:val="0000FF"/>
        </w:rPr>
      </w:pPr>
      <w:r>
        <w:rPr>
          <w:b/>
          <w:color w:val="0000FF"/>
        </w:rPr>
        <w:t>Nhiệm vụ 6: Tìm hiểu Phản ứng oxi hóa mạch nhánh alkyl</w:t>
      </w:r>
    </w:p>
    <w:p w14:paraId="06DDE529" w14:textId="77777777" w:rsidR="008B5A5E" w:rsidRPr="005A31A1" w:rsidRDefault="008B5A5E" w:rsidP="00C7506E">
      <w:pPr>
        <w:jc w:val="both"/>
        <w:rPr>
          <w:b/>
          <w:i/>
          <w:iCs/>
        </w:rPr>
      </w:pPr>
      <w:r w:rsidRPr="005A31A1">
        <w:rPr>
          <w:b/>
          <w:i/>
          <w:iCs/>
        </w:rPr>
        <w:t>Bước 1: Chuyển giao nhiệm vụ</w:t>
      </w:r>
    </w:p>
    <w:p w14:paraId="09AD10B8" w14:textId="77777777" w:rsidR="008B5A5E" w:rsidRDefault="008B5A5E" w:rsidP="00C7506E">
      <w:pPr>
        <w:jc w:val="both"/>
        <w:rPr>
          <w:spacing w:val="-8"/>
        </w:rPr>
      </w:pPr>
      <w:r w:rsidRPr="00C15AC2">
        <w:rPr>
          <w:spacing w:val="-8"/>
        </w:rPr>
        <w:t>–</w:t>
      </w:r>
      <w:r>
        <w:rPr>
          <w:spacing w:val="-8"/>
        </w:rPr>
        <w:t xml:space="preserve"> GV yêu cầu HS đọc trong trang 97 SGK; viết phương trình hóa học xảy ra.</w:t>
      </w:r>
    </w:p>
    <w:p w14:paraId="4F670682" w14:textId="77777777" w:rsidR="008B5A5E" w:rsidRDefault="008B5A5E" w:rsidP="00C7506E">
      <w:pPr>
        <w:jc w:val="both"/>
        <w:rPr>
          <w:spacing w:val="-8"/>
        </w:rPr>
      </w:pPr>
      <w:r w:rsidRPr="00C15AC2">
        <w:rPr>
          <w:spacing w:val="-8"/>
        </w:rPr>
        <w:t>–</w:t>
      </w:r>
      <w:r>
        <w:rPr>
          <w:spacing w:val="-8"/>
        </w:rPr>
        <w:t xml:space="preserve"> GV yêu cầu HS xem video thí nghiệm 3, viết phương trình hóa học xảy ra.</w:t>
      </w:r>
    </w:p>
    <w:p w14:paraId="3E7194C0" w14:textId="77777777" w:rsidR="008B5A5E" w:rsidRDefault="008B5A5E" w:rsidP="00C7506E">
      <w:pPr>
        <w:jc w:val="both"/>
        <w:rPr>
          <w:spacing w:val="-8"/>
        </w:rPr>
      </w:pPr>
      <w:r w:rsidRPr="00C15AC2">
        <w:rPr>
          <w:spacing w:val="-8"/>
        </w:rPr>
        <w:t>–</w:t>
      </w:r>
      <w:r>
        <w:rPr>
          <w:spacing w:val="-8"/>
        </w:rPr>
        <w:t xml:space="preserve"> GV yêu cầu HS trả lời logo vận dụng 3.</w:t>
      </w:r>
    </w:p>
    <w:p w14:paraId="26645654" w14:textId="77777777" w:rsidR="008B5A5E" w:rsidRPr="005A31A1" w:rsidRDefault="008B5A5E" w:rsidP="00C7506E">
      <w:pPr>
        <w:jc w:val="both"/>
        <w:rPr>
          <w:b/>
          <w:bCs/>
          <w:i/>
          <w:iCs/>
          <w:spacing w:val="-8"/>
        </w:rPr>
      </w:pPr>
      <w:r w:rsidRPr="005A31A1">
        <w:rPr>
          <w:b/>
          <w:bCs/>
          <w:i/>
          <w:iCs/>
          <w:spacing w:val="-8"/>
        </w:rPr>
        <w:t>Bước 2: Thực hiện nhiệm vụ</w:t>
      </w:r>
    </w:p>
    <w:p w14:paraId="7250A06A" w14:textId="77777777" w:rsidR="008B5A5E" w:rsidRDefault="008B5A5E" w:rsidP="00C7506E">
      <w:pPr>
        <w:jc w:val="both"/>
        <w:rPr>
          <w:spacing w:val="-8"/>
        </w:rPr>
      </w:pPr>
      <w:r w:rsidRPr="00C15AC2">
        <w:rPr>
          <w:spacing w:val="-8"/>
        </w:rPr>
        <w:t>–</w:t>
      </w:r>
      <w:r>
        <w:rPr>
          <w:spacing w:val="-8"/>
        </w:rPr>
        <w:t xml:space="preserve"> HS tìm hiểu SGK, tìm kiếm câu trả lời và làm bài tập vào vở.</w:t>
      </w:r>
    </w:p>
    <w:p w14:paraId="1A2702CA" w14:textId="77777777" w:rsidR="008B5A5E" w:rsidRPr="005A31A1" w:rsidRDefault="008B5A5E" w:rsidP="00C7506E">
      <w:pPr>
        <w:jc w:val="both"/>
        <w:rPr>
          <w:b/>
          <w:bCs/>
          <w:i/>
          <w:iCs/>
          <w:spacing w:val="-8"/>
        </w:rPr>
      </w:pPr>
      <w:r w:rsidRPr="005A31A1">
        <w:rPr>
          <w:b/>
          <w:bCs/>
          <w:i/>
          <w:iCs/>
          <w:spacing w:val="-8"/>
        </w:rPr>
        <w:t>Bước 3: Báo cáo, thảo luận</w:t>
      </w:r>
    </w:p>
    <w:p w14:paraId="65A2B1A8" w14:textId="77777777" w:rsidR="008B5A5E" w:rsidRDefault="008B5A5E" w:rsidP="00C7506E">
      <w:pPr>
        <w:jc w:val="both"/>
        <w:rPr>
          <w:spacing w:val="-8"/>
        </w:rPr>
      </w:pPr>
      <w:r w:rsidRPr="00C15AC2">
        <w:rPr>
          <w:spacing w:val="-8"/>
        </w:rPr>
        <w:t>–</w:t>
      </w:r>
      <w:r>
        <w:rPr>
          <w:spacing w:val="-8"/>
        </w:rPr>
        <w:t xml:space="preserve"> GV gọi HS lên bảng trình bày; có thể gọi các HS nhận xét, bổ sung.</w:t>
      </w:r>
    </w:p>
    <w:p w14:paraId="2D8675AA" w14:textId="77777777" w:rsidR="008B5A5E" w:rsidRDefault="008B5A5E" w:rsidP="00C7506E">
      <w:pPr>
        <w:jc w:val="both"/>
        <w:rPr>
          <w:spacing w:val="-8"/>
        </w:rPr>
      </w:pPr>
      <w:r w:rsidRPr="00C15AC2">
        <w:rPr>
          <w:spacing w:val="-8"/>
        </w:rPr>
        <w:t>–</w:t>
      </w:r>
      <w:r>
        <w:rPr>
          <w:spacing w:val="-8"/>
        </w:rPr>
        <w:t xml:space="preserve"> GV kiểm tra vở một số HS để chấm điểm làm bài cho HS.</w:t>
      </w:r>
    </w:p>
    <w:p w14:paraId="1A5CC95C" w14:textId="77777777" w:rsidR="008B5A5E" w:rsidRPr="005A31A1" w:rsidRDefault="008B5A5E" w:rsidP="00C7506E">
      <w:pPr>
        <w:jc w:val="both"/>
        <w:rPr>
          <w:b/>
          <w:i/>
          <w:iCs/>
        </w:rPr>
      </w:pPr>
      <w:r w:rsidRPr="005A31A1">
        <w:rPr>
          <w:b/>
          <w:i/>
          <w:iCs/>
        </w:rPr>
        <w:t>Bước 4: Kết luận, nhận định</w:t>
      </w:r>
    </w:p>
    <w:p w14:paraId="74A596A6" w14:textId="77777777" w:rsidR="008B5A5E" w:rsidRDefault="008B5A5E" w:rsidP="00C7506E">
      <w:pPr>
        <w:jc w:val="both"/>
        <w:rPr>
          <w:bCs/>
        </w:rPr>
      </w:pPr>
      <w:r w:rsidRPr="007406E6">
        <w:rPr>
          <w:bCs/>
        </w:rPr>
        <w:t>GV nhận xét, chốt kiến thức và kết luận.</w:t>
      </w:r>
    </w:p>
    <w:p w14:paraId="0F916268" w14:textId="77777777" w:rsidR="008B5A5E" w:rsidRDefault="008B5A5E" w:rsidP="00CB7C0A">
      <w:pPr>
        <w:jc w:val="center"/>
        <w:rPr>
          <w:b/>
          <w:color w:val="0000FF"/>
        </w:rPr>
      </w:pPr>
      <w:r>
        <w:rPr>
          <w:b/>
          <w:color w:val="0000FF"/>
        </w:rPr>
        <w:t>Nhiệm vụ 7: Tìm hiểu Phản ứng cháy</w:t>
      </w:r>
    </w:p>
    <w:p w14:paraId="5778EC3F" w14:textId="77777777" w:rsidR="008B5A5E" w:rsidRPr="005A31A1" w:rsidRDefault="008B5A5E" w:rsidP="00CB7C0A">
      <w:pPr>
        <w:jc w:val="both"/>
        <w:rPr>
          <w:b/>
          <w:i/>
          <w:iCs/>
        </w:rPr>
      </w:pPr>
      <w:r w:rsidRPr="005A31A1">
        <w:rPr>
          <w:b/>
          <w:i/>
          <w:iCs/>
        </w:rPr>
        <w:t>Bước 1: Chuyển giao nhiệm vụ</w:t>
      </w:r>
    </w:p>
    <w:p w14:paraId="550C1D21" w14:textId="77777777" w:rsidR="008B5A5E" w:rsidRDefault="008B5A5E" w:rsidP="00CB7C0A">
      <w:pPr>
        <w:jc w:val="both"/>
        <w:rPr>
          <w:spacing w:val="-8"/>
        </w:rPr>
      </w:pPr>
      <w:r w:rsidRPr="00C15AC2">
        <w:rPr>
          <w:spacing w:val="-8"/>
        </w:rPr>
        <w:t>–</w:t>
      </w:r>
      <w:r>
        <w:rPr>
          <w:spacing w:val="-8"/>
        </w:rPr>
        <w:t xml:space="preserve"> GV yêu cầu HS đọc trong trang 97 SGK; viết phương trình hóa học xảy ra.</w:t>
      </w:r>
    </w:p>
    <w:p w14:paraId="4CC65893" w14:textId="77777777" w:rsidR="008B5A5E" w:rsidRPr="005A31A1" w:rsidRDefault="008B5A5E" w:rsidP="00CB7C0A">
      <w:pPr>
        <w:jc w:val="both"/>
        <w:rPr>
          <w:b/>
          <w:bCs/>
          <w:i/>
          <w:iCs/>
          <w:spacing w:val="-8"/>
        </w:rPr>
      </w:pPr>
      <w:r w:rsidRPr="005A31A1">
        <w:rPr>
          <w:b/>
          <w:bCs/>
          <w:i/>
          <w:iCs/>
          <w:spacing w:val="-8"/>
        </w:rPr>
        <w:t>Bước 2: Thực hiện nhiệm vụ</w:t>
      </w:r>
    </w:p>
    <w:p w14:paraId="7040D438" w14:textId="77777777" w:rsidR="008B5A5E" w:rsidRDefault="008B5A5E" w:rsidP="00CB7C0A">
      <w:pPr>
        <w:jc w:val="both"/>
        <w:rPr>
          <w:spacing w:val="-8"/>
        </w:rPr>
      </w:pPr>
      <w:r w:rsidRPr="00C15AC2">
        <w:rPr>
          <w:spacing w:val="-8"/>
        </w:rPr>
        <w:t>–</w:t>
      </w:r>
      <w:r>
        <w:rPr>
          <w:spacing w:val="-8"/>
        </w:rPr>
        <w:t xml:space="preserve"> HS tìm hiểu SGK, tìm kiếm câu trả lời và làm bài tập vào vở.</w:t>
      </w:r>
    </w:p>
    <w:p w14:paraId="021A59DD" w14:textId="77777777" w:rsidR="008B5A5E" w:rsidRPr="005A31A1" w:rsidRDefault="008B5A5E" w:rsidP="00CB7C0A">
      <w:pPr>
        <w:jc w:val="both"/>
        <w:rPr>
          <w:b/>
          <w:bCs/>
          <w:i/>
          <w:iCs/>
          <w:spacing w:val="-8"/>
        </w:rPr>
      </w:pPr>
      <w:r w:rsidRPr="005A31A1">
        <w:rPr>
          <w:b/>
          <w:bCs/>
          <w:i/>
          <w:iCs/>
          <w:spacing w:val="-8"/>
        </w:rPr>
        <w:t>Bước 3: Báo cáo, thảo luận</w:t>
      </w:r>
    </w:p>
    <w:p w14:paraId="47F62DF4" w14:textId="77777777" w:rsidR="008B5A5E" w:rsidRDefault="008B5A5E" w:rsidP="00CB7C0A">
      <w:pPr>
        <w:jc w:val="both"/>
        <w:rPr>
          <w:spacing w:val="-8"/>
        </w:rPr>
      </w:pPr>
      <w:r w:rsidRPr="00C15AC2">
        <w:rPr>
          <w:spacing w:val="-8"/>
        </w:rPr>
        <w:t>–</w:t>
      </w:r>
      <w:r>
        <w:rPr>
          <w:spacing w:val="-8"/>
        </w:rPr>
        <w:t xml:space="preserve"> GV gọi HS lên bảng trình bày; có thể gọi các HS nhận xét, bổ sung.</w:t>
      </w:r>
    </w:p>
    <w:p w14:paraId="4A4DCC19" w14:textId="77777777" w:rsidR="008B5A5E" w:rsidRPr="005A31A1" w:rsidRDefault="008B5A5E" w:rsidP="00CB7C0A">
      <w:pPr>
        <w:jc w:val="both"/>
        <w:rPr>
          <w:b/>
          <w:i/>
          <w:iCs/>
        </w:rPr>
      </w:pPr>
      <w:r w:rsidRPr="005A31A1">
        <w:rPr>
          <w:b/>
          <w:i/>
          <w:iCs/>
        </w:rPr>
        <w:t>Bước 4: Kết luận, nhận định</w:t>
      </w:r>
    </w:p>
    <w:p w14:paraId="259BBF7D" w14:textId="77777777" w:rsidR="008B5A5E" w:rsidRDefault="008B5A5E" w:rsidP="00CB7C0A">
      <w:pPr>
        <w:jc w:val="both"/>
        <w:rPr>
          <w:bCs/>
        </w:rPr>
      </w:pPr>
      <w:r w:rsidRPr="007406E6">
        <w:rPr>
          <w:bCs/>
        </w:rPr>
        <w:t>GV nhận xét, chốt kiến thức và kết luận.</w:t>
      </w:r>
    </w:p>
    <w:p w14:paraId="630DE12B" w14:textId="77777777" w:rsidR="008B5A5E" w:rsidRDefault="008B5A5E" w:rsidP="00F83B35">
      <w:pPr>
        <w:jc w:val="center"/>
        <w:rPr>
          <w:b/>
          <w:color w:val="0000FF"/>
        </w:rPr>
      </w:pPr>
      <w:r>
        <w:rPr>
          <w:b/>
          <w:color w:val="0000FF"/>
        </w:rPr>
        <w:t>Nhiệm vụ 8: Tìm hiểu Điều chế</w:t>
      </w:r>
    </w:p>
    <w:p w14:paraId="268428C2" w14:textId="77777777" w:rsidR="008B5A5E" w:rsidRPr="005A31A1" w:rsidRDefault="008B5A5E" w:rsidP="00F83B35">
      <w:pPr>
        <w:jc w:val="both"/>
        <w:rPr>
          <w:b/>
          <w:i/>
          <w:iCs/>
        </w:rPr>
      </w:pPr>
      <w:r w:rsidRPr="005A31A1">
        <w:rPr>
          <w:b/>
          <w:i/>
          <w:iCs/>
        </w:rPr>
        <w:t>Bước 1: Chuyển giao nhiệm vụ</w:t>
      </w:r>
    </w:p>
    <w:p w14:paraId="371C50CD" w14:textId="77777777" w:rsidR="008B5A5E" w:rsidRDefault="008B5A5E" w:rsidP="00F83B35">
      <w:pPr>
        <w:jc w:val="both"/>
        <w:rPr>
          <w:spacing w:val="-8"/>
        </w:rPr>
      </w:pPr>
      <w:r w:rsidRPr="00C15AC2">
        <w:rPr>
          <w:spacing w:val="-8"/>
        </w:rPr>
        <w:t>–</w:t>
      </w:r>
      <w:r>
        <w:rPr>
          <w:spacing w:val="-8"/>
        </w:rPr>
        <w:t xml:space="preserve"> GV yêu cầu HS đọc trong trang 97 SGK; viết phương trình hóa học xảy ra.</w:t>
      </w:r>
    </w:p>
    <w:p w14:paraId="54549666" w14:textId="77777777" w:rsidR="008B5A5E" w:rsidRPr="005A31A1" w:rsidRDefault="008B5A5E" w:rsidP="00F83B35">
      <w:pPr>
        <w:jc w:val="both"/>
        <w:rPr>
          <w:b/>
          <w:bCs/>
          <w:i/>
          <w:iCs/>
          <w:spacing w:val="-8"/>
        </w:rPr>
      </w:pPr>
      <w:r w:rsidRPr="005A31A1">
        <w:rPr>
          <w:b/>
          <w:bCs/>
          <w:i/>
          <w:iCs/>
          <w:spacing w:val="-8"/>
        </w:rPr>
        <w:t>Bước 2: Thực hiện nhiệm vụ</w:t>
      </w:r>
    </w:p>
    <w:p w14:paraId="4C1A9D4C" w14:textId="77777777" w:rsidR="008B5A5E" w:rsidRDefault="008B5A5E" w:rsidP="00F83B35">
      <w:pPr>
        <w:jc w:val="both"/>
        <w:rPr>
          <w:spacing w:val="-8"/>
        </w:rPr>
      </w:pPr>
      <w:r w:rsidRPr="00C15AC2">
        <w:rPr>
          <w:spacing w:val="-8"/>
        </w:rPr>
        <w:t>–</w:t>
      </w:r>
      <w:r>
        <w:rPr>
          <w:spacing w:val="-8"/>
        </w:rPr>
        <w:t xml:space="preserve"> HS tìm hiểu SGK, tìm kiếm câu trả lời.</w:t>
      </w:r>
    </w:p>
    <w:p w14:paraId="34114912" w14:textId="77777777" w:rsidR="008B5A5E" w:rsidRPr="005A31A1" w:rsidRDefault="008B5A5E" w:rsidP="00F83B35">
      <w:pPr>
        <w:jc w:val="both"/>
        <w:rPr>
          <w:b/>
          <w:bCs/>
          <w:i/>
          <w:iCs/>
          <w:spacing w:val="-8"/>
        </w:rPr>
      </w:pPr>
      <w:r w:rsidRPr="005A31A1">
        <w:rPr>
          <w:b/>
          <w:bCs/>
          <w:i/>
          <w:iCs/>
          <w:spacing w:val="-8"/>
        </w:rPr>
        <w:t>Bước 3: Báo cáo, thảo luận</w:t>
      </w:r>
    </w:p>
    <w:p w14:paraId="162D16ED" w14:textId="77777777" w:rsidR="008B5A5E" w:rsidRDefault="008B5A5E" w:rsidP="00F83B35">
      <w:pPr>
        <w:jc w:val="both"/>
        <w:rPr>
          <w:spacing w:val="-8"/>
        </w:rPr>
      </w:pPr>
      <w:r w:rsidRPr="00C15AC2">
        <w:rPr>
          <w:spacing w:val="-8"/>
        </w:rPr>
        <w:t>–</w:t>
      </w:r>
      <w:r>
        <w:rPr>
          <w:spacing w:val="-8"/>
        </w:rPr>
        <w:t xml:space="preserve"> GV gọi HS lên bảng trình bày; có thể gọi các HS nhận xét, bổ sung.</w:t>
      </w:r>
    </w:p>
    <w:p w14:paraId="5AD53E57" w14:textId="77777777" w:rsidR="008B5A5E" w:rsidRPr="005A31A1" w:rsidRDefault="008B5A5E" w:rsidP="00F83B35">
      <w:pPr>
        <w:jc w:val="both"/>
        <w:rPr>
          <w:b/>
          <w:i/>
          <w:iCs/>
        </w:rPr>
      </w:pPr>
      <w:r w:rsidRPr="005A31A1">
        <w:rPr>
          <w:b/>
          <w:i/>
          <w:iCs/>
        </w:rPr>
        <w:t>Bước 4: Kết luận, nhận định</w:t>
      </w:r>
    </w:p>
    <w:p w14:paraId="41C56AF1" w14:textId="77777777" w:rsidR="008B5A5E" w:rsidRDefault="008B5A5E" w:rsidP="00F83B35">
      <w:pPr>
        <w:jc w:val="both"/>
        <w:rPr>
          <w:bCs/>
        </w:rPr>
      </w:pPr>
      <w:r w:rsidRPr="007406E6">
        <w:rPr>
          <w:bCs/>
        </w:rPr>
        <w:t>GV nhận xét, chốt kiến thức và kết luận.</w:t>
      </w:r>
    </w:p>
    <w:p w14:paraId="4DA48980" w14:textId="77777777" w:rsidR="008B5A5E" w:rsidRDefault="008B5A5E" w:rsidP="007320A5">
      <w:pPr>
        <w:jc w:val="center"/>
        <w:rPr>
          <w:b/>
          <w:color w:val="0000FF"/>
        </w:rPr>
      </w:pPr>
      <w:r>
        <w:rPr>
          <w:b/>
          <w:color w:val="0000FF"/>
        </w:rPr>
        <w:t>Nhiệm vụ 9: Tìm hiểu Ứng dụng</w:t>
      </w:r>
    </w:p>
    <w:p w14:paraId="3C3BC732" w14:textId="77777777" w:rsidR="008B5A5E" w:rsidRPr="005A31A1" w:rsidRDefault="008B5A5E" w:rsidP="007320A5">
      <w:pPr>
        <w:jc w:val="both"/>
        <w:rPr>
          <w:b/>
          <w:i/>
          <w:iCs/>
        </w:rPr>
      </w:pPr>
      <w:r w:rsidRPr="005A31A1">
        <w:rPr>
          <w:b/>
          <w:i/>
          <w:iCs/>
        </w:rPr>
        <w:t>Bước 1: Chuyển giao nhiệm vụ</w:t>
      </w:r>
    </w:p>
    <w:p w14:paraId="5C559EE1" w14:textId="77777777" w:rsidR="008B5A5E" w:rsidRDefault="008B5A5E" w:rsidP="007320A5">
      <w:pPr>
        <w:jc w:val="both"/>
        <w:rPr>
          <w:spacing w:val="-8"/>
        </w:rPr>
      </w:pPr>
      <w:r w:rsidRPr="00C15AC2">
        <w:rPr>
          <w:spacing w:val="-8"/>
        </w:rPr>
        <w:t>–</w:t>
      </w:r>
      <w:r>
        <w:rPr>
          <w:spacing w:val="-8"/>
        </w:rPr>
        <w:t xml:space="preserve"> GV yêu cầu HS đọc trong trang 98 SGK; nêu các ứng dụng.</w:t>
      </w:r>
    </w:p>
    <w:p w14:paraId="5BBD1626" w14:textId="77777777" w:rsidR="008B5A5E" w:rsidRPr="005A31A1" w:rsidRDefault="008B5A5E" w:rsidP="007320A5">
      <w:pPr>
        <w:jc w:val="both"/>
        <w:rPr>
          <w:b/>
          <w:bCs/>
          <w:i/>
          <w:iCs/>
          <w:spacing w:val="-8"/>
        </w:rPr>
      </w:pPr>
      <w:r w:rsidRPr="005A31A1">
        <w:rPr>
          <w:b/>
          <w:bCs/>
          <w:i/>
          <w:iCs/>
          <w:spacing w:val="-8"/>
        </w:rPr>
        <w:t>Bước 2: Thực hiện nhiệm vụ</w:t>
      </w:r>
    </w:p>
    <w:p w14:paraId="000785AD" w14:textId="77777777" w:rsidR="008B5A5E" w:rsidRDefault="008B5A5E" w:rsidP="007320A5">
      <w:pPr>
        <w:jc w:val="both"/>
        <w:rPr>
          <w:spacing w:val="-8"/>
        </w:rPr>
      </w:pPr>
      <w:r w:rsidRPr="00C15AC2">
        <w:rPr>
          <w:spacing w:val="-8"/>
        </w:rPr>
        <w:t>–</w:t>
      </w:r>
      <w:r>
        <w:rPr>
          <w:spacing w:val="-8"/>
        </w:rPr>
        <w:t xml:space="preserve"> HS tìm hiểu SGK, tìm kiếm câu trả lời.</w:t>
      </w:r>
    </w:p>
    <w:p w14:paraId="3B9FF778" w14:textId="77777777" w:rsidR="008B5A5E" w:rsidRPr="005A31A1" w:rsidRDefault="008B5A5E" w:rsidP="007320A5">
      <w:pPr>
        <w:jc w:val="both"/>
        <w:rPr>
          <w:b/>
          <w:bCs/>
          <w:i/>
          <w:iCs/>
          <w:spacing w:val="-8"/>
        </w:rPr>
      </w:pPr>
      <w:r w:rsidRPr="005A31A1">
        <w:rPr>
          <w:b/>
          <w:bCs/>
          <w:i/>
          <w:iCs/>
          <w:spacing w:val="-8"/>
        </w:rPr>
        <w:t>Bước 3: Báo cáo, thảo luận</w:t>
      </w:r>
    </w:p>
    <w:p w14:paraId="02E5843A" w14:textId="77777777" w:rsidR="008B5A5E" w:rsidRDefault="008B5A5E" w:rsidP="007320A5">
      <w:pPr>
        <w:jc w:val="both"/>
        <w:rPr>
          <w:spacing w:val="-8"/>
        </w:rPr>
      </w:pPr>
      <w:r w:rsidRPr="00C15AC2">
        <w:rPr>
          <w:spacing w:val="-8"/>
        </w:rPr>
        <w:t>–</w:t>
      </w:r>
      <w:r>
        <w:rPr>
          <w:spacing w:val="-8"/>
        </w:rPr>
        <w:t xml:space="preserve"> GV gọi HS lên bảng trình bày; có thể gọi các HS nhận xét, bổ sung.</w:t>
      </w:r>
    </w:p>
    <w:p w14:paraId="3A0E46B7" w14:textId="77777777" w:rsidR="008B5A5E" w:rsidRPr="005A31A1" w:rsidRDefault="008B5A5E" w:rsidP="007320A5">
      <w:pPr>
        <w:jc w:val="both"/>
        <w:rPr>
          <w:b/>
          <w:i/>
          <w:iCs/>
        </w:rPr>
      </w:pPr>
      <w:r w:rsidRPr="005A31A1">
        <w:rPr>
          <w:b/>
          <w:i/>
          <w:iCs/>
        </w:rPr>
        <w:t>Bước 4: Kết luận, nhận định</w:t>
      </w:r>
    </w:p>
    <w:p w14:paraId="50BBA350" w14:textId="77777777" w:rsidR="008B5A5E" w:rsidRDefault="008B5A5E" w:rsidP="007320A5">
      <w:pPr>
        <w:jc w:val="both"/>
        <w:rPr>
          <w:bCs/>
        </w:rPr>
      </w:pPr>
      <w:r w:rsidRPr="007406E6">
        <w:rPr>
          <w:bCs/>
        </w:rPr>
        <w:t>GV nhận xét, chốt kiến thức và kết luận.</w:t>
      </w:r>
    </w:p>
    <w:p w14:paraId="497513D2"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2B863E60"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5813AF9B" w14:textId="77777777" w:rsidR="008B5A5E" w:rsidRPr="005E0AEC" w:rsidRDefault="008B5A5E" w:rsidP="00F73DE3">
      <w:pPr>
        <w:jc w:val="both"/>
        <w:rPr>
          <w:bCs/>
        </w:rPr>
      </w:pPr>
      <w:r w:rsidRPr="00E61987">
        <w:rPr>
          <w:bCs/>
          <w:i/>
          <w:iCs/>
        </w:rPr>
        <w:t xml:space="preserve">b) Nội dung: </w:t>
      </w:r>
      <w:r>
        <w:rPr>
          <w:bCs/>
        </w:rPr>
        <w:t>HS làm các bài tập trong trang 99 SGK và các bài tập GV giao thêm.</w:t>
      </w:r>
    </w:p>
    <w:p w14:paraId="0644B922"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157F0F71" w14:textId="77777777" w:rsidR="008B5A5E" w:rsidRDefault="008B5A5E" w:rsidP="00F73DE3">
      <w:pPr>
        <w:jc w:val="both"/>
        <w:rPr>
          <w:bCs/>
          <w:i/>
          <w:iCs/>
        </w:rPr>
      </w:pPr>
      <w:r w:rsidRPr="00E61987">
        <w:rPr>
          <w:bCs/>
          <w:i/>
          <w:iCs/>
        </w:rPr>
        <w:t xml:space="preserve">d) Tổ chức thực hiện: </w:t>
      </w:r>
    </w:p>
    <w:p w14:paraId="46801D78" w14:textId="77777777" w:rsidR="008B5A5E" w:rsidRPr="005A31A1" w:rsidRDefault="008B5A5E" w:rsidP="00F73DE3">
      <w:pPr>
        <w:jc w:val="both"/>
        <w:rPr>
          <w:b/>
          <w:i/>
          <w:iCs/>
        </w:rPr>
      </w:pPr>
      <w:r w:rsidRPr="005A31A1">
        <w:rPr>
          <w:b/>
          <w:i/>
          <w:iCs/>
        </w:rPr>
        <w:t>Bước 1: Chuyển giao nhiệm vụ</w:t>
      </w:r>
    </w:p>
    <w:p w14:paraId="3BF76002"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99 SGK và các bài tập GV giao thêm.</w:t>
      </w:r>
    </w:p>
    <w:p w14:paraId="1C2AF748" w14:textId="77777777" w:rsidR="008B5A5E" w:rsidRDefault="008B5A5E" w:rsidP="00F73DE3">
      <w:pPr>
        <w:jc w:val="both"/>
        <w:rPr>
          <w:spacing w:val="-8"/>
        </w:rPr>
      </w:pPr>
      <w:r w:rsidRPr="00C15AC2">
        <w:rPr>
          <w:spacing w:val="-8"/>
        </w:rPr>
        <w:lastRenderedPageBreak/>
        <w:t>–</w:t>
      </w:r>
      <w:r>
        <w:rPr>
          <w:spacing w:val="-8"/>
        </w:rPr>
        <w:t xml:space="preserve"> GV gọi HS đứng tại chỗ trình bày; có thể gọi các HS nhận xét, bổ sung.</w:t>
      </w:r>
    </w:p>
    <w:p w14:paraId="375D54BB"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12886008" w14:textId="77777777" w:rsidR="008B5A5E" w:rsidRPr="005A31A1" w:rsidRDefault="008B5A5E" w:rsidP="00F73DE3">
      <w:pPr>
        <w:jc w:val="both"/>
        <w:rPr>
          <w:b/>
          <w:bCs/>
          <w:i/>
          <w:iCs/>
          <w:spacing w:val="-8"/>
        </w:rPr>
      </w:pPr>
      <w:r w:rsidRPr="005A31A1">
        <w:rPr>
          <w:b/>
          <w:bCs/>
          <w:i/>
          <w:iCs/>
          <w:spacing w:val="-8"/>
        </w:rPr>
        <w:t>Bước 2: Thực hiện nhiệm vụ</w:t>
      </w:r>
    </w:p>
    <w:p w14:paraId="14D8BB12"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598D62CD" w14:textId="77777777" w:rsidR="008B5A5E" w:rsidRPr="005A31A1" w:rsidRDefault="008B5A5E" w:rsidP="00F73DE3">
      <w:pPr>
        <w:jc w:val="both"/>
        <w:rPr>
          <w:b/>
          <w:bCs/>
          <w:i/>
          <w:iCs/>
          <w:spacing w:val="-8"/>
        </w:rPr>
      </w:pPr>
      <w:r w:rsidRPr="005A31A1">
        <w:rPr>
          <w:b/>
          <w:bCs/>
          <w:i/>
          <w:iCs/>
          <w:spacing w:val="-8"/>
        </w:rPr>
        <w:t>Bước 3: Báo cáo, thảo luận</w:t>
      </w:r>
    </w:p>
    <w:p w14:paraId="20143455"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42285CE6"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2180A9FD" w14:textId="77777777" w:rsidR="008B5A5E" w:rsidRPr="005A31A1" w:rsidRDefault="008B5A5E" w:rsidP="00F73DE3">
      <w:pPr>
        <w:jc w:val="both"/>
        <w:rPr>
          <w:b/>
          <w:i/>
          <w:iCs/>
        </w:rPr>
      </w:pPr>
      <w:r w:rsidRPr="005A31A1">
        <w:rPr>
          <w:b/>
          <w:i/>
          <w:iCs/>
        </w:rPr>
        <w:t>Bước 4: Kết luận, nhận định</w:t>
      </w:r>
    </w:p>
    <w:p w14:paraId="60061EDB" w14:textId="77777777" w:rsidR="008B5A5E" w:rsidRPr="007406E6" w:rsidRDefault="008B5A5E" w:rsidP="00F73DE3">
      <w:pPr>
        <w:jc w:val="both"/>
        <w:rPr>
          <w:bCs/>
        </w:rPr>
      </w:pPr>
      <w:r w:rsidRPr="007406E6">
        <w:rPr>
          <w:bCs/>
        </w:rPr>
        <w:t>GV nhận xét, chốt kiến thức và kết luận.</w:t>
      </w:r>
    </w:p>
    <w:p w14:paraId="65DAB07E"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11B1B20F"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6908AC95"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0CD1C6BE"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66C22F1A" w14:textId="77777777" w:rsidR="008B5A5E" w:rsidRPr="00E61987" w:rsidRDefault="008B5A5E" w:rsidP="00E5030E">
      <w:pPr>
        <w:jc w:val="both"/>
        <w:rPr>
          <w:bCs/>
          <w:i/>
          <w:iCs/>
        </w:rPr>
      </w:pPr>
      <w:r w:rsidRPr="00E61987">
        <w:rPr>
          <w:bCs/>
          <w:i/>
          <w:iCs/>
        </w:rPr>
        <w:t xml:space="preserve">d) Tổ chức thực hiện: </w:t>
      </w:r>
    </w:p>
    <w:p w14:paraId="4295EE9B" w14:textId="77777777" w:rsidR="008B5A5E" w:rsidRPr="00A55057" w:rsidRDefault="008B5A5E" w:rsidP="002A253F">
      <w:pPr>
        <w:jc w:val="both"/>
      </w:pPr>
      <w:r>
        <w:t>GV yêu cầu HS tìm hiểu thêm về những ứng dụng của arene trong thực tiễn, cũng như đề xuất biện pháp giảm thiếu tác hại đối với sức khỏe con người và môi trường xung quanh.</w:t>
      </w:r>
    </w:p>
    <w:p w14:paraId="0CEF9B4F" w14:textId="77777777" w:rsidR="008B5A5E" w:rsidRPr="00A55057" w:rsidRDefault="008B5A5E" w:rsidP="002A253F">
      <w:pPr>
        <w:jc w:val="both"/>
      </w:pPr>
    </w:p>
    <w:p w14:paraId="5F25E7DC" w14:textId="77777777" w:rsidR="008B5A5E" w:rsidRPr="00A55057" w:rsidRDefault="008B5A5E" w:rsidP="002A253F">
      <w:pPr>
        <w:jc w:val="both"/>
      </w:pPr>
    </w:p>
    <w:p w14:paraId="4C3CCBAC" w14:textId="77777777" w:rsidR="008B5A5E" w:rsidRPr="00A55057" w:rsidRDefault="008B5A5E" w:rsidP="002A253F">
      <w:pPr>
        <w:jc w:val="both"/>
      </w:pPr>
    </w:p>
    <w:p w14:paraId="535E5CC6" w14:textId="77777777" w:rsidR="008B5A5E" w:rsidRPr="00A55057" w:rsidRDefault="008B5A5E" w:rsidP="002A253F">
      <w:pPr>
        <w:jc w:val="both"/>
      </w:pPr>
    </w:p>
    <w:p w14:paraId="661A0938"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38EE9D41" w14:textId="77777777" w:rsidTr="003609CB">
        <w:tc>
          <w:tcPr>
            <w:tcW w:w="6946" w:type="dxa"/>
          </w:tcPr>
          <w:p w14:paraId="6C3A2033" w14:textId="1C60BD3F" w:rsidR="008B5A5E" w:rsidRPr="00562362" w:rsidRDefault="008B5A5E" w:rsidP="002A253F">
            <w:pPr>
              <w:jc w:val="both"/>
              <w:rPr>
                <w:b/>
                <w:bCs/>
              </w:rPr>
            </w:pPr>
            <w:r>
              <w:rPr>
                <w:b/>
                <w:bCs/>
              </w:rPr>
              <w:t xml:space="preserve">Trường THPT </w:t>
            </w:r>
            <w:r w:rsidR="004D7279">
              <w:rPr>
                <w:b/>
                <w:bCs/>
              </w:rPr>
              <w:t>....................................</w:t>
            </w:r>
          </w:p>
          <w:p w14:paraId="0CF247BB" w14:textId="77777777" w:rsidR="008B5A5E" w:rsidRPr="00562362" w:rsidRDefault="008B5A5E" w:rsidP="002A253F">
            <w:pPr>
              <w:jc w:val="both"/>
            </w:pPr>
            <w:r w:rsidRPr="00562362">
              <w:t>Tổ: Khoa học Tự nhiên - Nhóm: Hóa học</w:t>
            </w:r>
          </w:p>
        </w:tc>
        <w:tc>
          <w:tcPr>
            <w:tcW w:w="3249" w:type="dxa"/>
          </w:tcPr>
          <w:p w14:paraId="45B68682" w14:textId="77777777" w:rsidR="008B5A5E" w:rsidRPr="00562362" w:rsidRDefault="008B5A5E" w:rsidP="00D15788">
            <w:pPr>
              <w:jc w:val="center"/>
            </w:pPr>
            <w:r w:rsidRPr="00562362">
              <w:t>Họ và tên giáo viên:</w:t>
            </w:r>
          </w:p>
          <w:p w14:paraId="0652FE33" w14:textId="4980F4C5" w:rsidR="008B5A5E" w:rsidRPr="00562362" w:rsidRDefault="004D7279" w:rsidP="00D15788">
            <w:pPr>
              <w:jc w:val="center"/>
              <w:rPr>
                <w:b/>
                <w:bCs/>
              </w:rPr>
            </w:pPr>
            <w:r>
              <w:rPr>
                <w:b/>
                <w:bCs/>
              </w:rPr>
              <w:t>..............................</w:t>
            </w:r>
          </w:p>
        </w:tc>
      </w:tr>
    </w:tbl>
    <w:p w14:paraId="35139F54"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5</w:t>
      </w:r>
      <w:r w:rsidRPr="00F26221">
        <w:rPr>
          <w:b/>
          <w:color w:val="FF0000"/>
          <w:sz w:val="28"/>
          <w:szCs w:val="28"/>
        </w:rPr>
        <w:t xml:space="preserve">: </w:t>
      </w:r>
      <w:r>
        <w:rPr>
          <w:b/>
          <w:color w:val="FF0000"/>
          <w:sz w:val="28"/>
          <w:szCs w:val="28"/>
        </w:rPr>
        <w:t>DẪN XUẤT HALOGEN - ALCOHOL - PHENOL</w:t>
      </w:r>
    </w:p>
    <w:p w14:paraId="4CD435C0"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5</w:t>
      </w:r>
      <w:r w:rsidRPr="00EB0428">
        <w:rPr>
          <w:b/>
          <w:color w:val="0000FF"/>
        </w:rPr>
        <w:t xml:space="preserve">: </w:t>
      </w:r>
      <w:r>
        <w:rPr>
          <w:b/>
          <w:color w:val="0000FF"/>
        </w:rPr>
        <w:t>DẪN XUẤT HALOGEN</w:t>
      </w:r>
    </w:p>
    <w:p w14:paraId="041EF799"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330D4AD3"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1FFC5ADE" w14:textId="77777777" w:rsidR="008B5A5E" w:rsidRPr="00C545A2" w:rsidRDefault="008B5A5E" w:rsidP="003609CB">
      <w:pPr>
        <w:jc w:val="center"/>
        <w:rPr>
          <w:b/>
          <w:color w:val="FF0000"/>
        </w:rPr>
      </w:pPr>
      <w:r w:rsidRPr="00C545A2">
        <w:rPr>
          <w:b/>
          <w:color w:val="FF0000"/>
        </w:rPr>
        <w:t>-------------------------------------------------------------------------------------------------------------------------------</w:t>
      </w:r>
    </w:p>
    <w:p w14:paraId="2F36C4CD" w14:textId="77777777" w:rsidR="008B5A5E" w:rsidRPr="00A55057" w:rsidRDefault="008B5A5E" w:rsidP="00CD4323">
      <w:pPr>
        <w:jc w:val="both"/>
        <w:rPr>
          <w:b/>
        </w:rPr>
      </w:pPr>
      <w:r w:rsidRPr="00A55057">
        <w:rPr>
          <w:b/>
        </w:rPr>
        <w:t>I. MỤC TIÊU</w:t>
      </w:r>
    </w:p>
    <w:p w14:paraId="6328B141" w14:textId="77777777" w:rsidR="008B5A5E" w:rsidRPr="00717C0C" w:rsidRDefault="008B5A5E" w:rsidP="00CD4323">
      <w:pPr>
        <w:ind w:firstLine="198"/>
        <w:jc w:val="both"/>
        <w:rPr>
          <w:b/>
          <w:color w:val="0070C0"/>
        </w:rPr>
      </w:pPr>
      <w:r w:rsidRPr="00717C0C">
        <w:rPr>
          <w:b/>
          <w:color w:val="0070C0"/>
        </w:rPr>
        <w:t>1) Kiến thức</w:t>
      </w:r>
    </w:p>
    <w:p w14:paraId="2B250114" w14:textId="77777777" w:rsidR="008B5A5E" w:rsidRPr="00717C0C" w:rsidRDefault="008B5A5E" w:rsidP="00CD4323">
      <w:pPr>
        <w:ind w:firstLine="198"/>
        <w:jc w:val="both"/>
        <w:rPr>
          <w:color w:val="0070C0"/>
        </w:rPr>
      </w:pPr>
      <w:r w:rsidRPr="00717C0C">
        <w:rPr>
          <w:color w:val="0070C0"/>
        </w:rPr>
        <w:t>Học xong bài này, học sinh có thể:</w:t>
      </w:r>
    </w:p>
    <w:p w14:paraId="45A7166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dẫn xuất halogen.</w:t>
      </w:r>
    </w:p>
    <w:p w14:paraId="36139230"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iết được công thức cấu tạo, gọi được tên theo danh pháp thay thế (C1 - C5) và danh pháp thường của một vài dẫn xuất halogen thường gặp.</w:t>
      </w:r>
    </w:p>
    <w:p w14:paraId="27DBFF53"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đặc điểm về tính chất vật lí của một số dẫn xuất halogen.</w:t>
      </w:r>
    </w:p>
    <w:p w14:paraId="3DDEDC5C" w14:textId="77777777" w:rsidR="008B5A5E" w:rsidRPr="00F85945"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cơ bản của dẫn xuất halogen: phản ứng thế nguyên tử halogen (với OH</w:t>
      </w:r>
      <w:r>
        <w:rPr>
          <w:color w:val="0070C0"/>
          <w:spacing w:val="-8"/>
          <w:vertAlign w:val="superscript"/>
        </w:rPr>
        <w:t>-</w:t>
      </w:r>
      <w:r>
        <w:rPr>
          <w:color w:val="0070C0"/>
          <w:spacing w:val="-8"/>
        </w:rPr>
        <w:t>); phản ứng tách hydrogen halide theo quy tắc Zaitsev (Zai-xép).</w:t>
      </w:r>
    </w:p>
    <w:p w14:paraId="29B87AA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hoặc quan sát video) thí nghiệm thủy phân ethyl bromide (hoặc ethyl chloride); mô tả được các hiện tượng thí nghiệm, giải thích được tính chất hóa học của dẫn xuất halogen.</w:t>
      </w:r>
    </w:p>
    <w:p w14:paraId="25465294"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các dẫn xuất halogen; tác hại của việc sử dụng các hợp chất chloroflourocarbon (CFC) trong công nghệ làm lạnh. Đưa ra được cách ứng xử thích hợp đối với việc lạm dụng các dẫn xuất halogen trong đời sống và sản xuất (thuốc trừ sâu, thuốc diệt cỏ, chất kích thích tăng trưởng thực vật, ...).</w:t>
      </w:r>
    </w:p>
    <w:p w14:paraId="15DABF8D" w14:textId="77777777" w:rsidR="008B5A5E" w:rsidRPr="00717C0C" w:rsidRDefault="008B5A5E" w:rsidP="00F018AE">
      <w:pPr>
        <w:ind w:firstLine="198"/>
        <w:jc w:val="both"/>
        <w:rPr>
          <w:b/>
          <w:color w:val="7030A0"/>
        </w:rPr>
      </w:pPr>
      <w:r w:rsidRPr="00717C0C">
        <w:rPr>
          <w:b/>
          <w:color w:val="7030A0"/>
        </w:rPr>
        <w:t>2) Năng lực</w:t>
      </w:r>
    </w:p>
    <w:p w14:paraId="03F33827"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24BDDEED"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231DEAC3" w14:textId="77777777" w:rsidR="008B5A5E" w:rsidRDefault="008B5A5E" w:rsidP="00F018AE">
      <w:pPr>
        <w:ind w:firstLine="198"/>
        <w:jc w:val="both"/>
        <w:rPr>
          <w:color w:val="7030A0"/>
        </w:rPr>
      </w:pPr>
      <w:r>
        <w:rPr>
          <w:color w:val="7030A0"/>
        </w:rPr>
        <w:t>(1) Biết được khái niệm, cấu tạo, tính chất vật lí, tính chất hóa học, điều chế và ứng dụng của dẫn xuất halogen.</w:t>
      </w:r>
    </w:p>
    <w:p w14:paraId="4DC40B50"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74F2D90C" w14:textId="77777777" w:rsidR="008B5A5E" w:rsidRPr="00B153C1" w:rsidRDefault="008B5A5E" w:rsidP="00F018AE">
      <w:pPr>
        <w:ind w:firstLine="198"/>
        <w:jc w:val="both"/>
        <w:rPr>
          <w:color w:val="7030A0"/>
        </w:rPr>
      </w:pPr>
      <w:r>
        <w:rPr>
          <w:color w:val="7030A0"/>
        </w:rPr>
        <w:t>(2) Trình bày được tính chất vật lí.</w:t>
      </w:r>
    </w:p>
    <w:p w14:paraId="237D8B29" w14:textId="77777777" w:rsidR="008B5A5E" w:rsidRDefault="008B5A5E" w:rsidP="005C0EE6">
      <w:pPr>
        <w:ind w:firstLine="198"/>
        <w:jc w:val="both"/>
        <w:rPr>
          <w:color w:val="7030A0"/>
          <w:spacing w:val="-8"/>
        </w:rPr>
      </w:pPr>
      <w:r>
        <w:rPr>
          <w:color w:val="7030A0"/>
          <w:spacing w:val="-8"/>
        </w:rPr>
        <w:t>(3) Trình bày được cấu tạo và tính chất hóa học; viết được các phương trình hóa học minh họa.</w:t>
      </w:r>
    </w:p>
    <w:p w14:paraId="225069A8" w14:textId="77777777" w:rsidR="008B5A5E" w:rsidRPr="005C0EE6" w:rsidRDefault="008B5A5E" w:rsidP="005C0EE6">
      <w:pPr>
        <w:ind w:firstLine="198"/>
        <w:jc w:val="both"/>
        <w:rPr>
          <w:color w:val="7030A0"/>
        </w:rPr>
      </w:pPr>
      <w:r>
        <w:rPr>
          <w:color w:val="7030A0"/>
          <w:spacing w:val="-8"/>
        </w:rPr>
        <w:t>(4) Thực hiện được (hoặc quan sát video) thí nghiệm thủy phân dẫn xuất halogen.</w:t>
      </w:r>
    </w:p>
    <w:p w14:paraId="01F209A2"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3D6836C9" w14:textId="77777777" w:rsidR="008B5A5E" w:rsidRDefault="008B5A5E" w:rsidP="00F018AE">
      <w:pPr>
        <w:ind w:firstLine="198"/>
        <w:jc w:val="both"/>
        <w:rPr>
          <w:color w:val="7030A0"/>
        </w:rPr>
      </w:pPr>
      <w:r>
        <w:rPr>
          <w:color w:val="7030A0"/>
        </w:rPr>
        <w:t>(5) Tìm hiểu những ứng dụng của dẫn xuất halogen trong thực tiễn.</w:t>
      </w:r>
    </w:p>
    <w:p w14:paraId="620A99EE"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4BC0394B" w14:textId="77777777" w:rsidR="008B5A5E" w:rsidRDefault="008B5A5E" w:rsidP="00F018AE">
      <w:pPr>
        <w:ind w:firstLine="198"/>
        <w:jc w:val="both"/>
        <w:rPr>
          <w:color w:val="7030A0"/>
        </w:rPr>
      </w:pPr>
      <w:r w:rsidRPr="00717C0C">
        <w:rPr>
          <w:color w:val="7030A0"/>
          <w:spacing w:val="-8"/>
        </w:rPr>
        <w:lastRenderedPageBreak/>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2862D96D" w14:textId="77777777" w:rsidR="008B5A5E" w:rsidRDefault="008B5A5E" w:rsidP="00F018AE">
      <w:pPr>
        <w:ind w:firstLine="198"/>
        <w:jc w:val="both"/>
        <w:rPr>
          <w:color w:val="7030A0"/>
        </w:rPr>
      </w:pPr>
      <w:r>
        <w:rPr>
          <w:color w:val="7030A0"/>
        </w:rPr>
        <w:t>(6) Có ý thức tự tìm hiểu bài học trước khi đến lớp.</w:t>
      </w:r>
    </w:p>
    <w:p w14:paraId="733BE2A4"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5B72A8AF" w14:textId="77777777" w:rsidR="008B5A5E" w:rsidRPr="00717C0C" w:rsidRDefault="008B5A5E" w:rsidP="00F018AE">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58BE2C32"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12B26637" w14:textId="77777777" w:rsidR="008B5A5E" w:rsidRPr="00B36B81" w:rsidRDefault="008B5A5E" w:rsidP="00F018AE">
      <w:pPr>
        <w:ind w:firstLine="198"/>
        <w:jc w:val="both"/>
        <w:rPr>
          <w:color w:val="7030A0"/>
        </w:rPr>
      </w:pPr>
      <w:r w:rsidRPr="00B36B81">
        <w:rPr>
          <w:color w:val="7030A0"/>
        </w:rPr>
        <w:t xml:space="preserve">(8) </w:t>
      </w:r>
      <w:r w:rsidRPr="00B36B81">
        <w:rPr>
          <w:color w:val="7030A0"/>
          <w:spacing w:val="-8"/>
        </w:rPr>
        <w:t>Đưa ra được cách ứng xử thích hợp đối với việc lạm dụng các dẫn xuất halogen trong đời sống và sản xuất (thuốc trừ sâu, thuốc diệt cỏ, chất kích thích tăng trưởng thực vật, ...).</w:t>
      </w:r>
    </w:p>
    <w:p w14:paraId="6107FC9B"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0A72C218"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6F8CC8E4" w14:textId="77777777" w:rsidR="008B5A5E" w:rsidRPr="00B26D93" w:rsidRDefault="008B5A5E" w:rsidP="005A456D">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0703B92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34E3F859" w14:textId="77777777" w:rsidR="008B5A5E" w:rsidRPr="00B26D93" w:rsidRDefault="008B5A5E" w:rsidP="005A456D">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28BB319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306B5896" w14:textId="77777777" w:rsidR="008B5A5E" w:rsidRPr="00B26D93" w:rsidRDefault="008B5A5E" w:rsidP="005A456D">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21323255"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1DC1B76E"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2BA6B48E" w14:textId="77777777" w:rsidR="008B5A5E" w:rsidRDefault="008B5A5E" w:rsidP="00F71C1D">
      <w:pPr>
        <w:jc w:val="both"/>
        <w:rPr>
          <w:b/>
        </w:rPr>
      </w:pPr>
      <w:r w:rsidRPr="00A55057">
        <w:rPr>
          <w:b/>
        </w:rPr>
        <w:t>II. THIẾT BỊ DẠY HỌC VÀ HỌC LIỆU</w:t>
      </w:r>
    </w:p>
    <w:p w14:paraId="35696AE7"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56CA16F3" w14:textId="77777777" w:rsidTr="00E07AD8">
        <w:tc>
          <w:tcPr>
            <w:tcW w:w="5094" w:type="dxa"/>
            <w:shd w:val="clear" w:color="auto" w:fill="auto"/>
            <w:hideMark/>
          </w:tcPr>
          <w:p w14:paraId="2836E60D"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5D245B29"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1A78E937" w14:textId="77777777" w:rsidTr="00E07AD8">
        <w:tc>
          <w:tcPr>
            <w:tcW w:w="5094" w:type="dxa"/>
            <w:shd w:val="clear" w:color="auto" w:fill="auto"/>
            <w:hideMark/>
          </w:tcPr>
          <w:p w14:paraId="21DF4710"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0DB6020A"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2B97A392" w14:textId="77777777" w:rsidR="008B5A5E" w:rsidRDefault="008B5A5E" w:rsidP="002A253F">
      <w:pPr>
        <w:jc w:val="both"/>
      </w:pPr>
    </w:p>
    <w:p w14:paraId="736AE18A" w14:textId="77777777" w:rsidR="008B5A5E" w:rsidRPr="00A55057" w:rsidRDefault="008B5A5E" w:rsidP="00A55057">
      <w:pPr>
        <w:jc w:val="both"/>
        <w:rPr>
          <w:b/>
        </w:rPr>
      </w:pPr>
      <w:r w:rsidRPr="00A55057">
        <w:rPr>
          <w:b/>
        </w:rPr>
        <w:t>III. TIẾN TRÌNH DẠY HỌC</w:t>
      </w:r>
    </w:p>
    <w:p w14:paraId="665B729A"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5D48675E"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3DB270CB" w14:textId="77777777" w:rsidR="008B5A5E" w:rsidRPr="00636958" w:rsidRDefault="008B5A5E" w:rsidP="00C545A2">
      <w:pPr>
        <w:jc w:val="both"/>
        <w:rPr>
          <w:bCs/>
        </w:rPr>
      </w:pPr>
      <w:r w:rsidRPr="00E61987">
        <w:rPr>
          <w:bCs/>
          <w:i/>
          <w:iCs/>
        </w:rPr>
        <w:t xml:space="preserve">b) Nội dung: </w:t>
      </w:r>
      <w:r>
        <w:rPr>
          <w:bCs/>
        </w:rPr>
        <w:t>HS trả lời mục logo mở đầu trong trang 100 SGK.</w:t>
      </w:r>
    </w:p>
    <w:p w14:paraId="019DE7F4" w14:textId="77777777" w:rsidR="008B5A5E" w:rsidRPr="001445A8" w:rsidRDefault="008B5A5E" w:rsidP="00C545A2">
      <w:pPr>
        <w:jc w:val="both"/>
        <w:rPr>
          <w:bCs/>
        </w:rPr>
      </w:pPr>
      <w:r w:rsidRPr="00E61987">
        <w:rPr>
          <w:bCs/>
          <w:i/>
          <w:iCs/>
        </w:rPr>
        <w:t xml:space="preserve">c) Sản phẩm: </w:t>
      </w:r>
      <w:r>
        <w:rPr>
          <w:bCs/>
        </w:rPr>
        <w:t>HS dựa vào sự hiểu biết bản thân để trả lời.</w:t>
      </w:r>
    </w:p>
    <w:p w14:paraId="21D824B4" w14:textId="77777777" w:rsidR="008B5A5E" w:rsidRPr="00E61987" w:rsidRDefault="008B5A5E" w:rsidP="00C545A2">
      <w:pPr>
        <w:jc w:val="both"/>
        <w:rPr>
          <w:bCs/>
          <w:i/>
          <w:iCs/>
        </w:rPr>
      </w:pPr>
      <w:r w:rsidRPr="00E61987">
        <w:rPr>
          <w:bCs/>
          <w:i/>
          <w:iCs/>
        </w:rPr>
        <w:t xml:space="preserve">d) Tổ chức thực hiện: </w:t>
      </w:r>
    </w:p>
    <w:p w14:paraId="7C04D58B"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100 SGK.</w:t>
      </w:r>
    </w:p>
    <w:p w14:paraId="60813E20"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59394730"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056CD60E"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3B5C93DA"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69A0F7F2" w14:textId="77777777" w:rsidR="008B5A5E" w:rsidRPr="005905C2" w:rsidRDefault="008B5A5E" w:rsidP="005905C2">
      <w:pPr>
        <w:jc w:val="both"/>
      </w:pPr>
      <w:r w:rsidRPr="005905C2">
        <w:rPr>
          <w:bCs/>
          <w:i/>
          <w:iCs/>
        </w:rPr>
        <w:t xml:space="preserve">a) Mục tiêu: </w:t>
      </w:r>
      <w:r w:rsidRPr="005905C2">
        <w:rPr>
          <w:bCs/>
        </w:rPr>
        <w:t xml:space="preserve">Biết </w:t>
      </w:r>
      <w:r w:rsidRPr="005905C2">
        <w:t>khái niệm, cấu tạo, tính chất vật lí, tính chất hóa học, điều chế và ứng dụng của dẫn xuất halogen.</w:t>
      </w:r>
    </w:p>
    <w:p w14:paraId="5F54F261" w14:textId="77777777" w:rsidR="008B5A5E" w:rsidRPr="00002BCD" w:rsidRDefault="008B5A5E" w:rsidP="005905C2">
      <w:pPr>
        <w:jc w:val="both"/>
        <w:rPr>
          <w:bCs/>
        </w:rPr>
      </w:pPr>
      <w:r w:rsidRPr="00E61987">
        <w:rPr>
          <w:bCs/>
          <w:i/>
          <w:iCs/>
        </w:rPr>
        <w:t xml:space="preserve">b) Nội dung: </w:t>
      </w:r>
      <w:r>
        <w:rPr>
          <w:bCs/>
        </w:rPr>
        <w:t>HS tìm hiểu SGK, làm việc cá nhân, thảo luận nhóm.</w:t>
      </w:r>
    </w:p>
    <w:p w14:paraId="58E3498E" w14:textId="77777777" w:rsidR="008B5A5E" w:rsidRPr="005905C2" w:rsidRDefault="008B5A5E" w:rsidP="005905C2">
      <w:pPr>
        <w:jc w:val="both"/>
      </w:pPr>
      <w:r w:rsidRPr="00E61987">
        <w:rPr>
          <w:bCs/>
          <w:i/>
          <w:iCs/>
        </w:rPr>
        <w:t xml:space="preserve">c) Sản phẩm: </w:t>
      </w:r>
      <w:r>
        <w:rPr>
          <w:bCs/>
        </w:rPr>
        <w:t xml:space="preserve">HS trình bày được </w:t>
      </w:r>
      <w:r w:rsidRPr="005905C2">
        <w:t>khái niệm, cấu tạo, tính chất vật lí, tính chất hóa học, điều chế và ứng dụng của dẫn xuất halogen.</w:t>
      </w:r>
    </w:p>
    <w:p w14:paraId="2289B005" w14:textId="77777777" w:rsidR="008B5A5E" w:rsidRPr="00E61987" w:rsidRDefault="008B5A5E" w:rsidP="005905C2">
      <w:pPr>
        <w:jc w:val="both"/>
        <w:rPr>
          <w:bCs/>
          <w:i/>
          <w:iCs/>
        </w:rPr>
      </w:pPr>
      <w:r w:rsidRPr="00E61987">
        <w:rPr>
          <w:bCs/>
          <w:i/>
          <w:iCs/>
        </w:rPr>
        <w:t xml:space="preserve">d) Tổ chức thực hiện: </w:t>
      </w:r>
    </w:p>
    <w:p w14:paraId="173264B8" w14:textId="77777777" w:rsidR="008B5A5E" w:rsidRDefault="008B5A5E" w:rsidP="00C43E65">
      <w:pPr>
        <w:jc w:val="center"/>
        <w:rPr>
          <w:b/>
          <w:color w:val="0000FF"/>
        </w:rPr>
      </w:pPr>
      <w:r>
        <w:rPr>
          <w:b/>
          <w:color w:val="0000FF"/>
        </w:rPr>
        <w:t>Nhiệm vụ 1: Tìm hiểu Khái niệm dẫn xuất halogen</w:t>
      </w:r>
    </w:p>
    <w:p w14:paraId="034EA377" w14:textId="77777777" w:rsidR="008B5A5E" w:rsidRPr="005A31A1" w:rsidRDefault="008B5A5E" w:rsidP="00C43E65">
      <w:pPr>
        <w:jc w:val="both"/>
        <w:rPr>
          <w:b/>
          <w:i/>
          <w:iCs/>
        </w:rPr>
      </w:pPr>
      <w:r w:rsidRPr="005A31A1">
        <w:rPr>
          <w:b/>
          <w:i/>
          <w:iCs/>
        </w:rPr>
        <w:t>Bước 1: Chuyển giao nhiệm vụ</w:t>
      </w:r>
    </w:p>
    <w:p w14:paraId="7AE1BDAE" w14:textId="77777777" w:rsidR="008B5A5E" w:rsidRDefault="008B5A5E" w:rsidP="00C43E65">
      <w:pPr>
        <w:jc w:val="both"/>
        <w:rPr>
          <w:spacing w:val="-8"/>
        </w:rPr>
      </w:pPr>
      <w:r w:rsidRPr="00C15AC2">
        <w:rPr>
          <w:spacing w:val="-8"/>
        </w:rPr>
        <w:t>–</w:t>
      </w:r>
      <w:r>
        <w:rPr>
          <w:spacing w:val="-8"/>
        </w:rPr>
        <w:t xml:space="preserve"> GV yêu cầu HS đọc trong trang 100 SGK, nêu khái niệm.</w:t>
      </w:r>
    </w:p>
    <w:p w14:paraId="4136B7EC"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6B3A9EF1" w14:textId="77777777" w:rsidR="008B5A5E" w:rsidRPr="005A31A1" w:rsidRDefault="008B5A5E" w:rsidP="00C43E65">
      <w:pPr>
        <w:jc w:val="both"/>
        <w:rPr>
          <w:b/>
          <w:bCs/>
          <w:i/>
          <w:iCs/>
          <w:spacing w:val="-8"/>
        </w:rPr>
      </w:pPr>
      <w:r w:rsidRPr="005A31A1">
        <w:rPr>
          <w:b/>
          <w:bCs/>
          <w:i/>
          <w:iCs/>
          <w:spacing w:val="-8"/>
        </w:rPr>
        <w:t>Bước 2: Thực hiện nhiệm vụ</w:t>
      </w:r>
    </w:p>
    <w:p w14:paraId="42F064F5"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B5DE9F1" w14:textId="77777777" w:rsidR="008B5A5E" w:rsidRPr="005A31A1" w:rsidRDefault="008B5A5E" w:rsidP="00C43E65">
      <w:pPr>
        <w:jc w:val="both"/>
        <w:rPr>
          <w:b/>
          <w:bCs/>
          <w:i/>
          <w:iCs/>
          <w:spacing w:val="-8"/>
        </w:rPr>
      </w:pPr>
      <w:r w:rsidRPr="005A31A1">
        <w:rPr>
          <w:b/>
          <w:bCs/>
          <w:i/>
          <w:iCs/>
          <w:spacing w:val="-8"/>
        </w:rPr>
        <w:t>Bước 3: Báo cáo, thảo luận</w:t>
      </w:r>
    </w:p>
    <w:p w14:paraId="7CE47B58"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45CD308"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5818C1AE" w14:textId="77777777" w:rsidR="008B5A5E" w:rsidRPr="005A31A1" w:rsidRDefault="008B5A5E" w:rsidP="00C43E65">
      <w:pPr>
        <w:jc w:val="both"/>
        <w:rPr>
          <w:b/>
          <w:i/>
          <w:iCs/>
        </w:rPr>
      </w:pPr>
      <w:r w:rsidRPr="005A31A1">
        <w:rPr>
          <w:b/>
          <w:i/>
          <w:iCs/>
        </w:rPr>
        <w:t>Bước 4: Kết luận, nhận định</w:t>
      </w:r>
    </w:p>
    <w:p w14:paraId="48CB2001" w14:textId="77777777" w:rsidR="008B5A5E" w:rsidRDefault="008B5A5E" w:rsidP="00C43E65">
      <w:pPr>
        <w:jc w:val="both"/>
        <w:rPr>
          <w:bCs/>
        </w:rPr>
      </w:pPr>
      <w:r w:rsidRPr="007406E6">
        <w:rPr>
          <w:bCs/>
        </w:rPr>
        <w:t>GV nhận xét, chốt kiến thức và kết luận.</w:t>
      </w:r>
    </w:p>
    <w:p w14:paraId="3397A081" w14:textId="77777777" w:rsidR="008B5A5E" w:rsidRDefault="008B5A5E" w:rsidP="00C43E65">
      <w:pPr>
        <w:jc w:val="center"/>
        <w:rPr>
          <w:b/>
          <w:color w:val="0000FF"/>
        </w:rPr>
      </w:pPr>
      <w:r>
        <w:rPr>
          <w:b/>
          <w:color w:val="0000FF"/>
        </w:rPr>
        <w:t>Nhiệm vụ 2: Tìm hiểu Đồng phân</w:t>
      </w:r>
    </w:p>
    <w:p w14:paraId="5AF53C0B" w14:textId="77777777" w:rsidR="008B5A5E" w:rsidRPr="005A31A1" w:rsidRDefault="008B5A5E" w:rsidP="00C43E65">
      <w:pPr>
        <w:jc w:val="both"/>
        <w:rPr>
          <w:b/>
          <w:i/>
          <w:iCs/>
        </w:rPr>
      </w:pPr>
      <w:r w:rsidRPr="005A31A1">
        <w:rPr>
          <w:b/>
          <w:i/>
          <w:iCs/>
        </w:rPr>
        <w:t>Bước 1: Chuyển giao nhiệm vụ</w:t>
      </w:r>
    </w:p>
    <w:p w14:paraId="0D0D6145" w14:textId="77777777" w:rsidR="008B5A5E" w:rsidRDefault="008B5A5E" w:rsidP="00C43E65">
      <w:pPr>
        <w:jc w:val="both"/>
        <w:rPr>
          <w:spacing w:val="-8"/>
        </w:rPr>
      </w:pPr>
      <w:r w:rsidRPr="00C15AC2">
        <w:rPr>
          <w:spacing w:val="-8"/>
        </w:rPr>
        <w:t>–</w:t>
      </w:r>
      <w:r>
        <w:rPr>
          <w:spacing w:val="-8"/>
        </w:rPr>
        <w:t xml:space="preserve"> GV yêu cầu HS đọc trong trang 101 SGK, nêu các loại đồng phân.</w:t>
      </w:r>
    </w:p>
    <w:p w14:paraId="55593D6D" w14:textId="77777777" w:rsidR="008B5A5E" w:rsidRDefault="008B5A5E" w:rsidP="00C43E65">
      <w:pPr>
        <w:jc w:val="both"/>
        <w:rPr>
          <w:spacing w:val="-8"/>
        </w:rPr>
      </w:pPr>
      <w:r w:rsidRPr="00C15AC2">
        <w:rPr>
          <w:spacing w:val="-8"/>
        </w:rPr>
        <w:t>–</w:t>
      </w:r>
      <w:r>
        <w:rPr>
          <w:spacing w:val="-8"/>
        </w:rPr>
        <w:t xml:space="preserve"> GV yêu cầu HS trả lời logo hỏi 2.</w:t>
      </w:r>
    </w:p>
    <w:p w14:paraId="5B9662A0" w14:textId="77777777" w:rsidR="008B5A5E" w:rsidRPr="005A31A1" w:rsidRDefault="008B5A5E" w:rsidP="00C43E65">
      <w:pPr>
        <w:jc w:val="both"/>
        <w:rPr>
          <w:b/>
          <w:bCs/>
          <w:i/>
          <w:iCs/>
          <w:spacing w:val="-8"/>
        </w:rPr>
      </w:pPr>
      <w:r w:rsidRPr="005A31A1">
        <w:rPr>
          <w:b/>
          <w:bCs/>
          <w:i/>
          <w:iCs/>
          <w:spacing w:val="-8"/>
        </w:rPr>
        <w:lastRenderedPageBreak/>
        <w:t>Bước 2: Thực hiện nhiệm vụ</w:t>
      </w:r>
    </w:p>
    <w:p w14:paraId="335280C6"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7F22EDF0" w14:textId="77777777" w:rsidR="008B5A5E" w:rsidRPr="005A31A1" w:rsidRDefault="008B5A5E" w:rsidP="00C43E65">
      <w:pPr>
        <w:jc w:val="both"/>
        <w:rPr>
          <w:b/>
          <w:bCs/>
          <w:i/>
          <w:iCs/>
          <w:spacing w:val="-8"/>
        </w:rPr>
      </w:pPr>
      <w:r w:rsidRPr="005A31A1">
        <w:rPr>
          <w:b/>
          <w:bCs/>
          <w:i/>
          <w:iCs/>
          <w:spacing w:val="-8"/>
        </w:rPr>
        <w:t>Bước 3: Báo cáo, thảo luận</w:t>
      </w:r>
    </w:p>
    <w:p w14:paraId="7A0F115C"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F19FC52"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12F1A00C" w14:textId="77777777" w:rsidR="008B5A5E" w:rsidRPr="005A31A1" w:rsidRDefault="008B5A5E" w:rsidP="00C43E65">
      <w:pPr>
        <w:jc w:val="both"/>
        <w:rPr>
          <w:b/>
          <w:i/>
          <w:iCs/>
        </w:rPr>
      </w:pPr>
      <w:r w:rsidRPr="005A31A1">
        <w:rPr>
          <w:b/>
          <w:i/>
          <w:iCs/>
        </w:rPr>
        <w:t>Bước 4: Kết luận, nhận định</w:t>
      </w:r>
    </w:p>
    <w:p w14:paraId="5A95A00F" w14:textId="77777777" w:rsidR="008B5A5E" w:rsidRDefault="008B5A5E" w:rsidP="00C43E65">
      <w:pPr>
        <w:jc w:val="both"/>
        <w:rPr>
          <w:b/>
          <w:color w:val="0000FF"/>
        </w:rPr>
      </w:pPr>
      <w:r w:rsidRPr="007406E6">
        <w:rPr>
          <w:bCs/>
        </w:rPr>
        <w:t>GV nhận xét, chốt kiến thức và kết luận.</w:t>
      </w:r>
    </w:p>
    <w:p w14:paraId="392A4607" w14:textId="77777777" w:rsidR="008B5A5E" w:rsidRDefault="008B5A5E" w:rsidP="00C43E65">
      <w:pPr>
        <w:jc w:val="center"/>
        <w:rPr>
          <w:b/>
          <w:color w:val="0000FF"/>
        </w:rPr>
      </w:pPr>
      <w:r>
        <w:rPr>
          <w:b/>
          <w:color w:val="0000FF"/>
        </w:rPr>
        <w:t>Nhiệm vụ 3: Tìm hiểu Danh pháp</w:t>
      </w:r>
    </w:p>
    <w:p w14:paraId="25CD4792" w14:textId="77777777" w:rsidR="008B5A5E" w:rsidRPr="005A31A1" w:rsidRDefault="008B5A5E" w:rsidP="00C43E65">
      <w:pPr>
        <w:jc w:val="both"/>
        <w:rPr>
          <w:b/>
          <w:i/>
          <w:iCs/>
        </w:rPr>
      </w:pPr>
      <w:r w:rsidRPr="005A31A1">
        <w:rPr>
          <w:b/>
          <w:i/>
          <w:iCs/>
        </w:rPr>
        <w:t>Bước 1: Chuyển giao nhiệm vụ</w:t>
      </w:r>
    </w:p>
    <w:p w14:paraId="4F3F7B63" w14:textId="77777777" w:rsidR="008B5A5E" w:rsidRDefault="008B5A5E" w:rsidP="00C43E65">
      <w:pPr>
        <w:jc w:val="both"/>
        <w:rPr>
          <w:spacing w:val="-8"/>
        </w:rPr>
      </w:pPr>
      <w:r w:rsidRPr="00C15AC2">
        <w:rPr>
          <w:spacing w:val="-8"/>
        </w:rPr>
        <w:t>–</w:t>
      </w:r>
      <w:r>
        <w:rPr>
          <w:spacing w:val="-8"/>
        </w:rPr>
        <w:t xml:space="preserve"> GV yêu cầu HS đọc trong trang 101 SGK, nêu quy tắc </w:t>
      </w:r>
    </w:p>
    <w:p w14:paraId="516D6C84" w14:textId="77777777" w:rsidR="008B5A5E" w:rsidRDefault="008B5A5E" w:rsidP="00C43E65">
      <w:pPr>
        <w:jc w:val="both"/>
        <w:rPr>
          <w:spacing w:val="-8"/>
        </w:rPr>
      </w:pPr>
      <w:r w:rsidRPr="00C15AC2">
        <w:rPr>
          <w:spacing w:val="-8"/>
        </w:rPr>
        <w:t>–</w:t>
      </w:r>
      <w:r>
        <w:rPr>
          <w:spacing w:val="-8"/>
        </w:rPr>
        <w:t xml:space="preserve"> GV yêu cầu HS trả lờilogo luyện tập 1 vào vở.</w:t>
      </w:r>
    </w:p>
    <w:p w14:paraId="6DE8DED7" w14:textId="77777777" w:rsidR="008B5A5E" w:rsidRPr="005A31A1" w:rsidRDefault="008B5A5E" w:rsidP="00C43E65">
      <w:pPr>
        <w:jc w:val="both"/>
        <w:rPr>
          <w:b/>
          <w:bCs/>
          <w:i/>
          <w:iCs/>
          <w:spacing w:val="-8"/>
        </w:rPr>
      </w:pPr>
      <w:r w:rsidRPr="005A31A1">
        <w:rPr>
          <w:b/>
          <w:bCs/>
          <w:i/>
          <w:iCs/>
          <w:spacing w:val="-8"/>
        </w:rPr>
        <w:t>Bước 2: Thực hiện nhiệm vụ</w:t>
      </w:r>
    </w:p>
    <w:p w14:paraId="19B9C49C"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06B85ABC" w14:textId="77777777" w:rsidR="008B5A5E" w:rsidRPr="005A31A1" w:rsidRDefault="008B5A5E" w:rsidP="00C43E65">
      <w:pPr>
        <w:jc w:val="both"/>
        <w:rPr>
          <w:b/>
          <w:bCs/>
          <w:i/>
          <w:iCs/>
          <w:spacing w:val="-8"/>
        </w:rPr>
      </w:pPr>
      <w:r w:rsidRPr="005A31A1">
        <w:rPr>
          <w:b/>
          <w:bCs/>
          <w:i/>
          <w:iCs/>
          <w:spacing w:val="-8"/>
        </w:rPr>
        <w:t>Bước 3: Báo cáo, thảo luận</w:t>
      </w:r>
    </w:p>
    <w:p w14:paraId="697D8B67"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1059D599"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616406A0" w14:textId="77777777" w:rsidR="008B5A5E" w:rsidRPr="005A31A1" w:rsidRDefault="008B5A5E" w:rsidP="00C43E65">
      <w:pPr>
        <w:jc w:val="both"/>
        <w:rPr>
          <w:b/>
          <w:i/>
          <w:iCs/>
        </w:rPr>
      </w:pPr>
      <w:r w:rsidRPr="005A31A1">
        <w:rPr>
          <w:b/>
          <w:i/>
          <w:iCs/>
        </w:rPr>
        <w:t>Bước 4: Kết luận, nhận định</w:t>
      </w:r>
    </w:p>
    <w:p w14:paraId="555F233B" w14:textId="77777777" w:rsidR="008B5A5E" w:rsidRDefault="008B5A5E" w:rsidP="00C43E65">
      <w:pPr>
        <w:jc w:val="both"/>
        <w:rPr>
          <w:b/>
          <w:color w:val="0000FF"/>
        </w:rPr>
      </w:pPr>
      <w:r w:rsidRPr="007406E6">
        <w:rPr>
          <w:bCs/>
        </w:rPr>
        <w:t>GV nhận xét, chốt kiến thức và kết luận.</w:t>
      </w:r>
    </w:p>
    <w:p w14:paraId="3DD778FB" w14:textId="77777777" w:rsidR="008B5A5E" w:rsidRDefault="008B5A5E" w:rsidP="00C43E65">
      <w:pPr>
        <w:jc w:val="center"/>
        <w:rPr>
          <w:b/>
          <w:color w:val="0000FF"/>
        </w:rPr>
      </w:pPr>
      <w:r>
        <w:rPr>
          <w:b/>
          <w:color w:val="0000FF"/>
        </w:rPr>
        <w:t>Nhiệm vụ 4: Tìm hiểu Tính chất vật lí</w:t>
      </w:r>
    </w:p>
    <w:p w14:paraId="0E491A44" w14:textId="77777777" w:rsidR="008B5A5E" w:rsidRPr="005A31A1" w:rsidRDefault="008B5A5E" w:rsidP="00C43E65">
      <w:pPr>
        <w:jc w:val="both"/>
        <w:rPr>
          <w:b/>
          <w:i/>
          <w:iCs/>
        </w:rPr>
      </w:pPr>
      <w:r w:rsidRPr="005A31A1">
        <w:rPr>
          <w:b/>
          <w:i/>
          <w:iCs/>
        </w:rPr>
        <w:t>Bước 1: Chuyển giao nhiệm vụ</w:t>
      </w:r>
    </w:p>
    <w:p w14:paraId="25815774" w14:textId="77777777" w:rsidR="008B5A5E" w:rsidRDefault="008B5A5E" w:rsidP="00C43E65">
      <w:pPr>
        <w:jc w:val="both"/>
        <w:rPr>
          <w:spacing w:val="-8"/>
        </w:rPr>
      </w:pPr>
      <w:r w:rsidRPr="00C15AC2">
        <w:rPr>
          <w:spacing w:val="-8"/>
        </w:rPr>
        <w:t>–</w:t>
      </w:r>
      <w:r>
        <w:rPr>
          <w:spacing w:val="-8"/>
        </w:rPr>
        <w:t xml:space="preserve"> GV yêu cầu HS đọc trong trang 101 SGK, nêu tính chất vật lí.</w:t>
      </w:r>
    </w:p>
    <w:p w14:paraId="6E04D22F" w14:textId="77777777" w:rsidR="008B5A5E" w:rsidRDefault="008B5A5E" w:rsidP="00C43E65">
      <w:pPr>
        <w:jc w:val="both"/>
        <w:rPr>
          <w:spacing w:val="-8"/>
        </w:rPr>
      </w:pPr>
      <w:r w:rsidRPr="00C15AC2">
        <w:rPr>
          <w:spacing w:val="-8"/>
        </w:rPr>
        <w:t>–</w:t>
      </w:r>
      <w:r>
        <w:rPr>
          <w:spacing w:val="-8"/>
        </w:rPr>
        <w:t xml:space="preserve"> GV yêu cầu HS trả lời logo luyện tập 2.</w:t>
      </w:r>
    </w:p>
    <w:p w14:paraId="4A003522" w14:textId="77777777" w:rsidR="008B5A5E" w:rsidRPr="005A31A1" w:rsidRDefault="008B5A5E" w:rsidP="00C43E65">
      <w:pPr>
        <w:jc w:val="both"/>
        <w:rPr>
          <w:b/>
          <w:bCs/>
          <w:i/>
          <w:iCs/>
          <w:spacing w:val="-8"/>
        </w:rPr>
      </w:pPr>
      <w:r w:rsidRPr="005A31A1">
        <w:rPr>
          <w:b/>
          <w:bCs/>
          <w:i/>
          <w:iCs/>
          <w:spacing w:val="-8"/>
        </w:rPr>
        <w:t>Bước 2: Thực hiện nhiệm vụ</w:t>
      </w:r>
    </w:p>
    <w:p w14:paraId="05032E19"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660C3944" w14:textId="77777777" w:rsidR="008B5A5E" w:rsidRPr="005A31A1" w:rsidRDefault="008B5A5E" w:rsidP="00C43E65">
      <w:pPr>
        <w:jc w:val="both"/>
        <w:rPr>
          <w:b/>
          <w:bCs/>
          <w:i/>
          <w:iCs/>
          <w:spacing w:val="-8"/>
        </w:rPr>
      </w:pPr>
      <w:r w:rsidRPr="005A31A1">
        <w:rPr>
          <w:b/>
          <w:bCs/>
          <w:i/>
          <w:iCs/>
          <w:spacing w:val="-8"/>
        </w:rPr>
        <w:t>Bước 3: Báo cáo, thảo luận</w:t>
      </w:r>
    </w:p>
    <w:p w14:paraId="7DFDCAC7"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0C5935C6"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55709B9C" w14:textId="77777777" w:rsidR="008B5A5E" w:rsidRPr="005A31A1" w:rsidRDefault="008B5A5E" w:rsidP="00C43E65">
      <w:pPr>
        <w:jc w:val="both"/>
        <w:rPr>
          <w:b/>
          <w:i/>
          <w:iCs/>
        </w:rPr>
      </w:pPr>
      <w:r w:rsidRPr="005A31A1">
        <w:rPr>
          <w:b/>
          <w:i/>
          <w:iCs/>
        </w:rPr>
        <w:t>Bước 4: Kết luận, nhận định</w:t>
      </w:r>
    </w:p>
    <w:p w14:paraId="5C0E8FBB" w14:textId="77777777" w:rsidR="008B5A5E" w:rsidRDefault="008B5A5E" w:rsidP="00C43E65">
      <w:pPr>
        <w:jc w:val="both"/>
        <w:rPr>
          <w:bCs/>
        </w:rPr>
      </w:pPr>
      <w:r w:rsidRPr="007406E6">
        <w:rPr>
          <w:bCs/>
        </w:rPr>
        <w:t>GV nhận xét, chốt kiến thức và kết luận.</w:t>
      </w:r>
    </w:p>
    <w:p w14:paraId="35ACCD87" w14:textId="77777777" w:rsidR="008B5A5E" w:rsidRDefault="008B5A5E" w:rsidP="00C43E65">
      <w:pPr>
        <w:jc w:val="center"/>
        <w:rPr>
          <w:b/>
          <w:color w:val="0000FF"/>
        </w:rPr>
      </w:pPr>
      <w:r>
        <w:rPr>
          <w:b/>
          <w:color w:val="0000FF"/>
        </w:rPr>
        <w:t>Nhiệm vụ 5: Tìm hiểu Tính chất hóa học</w:t>
      </w:r>
    </w:p>
    <w:p w14:paraId="415590A8" w14:textId="77777777" w:rsidR="008B5A5E" w:rsidRPr="005A31A1" w:rsidRDefault="008B5A5E" w:rsidP="00C43E65">
      <w:pPr>
        <w:jc w:val="both"/>
        <w:rPr>
          <w:b/>
          <w:i/>
          <w:iCs/>
        </w:rPr>
      </w:pPr>
      <w:r w:rsidRPr="005A31A1">
        <w:rPr>
          <w:b/>
          <w:i/>
          <w:iCs/>
        </w:rPr>
        <w:t>Bước 1: Chuyển giao nhiệm vụ</w:t>
      </w:r>
    </w:p>
    <w:p w14:paraId="0A9B43FE" w14:textId="77777777" w:rsidR="008B5A5E" w:rsidRDefault="008B5A5E" w:rsidP="00C43E65">
      <w:pPr>
        <w:jc w:val="both"/>
        <w:rPr>
          <w:spacing w:val="-8"/>
        </w:rPr>
      </w:pPr>
      <w:r w:rsidRPr="00C15AC2">
        <w:rPr>
          <w:spacing w:val="-8"/>
        </w:rPr>
        <w:t>–</w:t>
      </w:r>
      <w:r>
        <w:rPr>
          <w:spacing w:val="-8"/>
        </w:rPr>
        <w:t xml:space="preserve"> GV yêu cầu HS đọc trong trang 102 SGK, nêu nhận xét.</w:t>
      </w:r>
    </w:p>
    <w:p w14:paraId="018C1B47" w14:textId="77777777" w:rsidR="008B5A5E" w:rsidRDefault="008B5A5E" w:rsidP="00C43E65">
      <w:pPr>
        <w:jc w:val="both"/>
        <w:rPr>
          <w:spacing w:val="-8"/>
        </w:rPr>
      </w:pPr>
      <w:r w:rsidRPr="00C15AC2">
        <w:rPr>
          <w:spacing w:val="-8"/>
        </w:rPr>
        <w:t>–</w:t>
      </w:r>
      <w:r>
        <w:rPr>
          <w:spacing w:val="-8"/>
        </w:rPr>
        <w:t xml:space="preserve"> GV yêu cầu HS trả lời logo hỏi 3.</w:t>
      </w:r>
    </w:p>
    <w:p w14:paraId="76FF2883" w14:textId="77777777" w:rsidR="008B5A5E" w:rsidRPr="005A31A1" w:rsidRDefault="008B5A5E" w:rsidP="00C43E65">
      <w:pPr>
        <w:jc w:val="both"/>
        <w:rPr>
          <w:b/>
          <w:bCs/>
          <w:i/>
          <w:iCs/>
          <w:spacing w:val="-8"/>
        </w:rPr>
      </w:pPr>
      <w:r w:rsidRPr="005A31A1">
        <w:rPr>
          <w:b/>
          <w:bCs/>
          <w:i/>
          <w:iCs/>
          <w:spacing w:val="-8"/>
        </w:rPr>
        <w:t>Bước 2: Thực hiện nhiệm vụ</w:t>
      </w:r>
    </w:p>
    <w:p w14:paraId="35C232DC"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7625FE4E" w14:textId="77777777" w:rsidR="008B5A5E" w:rsidRPr="005A31A1" w:rsidRDefault="008B5A5E" w:rsidP="00C43E65">
      <w:pPr>
        <w:jc w:val="both"/>
        <w:rPr>
          <w:b/>
          <w:bCs/>
          <w:i/>
          <w:iCs/>
          <w:spacing w:val="-8"/>
        </w:rPr>
      </w:pPr>
      <w:r w:rsidRPr="005A31A1">
        <w:rPr>
          <w:b/>
          <w:bCs/>
          <w:i/>
          <w:iCs/>
          <w:spacing w:val="-8"/>
        </w:rPr>
        <w:t>Bước 3: Báo cáo, thảo luận</w:t>
      </w:r>
    </w:p>
    <w:p w14:paraId="2A99F51E"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F5D4042" w14:textId="77777777" w:rsidR="008B5A5E" w:rsidRPr="005A31A1" w:rsidRDefault="008B5A5E" w:rsidP="00C43E65">
      <w:pPr>
        <w:jc w:val="both"/>
        <w:rPr>
          <w:b/>
          <w:i/>
          <w:iCs/>
        </w:rPr>
      </w:pPr>
      <w:r w:rsidRPr="005A31A1">
        <w:rPr>
          <w:b/>
          <w:i/>
          <w:iCs/>
        </w:rPr>
        <w:t>Bước 4: Kết luận, nhận định</w:t>
      </w:r>
    </w:p>
    <w:p w14:paraId="6777254D" w14:textId="77777777" w:rsidR="008B5A5E" w:rsidRDefault="008B5A5E" w:rsidP="00C43E65">
      <w:pPr>
        <w:jc w:val="both"/>
        <w:rPr>
          <w:bCs/>
        </w:rPr>
      </w:pPr>
      <w:r w:rsidRPr="007406E6">
        <w:rPr>
          <w:bCs/>
        </w:rPr>
        <w:t>GV nhận xét, chốt kiến thức và kết luận.</w:t>
      </w:r>
    </w:p>
    <w:p w14:paraId="60DEE897" w14:textId="77777777" w:rsidR="008B5A5E" w:rsidRPr="0024731C" w:rsidRDefault="008B5A5E" w:rsidP="00892DDE">
      <w:pPr>
        <w:jc w:val="center"/>
        <w:rPr>
          <w:b/>
          <w:color w:val="0000FF"/>
        </w:rPr>
      </w:pPr>
      <w:r>
        <w:rPr>
          <w:b/>
          <w:color w:val="0000FF"/>
        </w:rPr>
        <w:t xml:space="preserve">Nhiệm vụ 6: Tìm hiểu Phản ứng thế nguyên tử halogen bằng nhóm </w:t>
      </w:r>
      <w:r w:rsidRPr="00C15AC2">
        <w:rPr>
          <w:spacing w:val="-8"/>
        </w:rPr>
        <w:t>–</w:t>
      </w:r>
      <w:r>
        <w:rPr>
          <w:b/>
          <w:color w:val="0000FF"/>
        </w:rPr>
        <w:t>OH</w:t>
      </w:r>
    </w:p>
    <w:p w14:paraId="628DDF17" w14:textId="77777777" w:rsidR="008B5A5E" w:rsidRPr="005A31A1" w:rsidRDefault="008B5A5E" w:rsidP="00892DDE">
      <w:pPr>
        <w:jc w:val="both"/>
        <w:rPr>
          <w:b/>
          <w:i/>
          <w:iCs/>
        </w:rPr>
      </w:pPr>
      <w:r w:rsidRPr="005A31A1">
        <w:rPr>
          <w:b/>
          <w:i/>
          <w:iCs/>
        </w:rPr>
        <w:t>Bước 1: Chuyển giao nhiệm vụ</w:t>
      </w:r>
    </w:p>
    <w:p w14:paraId="77B46751" w14:textId="77777777" w:rsidR="008B5A5E" w:rsidRDefault="008B5A5E" w:rsidP="00892DDE">
      <w:pPr>
        <w:jc w:val="both"/>
        <w:rPr>
          <w:spacing w:val="-8"/>
        </w:rPr>
      </w:pPr>
      <w:r w:rsidRPr="00C15AC2">
        <w:rPr>
          <w:spacing w:val="-8"/>
        </w:rPr>
        <w:t>–</w:t>
      </w:r>
      <w:r>
        <w:rPr>
          <w:spacing w:val="-8"/>
        </w:rPr>
        <w:t xml:space="preserve"> GV yêu cầu HS đọc trong trang 103 SGK, viết phương trình hóa học.</w:t>
      </w:r>
    </w:p>
    <w:p w14:paraId="5EEC9931" w14:textId="77777777" w:rsidR="008B5A5E" w:rsidRDefault="008B5A5E" w:rsidP="00892DDE">
      <w:pPr>
        <w:jc w:val="both"/>
        <w:rPr>
          <w:spacing w:val="-8"/>
        </w:rPr>
      </w:pPr>
      <w:r w:rsidRPr="00C15AC2">
        <w:rPr>
          <w:spacing w:val="-8"/>
        </w:rPr>
        <w:t>–</w:t>
      </w:r>
      <w:r>
        <w:rPr>
          <w:spacing w:val="-8"/>
        </w:rPr>
        <w:t xml:space="preserve"> GV yêu cầu HS xem video thí nghiệm</w:t>
      </w:r>
    </w:p>
    <w:p w14:paraId="35BDD5ED" w14:textId="77777777" w:rsidR="008B5A5E" w:rsidRDefault="008B5A5E" w:rsidP="00892DDE">
      <w:pPr>
        <w:jc w:val="both"/>
        <w:rPr>
          <w:spacing w:val="-8"/>
        </w:rPr>
      </w:pPr>
      <w:r w:rsidRPr="00C15AC2">
        <w:rPr>
          <w:spacing w:val="-8"/>
        </w:rPr>
        <w:t>–</w:t>
      </w:r>
      <w:r>
        <w:rPr>
          <w:spacing w:val="-8"/>
        </w:rPr>
        <w:t xml:space="preserve"> GV yêu cầu HS trả lời logo luyện tập 3.</w:t>
      </w:r>
    </w:p>
    <w:p w14:paraId="4EC4B8DE" w14:textId="77777777" w:rsidR="008B5A5E" w:rsidRDefault="008B5A5E" w:rsidP="00892DDE">
      <w:pPr>
        <w:jc w:val="both"/>
        <w:rPr>
          <w:spacing w:val="-8"/>
        </w:rPr>
      </w:pPr>
      <w:r w:rsidRPr="00C15AC2">
        <w:rPr>
          <w:spacing w:val="-8"/>
        </w:rPr>
        <w:t>–</w:t>
      </w:r>
      <w:r>
        <w:rPr>
          <w:spacing w:val="-8"/>
        </w:rPr>
        <w:t xml:space="preserve"> GV yêu cầu HS trả lời logo hỏi 4.</w:t>
      </w:r>
    </w:p>
    <w:p w14:paraId="6BF4F955" w14:textId="77777777" w:rsidR="008B5A5E" w:rsidRPr="005A31A1" w:rsidRDefault="008B5A5E" w:rsidP="00892DDE">
      <w:pPr>
        <w:jc w:val="both"/>
        <w:rPr>
          <w:b/>
          <w:bCs/>
          <w:i/>
          <w:iCs/>
          <w:spacing w:val="-8"/>
        </w:rPr>
      </w:pPr>
      <w:r w:rsidRPr="005A31A1">
        <w:rPr>
          <w:b/>
          <w:bCs/>
          <w:i/>
          <w:iCs/>
          <w:spacing w:val="-8"/>
        </w:rPr>
        <w:t>Bước 2: Thực hiện nhiệm vụ</w:t>
      </w:r>
    </w:p>
    <w:p w14:paraId="300E262B" w14:textId="77777777" w:rsidR="008B5A5E" w:rsidRDefault="008B5A5E" w:rsidP="00892DDE">
      <w:pPr>
        <w:jc w:val="both"/>
        <w:rPr>
          <w:spacing w:val="-8"/>
        </w:rPr>
      </w:pPr>
      <w:r w:rsidRPr="00C15AC2">
        <w:rPr>
          <w:spacing w:val="-8"/>
        </w:rPr>
        <w:t>–</w:t>
      </w:r>
      <w:r>
        <w:rPr>
          <w:spacing w:val="-8"/>
        </w:rPr>
        <w:t xml:space="preserve"> HS tìm hiểu SGK, tìm kiếm câu trả lời và làm bài tập vào vở.</w:t>
      </w:r>
    </w:p>
    <w:p w14:paraId="29DB15DE" w14:textId="77777777" w:rsidR="008B5A5E" w:rsidRPr="005A31A1" w:rsidRDefault="008B5A5E" w:rsidP="00892DDE">
      <w:pPr>
        <w:jc w:val="both"/>
        <w:rPr>
          <w:b/>
          <w:bCs/>
          <w:i/>
          <w:iCs/>
          <w:spacing w:val="-8"/>
        </w:rPr>
      </w:pPr>
      <w:r w:rsidRPr="005A31A1">
        <w:rPr>
          <w:b/>
          <w:bCs/>
          <w:i/>
          <w:iCs/>
          <w:spacing w:val="-8"/>
        </w:rPr>
        <w:t>Bước 3: Báo cáo, thảo luận</w:t>
      </w:r>
    </w:p>
    <w:p w14:paraId="54E29BBF" w14:textId="77777777" w:rsidR="008B5A5E" w:rsidRDefault="008B5A5E" w:rsidP="00892DDE">
      <w:pPr>
        <w:jc w:val="both"/>
        <w:rPr>
          <w:spacing w:val="-8"/>
        </w:rPr>
      </w:pPr>
      <w:r w:rsidRPr="00C15AC2">
        <w:rPr>
          <w:spacing w:val="-8"/>
        </w:rPr>
        <w:t>–</w:t>
      </w:r>
      <w:r>
        <w:rPr>
          <w:spacing w:val="-8"/>
        </w:rPr>
        <w:t xml:space="preserve"> GV gọi HS lên bảng trình bày; có thể gọi các HS nhận xét, bổ sung.</w:t>
      </w:r>
    </w:p>
    <w:p w14:paraId="147DCDC6" w14:textId="77777777" w:rsidR="008B5A5E" w:rsidRDefault="008B5A5E" w:rsidP="009A2BE8">
      <w:pPr>
        <w:jc w:val="both"/>
        <w:rPr>
          <w:spacing w:val="-8"/>
        </w:rPr>
      </w:pPr>
      <w:r w:rsidRPr="00C15AC2">
        <w:rPr>
          <w:spacing w:val="-8"/>
        </w:rPr>
        <w:t>–</w:t>
      </w:r>
      <w:r>
        <w:rPr>
          <w:spacing w:val="-8"/>
        </w:rPr>
        <w:t xml:space="preserve"> GV kiểm tra vở một số HS để chấm điểm làm bài cho HS.</w:t>
      </w:r>
    </w:p>
    <w:p w14:paraId="394BE12C" w14:textId="77777777" w:rsidR="008B5A5E" w:rsidRPr="005A31A1" w:rsidRDefault="008B5A5E" w:rsidP="00892DDE">
      <w:pPr>
        <w:jc w:val="both"/>
        <w:rPr>
          <w:b/>
          <w:i/>
          <w:iCs/>
        </w:rPr>
      </w:pPr>
      <w:r w:rsidRPr="005A31A1">
        <w:rPr>
          <w:b/>
          <w:i/>
          <w:iCs/>
        </w:rPr>
        <w:t>Bước 4: Kết luận, nhận định</w:t>
      </w:r>
    </w:p>
    <w:p w14:paraId="2F0A3053" w14:textId="77777777" w:rsidR="008B5A5E" w:rsidRDefault="008B5A5E" w:rsidP="00892DDE">
      <w:pPr>
        <w:jc w:val="both"/>
        <w:rPr>
          <w:bCs/>
        </w:rPr>
      </w:pPr>
      <w:r w:rsidRPr="007406E6">
        <w:rPr>
          <w:bCs/>
        </w:rPr>
        <w:t>GV nhận xét, chốt kiến thức và kết luận.</w:t>
      </w:r>
    </w:p>
    <w:p w14:paraId="34ECA3BD" w14:textId="77777777" w:rsidR="008B5A5E" w:rsidRPr="0024731C" w:rsidRDefault="008B5A5E" w:rsidP="00DF4C1E">
      <w:pPr>
        <w:jc w:val="center"/>
        <w:rPr>
          <w:b/>
          <w:color w:val="0000FF"/>
        </w:rPr>
      </w:pPr>
      <w:r>
        <w:rPr>
          <w:b/>
          <w:color w:val="0000FF"/>
        </w:rPr>
        <w:t>Nhiệm vụ 7: Tìm hiểu Phản ứng tách hydrogen halide</w:t>
      </w:r>
    </w:p>
    <w:p w14:paraId="75525D5A" w14:textId="77777777" w:rsidR="008B5A5E" w:rsidRPr="005A31A1" w:rsidRDefault="008B5A5E" w:rsidP="00DF4C1E">
      <w:pPr>
        <w:jc w:val="both"/>
        <w:rPr>
          <w:b/>
          <w:i/>
          <w:iCs/>
        </w:rPr>
      </w:pPr>
      <w:r w:rsidRPr="005A31A1">
        <w:rPr>
          <w:b/>
          <w:i/>
          <w:iCs/>
        </w:rPr>
        <w:t>Bước 1: Chuyển giao nhiệm vụ</w:t>
      </w:r>
    </w:p>
    <w:p w14:paraId="73D441C6" w14:textId="77777777" w:rsidR="008B5A5E" w:rsidRDefault="008B5A5E" w:rsidP="00DF4C1E">
      <w:pPr>
        <w:jc w:val="both"/>
        <w:rPr>
          <w:spacing w:val="-8"/>
        </w:rPr>
      </w:pPr>
      <w:r w:rsidRPr="00C15AC2">
        <w:rPr>
          <w:spacing w:val="-8"/>
        </w:rPr>
        <w:lastRenderedPageBreak/>
        <w:t>–</w:t>
      </w:r>
      <w:r>
        <w:rPr>
          <w:spacing w:val="-8"/>
        </w:rPr>
        <w:t xml:space="preserve"> GV yêu cầu HS đọc trong trang 103 SGK, viết phương trình hóa học.</w:t>
      </w:r>
    </w:p>
    <w:p w14:paraId="30EC4157" w14:textId="77777777" w:rsidR="008B5A5E" w:rsidRDefault="008B5A5E" w:rsidP="00DF4C1E">
      <w:pPr>
        <w:jc w:val="both"/>
        <w:rPr>
          <w:spacing w:val="-8"/>
        </w:rPr>
      </w:pPr>
      <w:r w:rsidRPr="00C15AC2">
        <w:rPr>
          <w:spacing w:val="-8"/>
        </w:rPr>
        <w:t>–</w:t>
      </w:r>
      <w:r>
        <w:rPr>
          <w:spacing w:val="-8"/>
        </w:rPr>
        <w:t xml:space="preserve"> GV yêu cầu HS trả lời logo luyện tập 4.</w:t>
      </w:r>
    </w:p>
    <w:p w14:paraId="72937C8C" w14:textId="77777777" w:rsidR="008B5A5E" w:rsidRPr="005A31A1" w:rsidRDefault="008B5A5E" w:rsidP="00DF4C1E">
      <w:pPr>
        <w:jc w:val="both"/>
        <w:rPr>
          <w:b/>
          <w:bCs/>
          <w:i/>
          <w:iCs/>
          <w:spacing w:val="-8"/>
        </w:rPr>
      </w:pPr>
      <w:r w:rsidRPr="005A31A1">
        <w:rPr>
          <w:b/>
          <w:bCs/>
          <w:i/>
          <w:iCs/>
          <w:spacing w:val="-8"/>
        </w:rPr>
        <w:t>Bước 2: Thực hiện nhiệm vụ</w:t>
      </w:r>
    </w:p>
    <w:p w14:paraId="1F1DEDD0" w14:textId="77777777" w:rsidR="008B5A5E" w:rsidRDefault="008B5A5E" w:rsidP="00DF4C1E">
      <w:pPr>
        <w:jc w:val="both"/>
        <w:rPr>
          <w:spacing w:val="-8"/>
        </w:rPr>
      </w:pPr>
      <w:r w:rsidRPr="00C15AC2">
        <w:rPr>
          <w:spacing w:val="-8"/>
        </w:rPr>
        <w:t>–</w:t>
      </w:r>
      <w:r>
        <w:rPr>
          <w:spacing w:val="-8"/>
        </w:rPr>
        <w:t xml:space="preserve"> HS tìm hiểu SGK, tìm kiếm câu trả lời và làm bài tập vào vở.</w:t>
      </w:r>
    </w:p>
    <w:p w14:paraId="5A390E37" w14:textId="77777777" w:rsidR="008B5A5E" w:rsidRPr="005A31A1" w:rsidRDefault="008B5A5E" w:rsidP="00DF4C1E">
      <w:pPr>
        <w:jc w:val="both"/>
        <w:rPr>
          <w:b/>
          <w:bCs/>
          <w:i/>
          <w:iCs/>
          <w:spacing w:val="-8"/>
        </w:rPr>
      </w:pPr>
      <w:r w:rsidRPr="005A31A1">
        <w:rPr>
          <w:b/>
          <w:bCs/>
          <w:i/>
          <w:iCs/>
          <w:spacing w:val="-8"/>
        </w:rPr>
        <w:t>Bước 3: Báo cáo, thảo luận</w:t>
      </w:r>
    </w:p>
    <w:p w14:paraId="59E34306" w14:textId="77777777" w:rsidR="008B5A5E" w:rsidRDefault="008B5A5E" w:rsidP="00DF4C1E">
      <w:pPr>
        <w:jc w:val="both"/>
        <w:rPr>
          <w:spacing w:val="-8"/>
        </w:rPr>
      </w:pPr>
      <w:r w:rsidRPr="00C15AC2">
        <w:rPr>
          <w:spacing w:val="-8"/>
        </w:rPr>
        <w:t>–</w:t>
      </w:r>
      <w:r>
        <w:rPr>
          <w:spacing w:val="-8"/>
        </w:rPr>
        <w:t xml:space="preserve"> GV gọi HS lên bảng trình bày; có thể gọi các HS nhận xét, bổ sung.</w:t>
      </w:r>
    </w:p>
    <w:p w14:paraId="7E8F1E5C" w14:textId="77777777" w:rsidR="008B5A5E" w:rsidRDefault="008B5A5E" w:rsidP="00DF4C1E">
      <w:pPr>
        <w:jc w:val="both"/>
        <w:rPr>
          <w:spacing w:val="-8"/>
        </w:rPr>
      </w:pPr>
      <w:r w:rsidRPr="00C15AC2">
        <w:rPr>
          <w:spacing w:val="-8"/>
        </w:rPr>
        <w:t>–</w:t>
      </w:r>
      <w:r>
        <w:rPr>
          <w:spacing w:val="-8"/>
        </w:rPr>
        <w:t xml:space="preserve"> GV kiểm tra vở một số HS để chấm điểm làm bài cho HS.</w:t>
      </w:r>
    </w:p>
    <w:p w14:paraId="538C9FD0" w14:textId="77777777" w:rsidR="008B5A5E" w:rsidRPr="005A31A1" w:rsidRDefault="008B5A5E" w:rsidP="00DF4C1E">
      <w:pPr>
        <w:jc w:val="both"/>
        <w:rPr>
          <w:b/>
          <w:i/>
          <w:iCs/>
        </w:rPr>
      </w:pPr>
      <w:r w:rsidRPr="005A31A1">
        <w:rPr>
          <w:b/>
          <w:i/>
          <w:iCs/>
        </w:rPr>
        <w:t>Bước 4: Kết luận, nhận định</w:t>
      </w:r>
    </w:p>
    <w:p w14:paraId="54DBDA15" w14:textId="77777777" w:rsidR="008B5A5E" w:rsidRDefault="008B5A5E" w:rsidP="00DF4C1E">
      <w:pPr>
        <w:jc w:val="both"/>
        <w:rPr>
          <w:bCs/>
        </w:rPr>
      </w:pPr>
      <w:r w:rsidRPr="007406E6">
        <w:rPr>
          <w:bCs/>
        </w:rPr>
        <w:t>GV nhận xét, chốt kiến thức và kết luận.</w:t>
      </w:r>
    </w:p>
    <w:p w14:paraId="114A4A92" w14:textId="77777777" w:rsidR="008B5A5E" w:rsidRPr="0024731C" w:rsidRDefault="008B5A5E" w:rsidP="00AD655F">
      <w:pPr>
        <w:jc w:val="center"/>
        <w:rPr>
          <w:b/>
          <w:color w:val="0000FF"/>
        </w:rPr>
      </w:pPr>
      <w:r>
        <w:rPr>
          <w:b/>
          <w:color w:val="0000FF"/>
        </w:rPr>
        <w:t>Nhiệm vụ 8: Tìm hiểu Ứng dụng</w:t>
      </w:r>
    </w:p>
    <w:p w14:paraId="6A1B8EF0" w14:textId="77777777" w:rsidR="008B5A5E" w:rsidRPr="005A31A1" w:rsidRDefault="008B5A5E" w:rsidP="00AD655F">
      <w:pPr>
        <w:jc w:val="both"/>
        <w:rPr>
          <w:b/>
          <w:i/>
          <w:iCs/>
        </w:rPr>
      </w:pPr>
      <w:r w:rsidRPr="005A31A1">
        <w:rPr>
          <w:b/>
          <w:i/>
          <w:iCs/>
        </w:rPr>
        <w:t>Bước 1: Chuyển giao nhiệm vụ</w:t>
      </w:r>
    </w:p>
    <w:p w14:paraId="3E478D77" w14:textId="77777777" w:rsidR="008B5A5E" w:rsidRDefault="008B5A5E" w:rsidP="00AD655F">
      <w:pPr>
        <w:jc w:val="both"/>
        <w:rPr>
          <w:spacing w:val="-8"/>
        </w:rPr>
      </w:pPr>
      <w:r w:rsidRPr="00C15AC2">
        <w:rPr>
          <w:spacing w:val="-8"/>
        </w:rPr>
        <w:t>–</w:t>
      </w:r>
      <w:r>
        <w:rPr>
          <w:spacing w:val="-8"/>
        </w:rPr>
        <w:t xml:space="preserve"> GV yêu cầu HS đọc trong trang 104 SGK, nêu các ứng dụng.</w:t>
      </w:r>
    </w:p>
    <w:p w14:paraId="5A0AE6DF" w14:textId="77777777" w:rsidR="008B5A5E" w:rsidRDefault="008B5A5E" w:rsidP="00AD655F">
      <w:pPr>
        <w:jc w:val="both"/>
        <w:rPr>
          <w:spacing w:val="-8"/>
        </w:rPr>
      </w:pPr>
      <w:r w:rsidRPr="00C15AC2">
        <w:rPr>
          <w:spacing w:val="-8"/>
        </w:rPr>
        <w:t>–</w:t>
      </w:r>
      <w:r>
        <w:rPr>
          <w:spacing w:val="-8"/>
        </w:rPr>
        <w:t xml:space="preserve"> GV yêu cầu HS trả lời logo hỏi 6, 7.</w:t>
      </w:r>
    </w:p>
    <w:p w14:paraId="6F47CE47" w14:textId="77777777" w:rsidR="008B5A5E" w:rsidRDefault="008B5A5E" w:rsidP="00AD655F">
      <w:pPr>
        <w:jc w:val="both"/>
        <w:rPr>
          <w:spacing w:val="-8"/>
        </w:rPr>
      </w:pPr>
      <w:r w:rsidRPr="00C15AC2">
        <w:rPr>
          <w:spacing w:val="-8"/>
        </w:rPr>
        <w:t>–</w:t>
      </w:r>
      <w:r>
        <w:rPr>
          <w:spacing w:val="-8"/>
        </w:rPr>
        <w:t xml:space="preserve"> GV yêu cầu HS đọc thêm các mục Em Có Biết.</w:t>
      </w:r>
    </w:p>
    <w:p w14:paraId="30C16EC2" w14:textId="77777777" w:rsidR="008B5A5E" w:rsidRPr="005A31A1" w:rsidRDefault="008B5A5E" w:rsidP="00AD655F">
      <w:pPr>
        <w:jc w:val="both"/>
        <w:rPr>
          <w:b/>
          <w:bCs/>
          <w:i/>
          <w:iCs/>
          <w:spacing w:val="-8"/>
        </w:rPr>
      </w:pPr>
      <w:r w:rsidRPr="005A31A1">
        <w:rPr>
          <w:b/>
          <w:bCs/>
          <w:i/>
          <w:iCs/>
          <w:spacing w:val="-8"/>
        </w:rPr>
        <w:t>Bước 2: Thực hiện nhiệm vụ</w:t>
      </w:r>
    </w:p>
    <w:p w14:paraId="07C2D0C9" w14:textId="77777777" w:rsidR="008B5A5E" w:rsidRDefault="008B5A5E" w:rsidP="00AD655F">
      <w:pPr>
        <w:jc w:val="both"/>
        <w:rPr>
          <w:spacing w:val="-8"/>
        </w:rPr>
      </w:pPr>
      <w:r w:rsidRPr="00C15AC2">
        <w:rPr>
          <w:spacing w:val="-8"/>
        </w:rPr>
        <w:t>–</w:t>
      </w:r>
      <w:r>
        <w:rPr>
          <w:spacing w:val="-8"/>
        </w:rPr>
        <w:t xml:space="preserve"> HS tìm hiểu SGK, tìm kiếm câu trả lời.</w:t>
      </w:r>
    </w:p>
    <w:p w14:paraId="57D06D5C" w14:textId="77777777" w:rsidR="008B5A5E" w:rsidRPr="005A31A1" w:rsidRDefault="008B5A5E" w:rsidP="00AD655F">
      <w:pPr>
        <w:jc w:val="both"/>
        <w:rPr>
          <w:b/>
          <w:bCs/>
          <w:i/>
          <w:iCs/>
          <w:spacing w:val="-8"/>
        </w:rPr>
      </w:pPr>
      <w:r w:rsidRPr="005A31A1">
        <w:rPr>
          <w:b/>
          <w:bCs/>
          <w:i/>
          <w:iCs/>
          <w:spacing w:val="-8"/>
        </w:rPr>
        <w:t>Bước 3: Báo cáo, thảo luận</w:t>
      </w:r>
    </w:p>
    <w:p w14:paraId="7200410E" w14:textId="77777777" w:rsidR="008B5A5E" w:rsidRDefault="008B5A5E" w:rsidP="00AD655F">
      <w:pPr>
        <w:jc w:val="both"/>
        <w:rPr>
          <w:spacing w:val="-8"/>
        </w:rPr>
      </w:pPr>
      <w:r w:rsidRPr="00C15AC2">
        <w:rPr>
          <w:spacing w:val="-8"/>
        </w:rPr>
        <w:t>–</w:t>
      </w:r>
      <w:r>
        <w:rPr>
          <w:spacing w:val="-8"/>
        </w:rPr>
        <w:t xml:space="preserve"> GV gọi HS đứng tại chỗ trình bày; có thể gọi các HS nhận xét, bổ sung.</w:t>
      </w:r>
    </w:p>
    <w:p w14:paraId="0ECC9FBD" w14:textId="77777777" w:rsidR="008B5A5E" w:rsidRPr="005A31A1" w:rsidRDefault="008B5A5E" w:rsidP="00AD655F">
      <w:pPr>
        <w:jc w:val="both"/>
        <w:rPr>
          <w:b/>
          <w:i/>
          <w:iCs/>
        </w:rPr>
      </w:pPr>
      <w:r w:rsidRPr="005A31A1">
        <w:rPr>
          <w:b/>
          <w:i/>
          <w:iCs/>
        </w:rPr>
        <w:t>Bước 4: Kết luận, nhận định</w:t>
      </w:r>
    </w:p>
    <w:p w14:paraId="5B18CDA1" w14:textId="77777777" w:rsidR="008B5A5E" w:rsidRDefault="008B5A5E" w:rsidP="00AD655F">
      <w:pPr>
        <w:jc w:val="both"/>
        <w:rPr>
          <w:bCs/>
        </w:rPr>
      </w:pPr>
      <w:r w:rsidRPr="007406E6">
        <w:rPr>
          <w:bCs/>
        </w:rPr>
        <w:t>GV nhận xét, chốt kiến thức và kết luận.</w:t>
      </w:r>
    </w:p>
    <w:p w14:paraId="61958DA0" w14:textId="77777777" w:rsidR="008B5A5E" w:rsidRDefault="008B5A5E" w:rsidP="00DF4C1E">
      <w:pPr>
        <w:jc w:val="both"/>
        <w:rPr>
          <w:bCs/>
        </w:rPr>
      </w:pPr>
    </w:p>
    <w:p w14:paraId="416721CB" w14:textId="77777777" w:rsidR="008B5A5E" w:rsidRDefault="008B5A5E" w:rsidP="00DF4C1E">
      <w:pPr>
        <w:jc w:val="both"/>
        <w:rPr>
          <w:bCs/>
        </w:rPr>
      </w:pPr>
    </w:p>
    <w:p w14:paraId="2C884D74" w14:textId="77777777" w:rsidR="008B5A5E" w:rsidRDefault="008B5A5E" w:rsidP="00C43E65">
      <w:pPr>
        <w:jc w:val="both"/>
        <w:rPr>
          <w:bCs/>
        </w:rPr>
      </w:pPr>
    </w:p>
    <w:p w14:paraId="0410136A" w14:textId="77777777" w:rsidR="008B5A5E" w:rsidRPr="007406E6" w:rsidRDefault="008B5A5E" w:rsidP="00C43E65">
      <w:pPr>
        <w:jc w:val="both"/>
        <w:rPr>
          <w:bCs/>
        </w:rPr>
      </w:pPr>
    </w:p>
    <w:p w14:paraId="77C58CCA"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70B725EE"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3D3701BD" w14:textId="77777777" w:rsidR="008B5A5E" w:rsidRPr="005E0AEC" w:rsidRDefault="008B5A5E" w:rsidP="00F73DE3">
      <w:pPr>
        <w:jc w:val="both"/>
        <w:rPr>
          <w:bCs/>
        </w:rPr>
      </w:pPr>
      <w:r w:rsidRPr="00E61987">
        <w:rPr>
          <w:bCs/>
          <w:i/>
          <w:iCs/>
        </w:rPr>
        <w:t xml:space="preserve">b) Nội dung: </w:t>
      </w:r>
      <w:r>
        <w:rPr>
          <w:bCs/>
        </w:rPr>
        <w:t>HS làm các bài tập trong trang 106 SGK và các bài tập GV giao thêm.</w:t>
      </w:r>
    </w:p>
    <w:p w14:paraId="024A8741"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0033890E" w14:textId="77777777" w:rsidR="008B5A5E" w:rsidRDefault="008B5A5E" w:rsidP="00F73DE3">
      <w:pPr>
        <w:jc w:val="both"/>
        <w:rPr>
          <w:bCs/>
          <w:i/>
          <w:iCs/>
        </w:rPr>
      </w:pPr>
      <w:r w:rsidRPr="00E61987">
        <w:rPr>
          <w:bCs/>
          <w:i/>
          <w:iCs/>
        </w:rPr>
        <w:t xml:space="preserve">d) Tổ chức thực hiện: </w:t>
      </w:r>
    </w:p>
    <w:p w14:paraId="541D99A8" w14:textId="77777777" w:rsidR="008B5A5E" w:rsidRPr="005A31A1" w:rsidRDefault="008B5A5E" w:rsidP="00F73DE3">
      <w:pPr>
        <w:jc w:val="both"/>
        <w:rPr>
          <w:b/>
          <w:i/>
          <w:iCs/>
        </w:rPr>
      </w:pPr>
      <w:r w:rsidRPr="005A31A1">
        <w:rPr>
          <w:b/>
          <w:i/>
          <w:iCs/>
        </w:rPr>
        <w:t>Bước 1: Chuyển giao nhiệm vụ</w:t>
      </w:r>
    </w:p>
    <w:p w14:paraId="0E9C9C05"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106 SGK và các bài tập GV giao thêm.</w:t>
      </w:r>
    </w:p>
    <w:p w14:paraId="291A14CE"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89CE405"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5E49511" w14:textId="77777777" w:rsidR="008B5A5E" w:rsidRPr="005A31A1" w:rsidRDefault="008B5A5E" w:rsidP="00F73DE3">
      <w:pPr>
        <w:jc w:val="both"/>
        <w:rPr>
          <w:b/>
          <w:bCs/>
          <w:i/>
          <w:iCs/>
          <w:spacing w:val="-8"/>
        </w:rPr>
      </w:pPr>
      <w:r w:rsidRPr="005A31A1">
        <w:rPr>
          <w:b/>
          <w:bCs/>
          <w:i/>
          <w:iCs/>
          <w:spacing w:val="-8"/>
        </w:rPr>
        <w:t>Bước 2: Thực hiện nhiệm vụ</w:t>
      </w:r>
    </w:p>
    <w:p w14:paraId="0D3793AE"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28294045" w14:textId="77777777" w:rsidR="008B5A5E" w:rsidRPr="005A31A1" w:rsidRDefault="008B5A5E" w:rsidP="00F73DE3">
      <w:pPr>
        <w:jc w:val="both"/>
        <w:rPr>
          <w:b/>
          <w:bCs/>
          <w:i/>
          <w:iCs/>
          <w:spacing w:val="-8"/>
        </w:rPr>
      </w:pPr>
      <w:r w:rsidRPr="005A31A1">
        <w:rPr>
          <w:b/>
          <w:bCs/>
          <w:i/>
          <w:iCs/>
          <w:spacing w:val="-8"/>
        </w:rPr>
        <w:t>Bước 3: Báo cáo, thảo luận</w:t>
      </w:r>
    </w:p>
    <w:p w14:paraId="51936A89"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1F6AF0F3"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64AA5252" w14:textId="77777777" w:rsidR="008B5A5E" w:rsidRPr="005A31A1" w:rsidRDefault="008B5A5E" w:rsidP="00F73DE3">
      <w:pPr>
        <w:jc w:val="both"/>
        <w:rPr>
          <w:b/>
          <w:i/>
          <w:iCs/>
        </w:rPr>
      </w:pPr>
      <w:r w:rsidRPr="005A31A1">
        <w:rPr>
          <w:b/>
          <w:i/>
          <w:iCs/>
        </w:rPr>
        <w:t>Bước 4: Kết luận, nhận định</w:t>
      </w:r>
    </w:p>
    <w:p w14:paraId="75250EE5" w14:textId="77777777" w:rsidR="008B5A5E" w:rsidRPr="007406E6" w:rsidRDefault="008B5A5E" w:rsidP="00F73DE3">
      <w:pPr>
        <w:jc w:val="both"/>
        <w:rPr>
          <w:bCs/>
        </w:rPr>
      </w:pPr>
      <w:r w:rsidRPr="007406E6">
        <w:rPr>
          <w:bCs/>
        </w:rPr>
        <w:t>GV nhận xét, chốt kiến thức và kết luận.</w:t>
      </w:r>
    </w:p>
    <w:p w14:paraId="29B951BE"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4581A4E3"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199F8184"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173871C2"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6B70D9EB" w14:textId="77777777" w:rsidR="008B5A5E" w:rsidRPr="00E61987" w:rsidRDefault="008B5A5E" w:rsidP="00E5030E">
      <w:pPr>
        <w:jc w:val="both"/>
        <w:rPr>
          <w:bCs/>
          <w:i/>
          <w:iCs/>
        </w:rPr>
      </w:pPr>
      <w:r w:rsidRPr="00E61987">
        <w:rPr>
          <w:bCs/>
          <w:i/>
          <w:iCs/>
        </w:rPr>
        <w:t xml:space="preserve">d) Tổ chức thực hiện: </w:t>
      </w:r>
    </w:p>
    <w:p w14:paraId="63650049" w14:textId="77777777" w:rsidR="008B5A5E" w:rsidRPr="00A8564D" w:rsidRDefault="008B5A5E" w:rsidP="00A8564D">
      <w:pPr>
        <w:jc w:val="both"/>
      </w:pPr>
      <w:r w:rsidRPr="00A8564D">
        <w:t xml:space="preserve">GV yêu cầu HS tìm hiểu thêm những ứng dụng thực tiễn của dẫn xuất halogen và </w:t>
      </w:r>
      <w:r w:rsidRPr="00A8564D">
        <w:rPr>
          <w:spacing w:val="-8"/>
        </w:rPr>
        <w:t>Đưa ra được cách ứng xử thích hợp đối với việc lạm dụng các dẫn xuất halogen trong đời sống và sản xuất (thuốc trừ sâu, thuốc diệt cỏ, chất kích thích tăng trưởng thực vật, ...).</w:t>
      </w:r>
    </w:p>
    <w:p w14:paraId="34C8CA5C" w14:textId="77777777" w:rsidR="008B5A5E" w:rsidRPr="00A55057" w:rsidRDefault="008B5A5E" w:rsidP="002A253F">
      <w:pPr>
        <w:jc w:val="both"/>
      </w:pPr>
    </w:p>
    <w:p w14:paraId="1607FD19" w14:textId="77777777" w:rsidR="008B5A5E" w:rsidRPr="00A55057" w:rsidRDefault="008B5A5E" w:rsidP="002A253F">
      <w:pPr>
        <w:jc w:val="both"/>
      </w:pPr>
    </w:p>
    <w:p w14:paraId="4B855B1C" w14:textId="77777777" w:rsidR="008B5A5E" w:rsidRPr="00A55057" w:rsidRDefault="008B5A5E" w:rsidP="002A253F">
      <w:pPr>
        <w:jc w:val="both"/>
      </w:pPr>
    </w:p>
    <w:p w14:paraId="56050F65" w14:textId="77777777" w:rsidR="008B5A5E" w:rsidRPr="00A55057" w:rsidRDefault="008B5A5E" w:rsidP="002A253F">
      <w:pPr>
        <w:jc w:val="both"/>
      </w:pPr>
    </w:p>
    <w:p w14:paraId="1B2C87CF" w14:textId="77777777" w:rsidR="008B5A5E" w:rsidRPr="00A55057" w:rsidRDefault="008B5A5E" w:rsidP="002A253F">
      <w:pPr>
        <w:jc w:val="both"/>
      </w:pPr>
    </w:p>
    <w:p w14:paraId="1662DC2E"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67EE8F29" w14:textId="77777777" w:rsidTr="003609CB">
        <w:tc>
          <w:tcPr>
            <w:tcW w:w="6946" w:type="dxa"/>
          </w:tcPr>
          <w:p w14:paraId="28EDB8B2" w14:textId="75A4504B" w:rsidR="008B5A5E" w:rsidRPr="00562362" w:rsidRDefault="008B5A5E" w:rsidP="002A253F">
            <w:pPr>
              <w:jc w:val="both"/>
              <w:rPr>
                <w:b/>
                <w:bCs/>
              </w:rPr>
            </w:pPr>
            <w:r>
              <w:rPr>
                <w:b/>
                <w:bCs/>
              </w:rPr>
              <w:lastRenderedPageBreak/>
              <w:t xml:space="preserve">Trường THPT </w:t>
            </w:r>
            <w:r w:rsidR="004D7279">
              <w:rPr>
                <w:b/>
                <w:bCs/>
              </w:rPr>
              <w:t>....................................</w:t>
            </w:r>
          </w:p>
          <w:p w14:paraId="42D35FA1" w14:textId="77777777" w:rsidR="008B5A5E" w:rsidRPr="00562362" w:rsidRDefault="008B5A5E" w:rsidP="002A253F">
            <w:pPr>
              <w:jc w:val="both"/>
            </w:pPr>
            <w:r w:rsidRPr="00562362">
              <w:t>Tổ: Khoa học Tự nhiên - Nhóm: Hóa học</w:t>
            </w:r>
          </w:p>
        </w:tc>
        <w:tc>
          <w:tcPr>
            <w:tcW w:w="3249" w:type="dxa"/>
          </w:tcPr>
          <w:p w14:paraId="42086A98" w14:textId="77777777" w:rsidR="008B5A5E" w:rsidRPr="00562362" w:rsidRDefault="008B5A5E" w:rsidP="00D15788">
            <w:pPr>
              <w:jc w:val="center"/>
            </w:pPr>
            <w:r w:rsidRPr="00562362">
              <w:t>Họ và tên giáo viên:</w:t>
            </w:r>
          </w:p>
          <w:p w14:paraId="57EE3185" w14:textId="3957C5F4" w:rsidR="008B5A5E" w:rsidRPr="00562362" w:rsidRDefault="004D7279" w:rsidP="00D15788">
            <w:pPr>
              <w:jc w:val="center"/>
              <w:rPr>
                <w:b/>
                <w:bCs/>
              </w:rPr>
            </w:pPr>
            <w:r>
              <w:rPr>
                <w:b/>
                <w:bCs/>
              </w:rPr>
              <w:t>..............................</w:t>
            </w:r>
          </w:p>
        </w:tc>
      </w:tr>
    </w:tbl>
    <w:p w14:paraId="45F6FB8D"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5</w:t>
      </w:r>
      <w:r w:rsidRPr="00F26221">
        <w:rPr>
          <w:b/>
          <w:color w:val="FF0000"/>
          <w:sz w:val="28"/>
          <w:szCs w:val="28"/>
        </w:rPr>
        <w:t xml:space="preserve">: </w:t>
      </w:r>
      <w:r>
        <w:rPr>
          <w:b/>
          <w:color w:val="FF0000"/>
          <w:sz w:val="28"/>
          <w:szCs w:val="28"/>
        </w:rPr>
        <w:t>DẪN XUẤT HALOGEN - ALCOHOL - PHENOL</w:t>
      </w:r>
    </w:p>
    <w:p w14:paraId="2F1D1A07"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6</w:t>
      </w:r>
      <w:r w:rsidRPr="00EB0428">
        <w:rPr>
          <w:b/>
          <w:color w:val="0000FF"/>
        </w:rPr>
        <w:t xml:space="preserve">: </w:t>
      </w:r>
      <w:r>
        <w:rPr>
          <w:b/>
          <w:color w:val="0000FF"/>
        </w:rPr>
        <w:t>ALCOHOL</w:t>
      </w:r>
    </w:p>
    <w:p w14:paraId="0A7C552A"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5EDBDED5"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34008286" w14:textId="77777777" w:rsidR="008B5A5E" w:rsidRPr="00C545A2" w:rsidRDefault="008B5A5E" w:rsidP="003609CB">
      <w:pPr>
        <w:jc w:val="center"/>
        <w:rPr>
          <w:b/>
          <w:color w:val="FF0000"/>
        </w:rPr>
      </w:pPr>
      <w:r w:rsidRPr="00C545A2">
        <w:rPr>
          <w:b/>
          <w:color w:val="FF0000"/>
        </w:rPr>
        <w:t>-------------------------------------------------------------------------------------------------------------------------------</w:t>
      </w:r>
    </w:p>
    <w:p w14:paraId="129C0CCC" w14:textId="77777777" w:rsidR="008B5A5E" w:rsidRPr="00A55057" w:rsidRDefault="008B5A5E" w:rsidP="00CD4323">
      <w:pPr>
        <w:jc w:val="both"/>
        <w:rPr>
          <w:b/>
        </w:rPr>
      </w:pPr>
      <w:r w:rsidRPr="00A55057">
        <w:rPr>
          <w:b/>
        </w:rPr>
        <w:t>I. MỤC TIÊU</w:t>
      </w:r>
    </w:p>
    <w:p w14:paraId="07A3B7D8" w14:textId="77777777" w:rsidR="008B5A5E" w:rsidRPr="00717C0C" w:rsidRDefault="008B5A5E" w:rsidP="00CD4323">
      <w:pPr>
        <w:ind w:firstLine="198"/>
        <w:jc w:val="both"/>
        <w:rPr>
          <w:b/>
          <w:color w:val="0070C0"/>
        </w:rPr>
      </w:pPr>
      <w:r w:rsidRPr="00717C0C">
        <w:rPr>
          <w:b/>
          <w:color w:val="0070C0"/>
        </w:rPr>
        <w:t>1) Kiến thức</w:t>
      </w:r>
    </w:p>
    <w:p w14:paraId="2ED082C1" w14:textId="77777777" w:rsidR="008B5A5E" w:rsidRPr="00717C0C" w:rsidRDefault="008B5A5E" w:rsidP="00CD4323">
      <w:pPr>
        <w:ind w:firstLine="198"/>
        <w:jc w:val="both"/>
        <w:rPr>
          <w:color w:val="0070C0"/>
        </w:rPr>
      </w:pPr>
      <w:r w:rsidRPr="00717C0C">
        <w:rPr>
          <w:color w:val="0070C0"/>
        </w:rPr>
        <w:t>Học xong bài này, học sinh có thể:</w:t>
      </w:r>
    </w:p>
    <w:p w14:paraId="1035032D"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alcohol; công thức tổng quát của alcohol no, đơn chức, mạch hở; khái niệm về bậc của alcohol; đặc điểm liên kết và hình dạng phân tử của methanol, ethanol.</w:t>
      </w:r>
    </w:p>
    <w:p w14:paraId="5CC79FC0"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iết được công thức cấu tạo, gọi được tên theo danh pháp thay thế của một số alcohol đơn giản (C1 - C5), tên thông thường của một vài alcohol thường gặp.</w:t>
      </w:r>
    </w:p>
    <w:p w14:paraId="714870BF"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đặc điểm về tính chất vật lí của alcohol (trạng thái, xu hướng biến đổi về nhiệt độ sôi, độ tan trong nước), giải thích được ảnh hưởng của liên kết hydrogen đến nhiệt độ sôi và khả năng hòa tan trong nước của alcohol.</w:t>
      </w:r>
    </w:p>
    <w:p w14:paraId="031A5417"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của alcohol: phản ứng thế nguyên tử H của nhóm </w:t>
      </w:r>
      <w:r w:rsidRPr="007B21A5">
        <w:rPr>
          <w:color w:val="0070C0"/>
          <w:spacing w:val="-8"/>
        </w:rPr>
        <w:t>–</w:t>
      </w:r>
      <w:r>
        <w:rPr>
          <w:color w:val="0070C0"/>
          <w:spacing w:val="-8"/>
        </w:rPr>
        <w:t>OH (phản ứng chung của R</w:t>
      </w:r>
      <w:r w:rsidRPr="007B21A5">
        <w:rPr>
          <w:color w:val="0070C0"/>
          <w:spacing w:val="-8"/>
        </w:rPr>
        <w:t>–</w:t>
      </w:r>
      <w:r>
        <w:rPr>
          <w:color w:val="0070C0"/>
          <w:spacing w:val="-8"/>
        </w:rPr>
        <w:t>OH, phản ứng riêng của polyalcohol); phản ứng tạo thành alkene hoặc ether; phản ứng oxi hóa alcohol bạc một, bậc hai thành aldehyde, ketone bằng CuO; phản ứng đốt cháy.</w:t>
      </w:r>
    </w:p>
    <w:p w14:paraId="24189DD8" w14:textId="77777777" w:rsidR="008B5A5E" w:rsidRDefault="008B5A5E" w:rsidP="00313783">
      <w:pPr>
        <w:ind w:firstLine="198"/>
        <w:jc w:val="both"/>
        <w:rPr>
          <w:color w:val="0070C0"/>
          <w:spacing w:val="-8"/>
        </w:rPr>
      </w:pPr>
      <w:r w:rsidRPr="007B21A5">
        <w:rPr>
          <w:color w:val="0070C0"/>
          <w:spacing w:val="-8"/>
        </w:rPr>
        <w:t>–</w:t>
      </w:r>
      <w:r>
        <w:rPr>
          <w:color w:val="0070C0"/>
          <w:spacing w:val="-8"/>
        </w:rPr>
        <w:t xml:space="preserve"> Thực hiện được thí nghiệm đốt cháy ethanol, glycerol tác dụng với copper(II) hydroxide; mô tả các hiện tượng thí nghiệm và giải thích được tính chất hóa học của alcohol.</w:t>
      </w:r>
    </w:p>
    <w:p w14:paraId="5F6C36BE"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alcohol, tác hại của việc lạm dụng rượu bia và đồ uống có cồn; nêu được thái độ, cách ứng xử của cá nhân với việc bảo vệ sức khỏe bản thân, gia đình và cộng đồng.</w:t>
      </w:r>
    </w:p>
    <w:p w14:paraId="557D0E9C"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phương pháp điều chế ethanol bằng phương pháp hydrate hóa ethylene, lên men tinh bột, điều chế glycerol từ propylene.</w:t>
      </w:r>
    </w:p>
    <w:p w14:paraId="39A64C9E" w14:textId="77777777" w:rsidR="008B5A5E" w:rsidRPr="00717C0C" w:rsidRDefault="008B5A5E" w:rsidP="00F018AE">
      <w:pPr>
        <w:ind w:firstLine="198"/>
        <w:jc w:val="both"/>
        <w:rPr>
          <w:b/>
          <w:color w:val="7030A0"/>
        </w:rPr>
      </w:pPr>
      <w:r w:rsidRPr="00717C0C">
        <w:rPr>
          <w:b/>
          <w:color w:val="7030A0"/>
        </w:rPr>
        <w:t>2) Năng lực</w:t>
      </w:r>
    </w:p>
    <w:p w14:paraId="3BD609FD"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1D49F86B"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39CBDB9E" w14:textId="77777777" w:rsidR="008B5A5E" w:rsidRDefault="008B5A5E" w:rsidP="00F018AE">
      <w:pPr>
        <w:ind w:firstLine="198"/>
        <w:jc w:val="both"/>
        <w:rPr>
          <w:color w:val="7030A0"/>
        </w:rPr>
      </w:pPr>
      <w:r>
        <w:rPr>
          <w:color w:val="7030A0"/>
        </w:rPr>
        <w:t>(1) Biết khái niệm, cấu tạo, danh pháp, tính chất vật lí, tính chất hóa học, điều chế và ứng dụng alcohol.</w:t>
      </w:r>
    </w:p>
    <w:p w14:paraId="5CB4FF75"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26B91B26" w14:textId="77777777" w:rsidR="008B5A5E" w:rsidRPr="00B153C1" w:rsidRDefault="008B5A5E" w:rsidP="00F018AE">
      <w:pPr>
        <w:ind w:firstLine="198"/>
        <w:jc w:val="both"/>
        <w:rPr>
          <w:color w:val="7030A0"/>
        </w:rPr>
      </w:pPr>
      <w:r>
        <w:rPr>
          <w:color w:val="7030A0"/>
        </w:rPr>
        <w:t>(2) Trình bày được tính chất vật lí của alcohol.</w:t>
      </w:r>
    </w:p>
    <w:p w14:paraId="26534D02" w14:textId="77777777" w:rsidR="008B5A5E" w:rsidRDefault="008B5A5E" w:rsidP="005C0EE6">
      <w:pPr>
        <w:ind w:firstLine="198"/>
        <w:jc w:val="both"/>
        <w:rPr>
          <w:color w:val="7030A0"/>
          <w:spacing w:val="-8"/>
        </w:rPr>
      </w:pPr>
      <w:r>
        <w:rPr>
          <w:color w:val="7030A0"/>
          <w:spacing w:val="-8"/>
        </w:rPr>
        <w:t>(3) Trình bày được cấu tạo, tính chất hóa học và viết được phương trình hóa học minh họa.</w:t>
      </w:r>
    </w:p>
    <w:p w14:paraId="64BE1526" w14:textId="77777777" w:rsidR="008B5A5E" w:rsidRPr="005C0EE6" w:rsidRDefault="008B5A5E" w:rsidP="005C0EE6">
      <w:pPr>
        <w:ind w:firstLine="198"/>
        <w:jc w:val="both"/>
        <w:rPr>
          <w:color w:val="7030A0"/>
        </w:rPr>
      </w:pPr>
      <w:r>
        <w:rPr>
          <w:color w:val="7030A0"/>
          <w:spacing w:val="-8"/>
        </w:rPr>
        <w:t>(4) Thực hiện được một số thí nghiệm đơn giản.</w:t>
      </w:r>
    </w:p>
    <w:p w14:paraId="6B3E4152"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4E5CE3EB" w14:textId="77777777" w:rsidR="008B5A5E" w:rsidRDefault="008B5A5E" w:rsidP="00F018AE">
      <w:pPr>
        <w:ind w:firstLine="198"/>
        <w:jc w:val="both"/>
        <w:rPr>
          <w:color w:val="7030A0"/>
        </w:rPr>
      </w:pPr>
      <w:r>
        <w:rPr>
          <w:color w:val="7030A0"/>
        </w:rPr>
        <w:t>(5) Tìm hiểu những ứng dụng của alcohol trong thực tiễn.</w:t>
      </w:r>
    </w:p>
    <w:p w14:paraId="5CA09565"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17903A88"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13222A08" w14:textId="77777777" w:rsidR="008B5A5E" w:rsidRDefault="008B5A5E" w:rsidP="00F018AE">
      <w:pPr>
        <w:ind w:firstLine="198"/>
        <w:jc w:val="both"/>
        <w:rPr>
          <w:color w:val="7030A0"/>
        </w:rPr>
      </w:pPr>
      <w:r>
        <w:rPr>
          <w:color w:val="7030A0"/>
        </w:rPr>
        <w:t>(6) Có ý thức tự tìm hiểu bài học trước khi đến lớp.</w:t>
      </w:r>
    </w:p>
    <w:p w14:paraId="20B33858"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16854DBB" w14:textId="77777777" w:rsidR="008B5A5E" w:rsidRPr="00717C0C" w:rsidRDefault="008B5A5E" w:rsidP="00F018AE">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1303B689"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107E50B5" w14:textId="77777777" w:rsidR="008B5A5E" w:rsidRPr="00717C0C" w:rsidRDefault="008B5A5E" w:rsidP="00F018AE">
      <w:pPr>
        <w:ind w:firstLine="198"/>
        <w:jc w:val="both"/>
        <w:rPr>
          <w:color w:val="7030A0"/>
        </w:rPr>
      </w:pPr>
      <w:r>
        <w:rPr>
          <w:color w:val="7030A0"/>
        </w:rPr>
        <w:t>(8) Tự tìm hiểu và tự giải thích những tác hại của rượu bia, đồ uống có cồn với sức khỏe.</w:t>
      </w:r>
    </w:p>
    <w:p w14:paraId="58EAE64D"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4691FACE"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694F7AB7" w14:textId="77777777" w:rsidR="008B5A5E" w:rsidRPr="00B26D93" w:rsidRDefault="008B5A5E" w:rsidP="005A456D">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29239C11"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56270CFE" w14:textId="77777777" w:rsidR="008B5A5E" w:rsidRPr="00B26D93" w:rsidRDefault="008B5A5E" w:rsidP="005A456D">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332A5DCA"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7B5CEF56" w14:textId="77777777" w:rsidR="008B5A5E" w:rsidRPr="00B26D93" w:rsidRDefault="008B5A5E" w:rsidP="005A456D">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3756B818"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14E14252" w14:textId="77777777" w:rsidR="008B5A5E" w:rsidRDefault="008B5A5E" w:rsidP="005A456D">
      <w:pPr>
        <w:ind w:firstLine="198"/>
        <w:jc w:val="both"/>
        <w:rPr>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20B9EFD9" w14:textId="77777777" w:rsidR="008B5A5E" w:rsidRDefault="008B5A5E" w:rsidP="005A456D">
      <w:pPr>
        <w:ind w:firstLine="198"/>
        <w:jc w:val="both"/>
        <w:rPr>
          <w:color w:val="806000" w:themeColor="accent4" w:themeShade="80"/>
        </w:rPr>
      </w:pPr>
    </w:p>
    <w:p w14:paraId="18332A2E" w14:textId="77777777" w:rsidR="008B5A5E" w:rsidRPr="00B26D93" w:rsidRDefault="008B5A5E" w:rsidP="005A456D">
      <w:pPr>
        <w:ind w:firstLine="198"/>
        <w:jc w:val="both"/>
        <w:rPr>
          <w:iCs/>
          <w:color w:val="806000" w:themeColor="accent4" w:themeShade="80"/>
        </w:rPr>
      </w:pPr>
    </w:p>
    <w:p w14:paraId="7DE5F216" w14:textId="77777777" w:rsidR="008B5A5E" w:rsidRDefault="008B5A5E" w:rsidP="00F71C1D">
      <w:pPr>
        <w:jc w:val="both"/>
        <w:rPr>
          <w:b/>
        </w:rPr>
      </w:pPr>
      <w:r w:rsidRPr="00A55057">
        <w:rPr>
          <w:b/>
        </w:rPr>
        <w:t>II. THIẾT BỊ DẠY HỌC VÀ HỌC LIỆU</w:t>
      </w:r>
    </w:p>
    <w:p w14:paraId="79852BDA"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727A685B" w14:textId="77777777" w:rsidTr="00E07AD8">
        <w:tc>
          <w:tcPr>
            <w:tcW w:w="5094" w:type="dxa"/>
            <w:shd w:val="clear" w:color="auto" w:fill="auto"/>
            <w:hideMark/>
          </w:tcPr>
          <w:p w14:paraId="04F03FC3"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0FCACF2B"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3BB257F6" w14:textId="77777777" w:rsidTr="00E07AD8">
        <w:tc>
          <w:tcPr>
            <w:tcW w:w="5094" w:type="dxa"/>
            <w:shd w:val="clear" w:color="auto" w:fill="auto"/>
            <w:hideMark/>
          </w:tcPr>
          <w:p w14:paraId="5D024CB0"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3C44EFDA"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43E54312" w14:textId="77777777" w:rsidR="008B5A5E" w:rsidRDefault="008B5A5E" w:rsidP="002A253F">
      <w:pPr>
        <w:jc w:val="both"/>
      </w:pPr>
    </w:p>
    <w:p w14:paraId="4D4AE70D" w14:textId="77777777" w:rsidR="008B5A5E" w:rsidRPr="00A55057" w:rsidRDefault="008B5A5E" w:rsidP="00A55057">
      <w:pPr>
        <w:jc w:val="both"/>
        <w:rPr>
          <w:b/>
        </w:rPr>
      </w:pPr>
      <w:r w:rsidRPr="00A55057">
        <w:rPr>
          <w:b/>
        </w:rPr>
        <w:t>III. TIẾN TRÌNH DẠY HỌC</w:t>
      </w:r>
    </w:p>
    <w:p w14:paraId="4D8EAB93"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7558F5AC"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70D5CE6D" w14:textId="77777777" w:rsidR="008B5A5E" w:rsidRPr="00636958" w:rsidRDefault="008B5A5E" w:rsidP="00C545A2">
      <w:pPr>
        <w:jc w:val="both"/>
        <w:rPr>
          <w:bCs/>
        </w:rPr>
      </w:pPr>
      <w:r w:rsidRPr="00E61987">
        <w:rPr>
          <w:bCs/>
          <w:i/>
          <w:iCs/>
        </w:rPr>
        <w:t xml:space="preserve">b) Nội dung: </w:t>
      </w:r>
      <w:r>
        <w:rPr>
          <w:bCs/>
        </w:rPr>
        <w:t>HS trả lời mục logo mở đầu trong trang 107 SGK.</w:t>
      </w:r>
    </w:p>
    <w:p w14:paraId="555D310B" w14:textId="77777777" w:rsidR="008B5A5E" w:rsidRPr="001445A8" w:rsidRDefault="008B5A5E" w:rsidP="00C545A2">
      <w:pPr>
        <w:jc w:val="both"/>
        <w:rPr>
          <w:bCs/>
        </w:rPr>
      </w:pPr>
      <w:r w:rsidRPr="00E61987">
        <w:rPr>
          <w:bCs/>
          <w:i/>
          <w:iCs/>
        </w:rPr>
        <w:t xml:space="preserve">c) Sản phẩm: </w:t>
      </w:r>
      <w:r>
        <w:rPr>
          <w:bCs/>
        </w:rPr>
        <w:t>HS dựa hiểu biết bản thân trả lời.</w:t>
      </w:r>
    </w:p>
    <w:p w14:paraId="732F602A" w14:textId="77777777" w:rsidR="008B5A5E" w:rsidRPr="00E61987" w:rsidRDefault="008B5A5E" w:rsidP="00C545A2">
      <w:pPr>
        <w:jc w:val="both"/>
        <w:rPr>
          <w:bCs/>
          <w:i/>
          <w:iCs/>
        </w:rPr>
      </w:pPr>
      <w:r w:rsidRPr="00E61987">
        <w:rPr>
          <w:bCs/>
          <w:i/>
          <w:iCs/>
        </w:rPr>
        <w:t xml:space="preserve">d) Tổ chức thực hiện: </w:t>
      </w:r>
    </w:p>
    <w:p w14:paraId="7B891E0B"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107 SGK.</w:t>
      </w:r>
    </w:p>
    <w:p w14:paraId="565296B0"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396BC02B"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75B8107A"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315D16E0"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5B436145" w14:textId="77777777" w:rsidR="008B5A5E" w:rsidRPr="00374280" w:rsidRDefault="008B5A5E" w:rsidP="00E61987">
      <w:pPr>
        <w:jc w:val="both"/>
      </w:pPr>
      <w:r w:rsidRPr="00374280">
        <w:rPr>
          <w:bCs/>
          <w:i/>
          <w:iCs/>
        </w:rPr>
        <w:t xml:space="preserve">a) Mục tiêu: </w:t>
      </w:r>
      <w:r w:rsidRPr="00374280">
        <w:rPr>
          <w:bCs/>
        </w:rPr>
        <w:t xml:space="preserve">Biết </w:t>
      </w:r>
      <w:r w:rsidRPr="00374280">
        <w:t>khái niệm, cấu tạo, danh pháp, tính chất vật lí, tính chất hóa học, điều chế và ứng dụng alcohol.</w:t>
      </w:r>
    </w:p>
    <w:p w14:paraId="42F7825C"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2C50EBA6" w14:textId="77777777" w:rsidR="008B5A5E" w:rsidRPr="00002BCD" w:rsidRDefault="008B5A5E" w:rsidP="00E61987">
      <w:pPr>
        <w:jc w:val="both"/>
        <w:rPr>
          <w:bCs/>
        </w:rPr>
      </w:pPr>
      <w:r w:rsidRPr="00E61987">
        <w:rPr>
          <w:bCs/>
          <w:i/>
          <w:iCs/>
        </w:rPr>
        <w:t xml:space="preserve">c) Sản phẩm: </w:t>
      </w:r>
      <w:r>
        <w:rPr>
          <w:bCs/>
        </w:rPr>
        <w:t xml:space="preserve">HS trình bày được </w:t>
      </w:r>
      <w:r w:rsidRPr="00374280">
        <w:t>khái niệm, cấu tạo, danh pháp, tính chất vật lí, tính chất hóa học, điều chế và ứng dụng alcohol.</w:t>
      </w:r>
    </w:p>
    <w:p w14:paraId="376D0C2F" w14:textId="77777777" w:rsidR="008B5A5E" w:rsidRPr="00E61987" w:rsidRDefault="008B5A5E" w:rsidP="00E61987">
      <w:pPr>
        <w:jc w:val="both"/>
        <w:rPr>
          <w:bCs/>
          <w:i/>
          <w:iCs/>
        </w:rPr>
      </w:pPr>
      <w:r w:rsidRPr="00E61987">
        <w:rPr>
          <w:bCs/>
          <w:i/>
          <w:iCs/>
        </w:rPr>
        <w:t xml:space="preserve">d) Tổ chức thực hiện: </w:t>
      </w:r>
    </w:p>
    <w:p w14:paraId="6D79287C" w14:textId="77777777" w:rsidR="008B5A5E" w:rsidRDefault="008B5A5E" w:rsidP="00C43E65">
      <w:pPr>
        <w:jc w:val="center"/>
        <w:rPr>
          <w:b/>
          <w:color w:val="0000FF"/>
        </w:rPr>
      </w:pPr>
      <w:r>
        <w:rPr>
          <w:b/>
          <w:color w:val="0000FF"/>
        </w:rPr>
        <w:t>Nhiệm vụ 1: Tìm hiểu Khái niệm</w:t>
      </w:r>
    </w:p>
    <w:p w14:paraId="5C130CD7" w14:textId="77777777" w:rsidR="008B5A5E" w:rsidRPr="005A31A1" w:rsidRDefault="008B5A5E" w:rsidP="00C43E65">
      <w:pPr>
        <w:jc w:val="both"/>
        <w:rPr>
          <w:b/>
          <w:i/>
          <w:iCs/>
        </w:rPr>
      </w:pPr>
      <w:r w:rsidRPr="005A31A1">
        <w:rPr>
          <w:b/>
          <w:i/>
          <w:iCs/>
        </w:rPr>
        <w:t>Bước 1: Chuyển giao nhiệm vụ</w:t>
      </w:r>
    </w:p>
    <w:p w14:paraId="61E06E3E" w14:textId="77777777" w:rsidR="008B5A5E" w:rsidRDefault="008B5A5E" w:rsidP="00C43E65">
      <w:pPr>
        <w:jc w:val="both"/>
        <w:rPr>
          <w:spacing w:val="-8"/>
        </w:rPr>
      </w:pPr>
      <w:r w:rsidRPr="00C15AC2">
        <w:rPr>
          <w:spacing w:val="-8"/>
        </w:rPr>
        <w:t>–</w:t>
      </w:r>
      <w:r>
        <w:rPr>
          <w:spacing w:val="-8"/>
        </w:rPr>
        <w:t xml:space="preserve"> GV yêu cầu HS đọc trong trang 107-108 SGK, nêu khái niệm.</w:t>
      </w:r>
    </w:p>
    <w:p w14:paraId="79F22E11"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5ADE3171" w14:textId="77777777" w:rsidR="008B5A5E" w:rsidRPr="005A31A1" w:rsidRDefault="008B5A5E" w:rsidP="00C43E65">
      <w:pPr>
        <w:jc w:val="both"/>
        <w:rPr>
          <w:b/>
          <w:bCs/>
          <w:i/>
          <w:iCs/>
          <w:spacing w:val="-8"/>
        </w:rPr>
      </w:pPr>
      <w:r w:rsidRPr="005A31A1">
        <w:rPr>
          <w:b/>
          <w:bCs/>
          <w:i/>
          <w:iCs/>
          <w:spacing w:val="-8"/>
        </w:rPr>
        <w:t>Bước 2: Thực hiện nhiệm vụ</w:t>
      </w:r>
    </w:p>
    <w:p w14:paraId="191BB237"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5690AC9D" w14:textId="77777777" w:rsidR="008B5A5E" w:rsidRPr="005A31A1" w:rsidRDefault="008B5A5E" w:rsidP="00C43E65">
      <w:pPr>
        <w:jc w:val="both"/>
        <w:rPr>
          <w:b/>
          <w:bCs/>
          <w:i/>
          <w:iCs/>
          <w:spacing w:val="-8"/>
        </w:rPr>
      </w:pPr>
      <w:r w:rsidRPr="005A31A1">
        <w:rPr>
          <w:b/>
          <w:bCs/>
          <w:i/>
          <w:iCs/>
          <w:spacing w:val="-8"/>
        </w:rPr>
        <w:t>Bước 3: Báo cáo, thảo luận</w:t>
      </w:r>
    </w:p>
    <w:p w14:paraId="073AEB90"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A6BB5B2"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11266B52" w14:textId="77777777" w:rsidR="008B5A5E" w:rsidRPr="005A31A1" w:rsidRDefault="008B5A5E" w:rsidP="00C43E65">
      <w:pPr>
        <w:jc w:val="both"/>
        <w:rPr>
          <w:b/>
          <w:i/>
          <w:iCs/>
        </w:rPr>
      </w:pPr>
      <w:r w:rsidRPr="005A31A1">
        <w:rPr>
          <w:b/>
          <w:i/>
          <w:iCs/>
        </w:rPr>
        <w:t>Bước 4: Kết luận, nhận định</w:t>
      </w:r>
    </w:p>
    <w:p w14:paraId="09EFF3CC" w14:textId="77777777" w:rsidR="008B5A5E" w:rsidRDefault="008B5A5E" w:rsidP="00C43E65">
      <w:pPr>
        <w:jc w:val="both"/>
        <w:rPr>
          <w:bCs/>
        </w:rPr>
      </w:pPr>
      <w:r w:rsidRPr="007406E6">
        <w:rPr>
          <w:bCs/>
        </w:rPr>
        <w:t>GV nhận xét, chốt kiến thức và kết luận.</w:t>
      </w:r>
    </w:p>
    <w:p w14:paraId="556885C4" w14:textId="77777777" w:rsidR="008B5A5E" w:rsidRDefault="008B5A5E" w:rsidP="00C43E65">
      <w:pPr>
        <w:jc w:val="center"/>
        <w:rPr>
          <w:b/>
          <w:color w:val="0000FF"/>
        </w:rPr>
      </w:pPr>
      <w:r>
        <w:rPr>
          <w:b/>
          <w:color w:val="0000FF"/>
        </w:rPr>
        <w:t>Nhiệm vụ 2: Tìm hiểu Danh pháp</w:t>
      </w:r>
    </w:p>
    <w:p w14:paraId="25E093EF" w14:textId="77777777" w:rsidR="008B5A5E" w:rsidRPr="005A31A1" w:rsidRDefault="008B5A5E" w:rsidP="00C43E65">
      <w:pPr>
        <w:jc w:val="both"/>
        <w:rPr>
          <w:b/>
          <w:i/>
          <w:iCs/>
        </w:rPr>
      </w:pPr>
      <w:r w:rsidRPr="005A31A1">
        <w:rPr>
          <w:b/>
          <w:i/>
          <w:iCs/>
        </w:rPr>
        <w:t>Bước 1: Chuyển giao nhiệm vụ</w:t>
      </w:r>
    </w:p>
    <w:p w14:paraId="33980899" w14:textId="77777777" w:rsidR="008B5A5E" w:rsidRDefault="008B5A5E" w:rsidP="00C43E65">
      <w:pPr>
        <w:jc w:val="both"/>
        <w:rPr>
          <w:spacing w:val="-8"/>
        </w:rPr>
      </w:pPr>
      <w:r w:rsidRPr="00C15AC2">
        <w:rPr>
          <w:spacing w:val="-8"/>
        </w:rPr>
        <w:t>–</w:t>
      </w:r>
      <w:r>
        <w:rPr>
          <w:spacing w:val="-8"/>
        </w:rPr>
        <w:t xml:space="preserve"> GV yêu cầu HS đọc trong trang 109 SGK, nêu quy tắc.</w:t>
      </w:r>
    </w:p>
    <w:p w14:paraId="6A8EA813" w14:textId="77777777" w:rsidR="008B5A5E" w:rsidRDefault="008B5A5E" w:rsidP="00C43E65">
      <w:pPr>
        <w:jc w:val="both"/>
        <w:rPr>
          <w:spacing w:val="-8"/>
        </w:rPr>
      </w:pPr>
      <w:r w:rsidRPr="00C15AC2">
        <w:rPr>
          <w:spacing w:val="-8"/>
        </w:rPr>
        <w:t>–</w:t>
      </w:r>
      <w:r>
        <w:rPr>
          <w:spacing w:val="-8"/>
        </w:rPr>
        <w:t xml:space="preserve"> GV yêu cầu HS trả lời logo luyện tập 1, 2..</w:t>
      </w:r>
    </w:p>
    <w:p w14:paraId="7DD2E094" w14:textId="77777777" w:rsidR="008B5A5E" w:rsidRPr="005A31A1" w:rsidRDefault="008B5A5E" w:rsidP="00C43E65">
      <w:pPr>
        <w:jc w:val="both"/>
        <w:rPr>
          <w:b/>
          <w:bCs/>
          <w:i/>
          <w:iCs/>
          <w:spacing w:val="-8"/>
        </w:rPr>
      </w:pPr>
      <w:r w:rsidRPr="005A31A1">
        <w:rPr>
          <w:b/>
          <w:bCs/>
          <w:i/>
          <w:iCs/>
          <w:spacing w:val="-8"/>
        </w:rPr>
        <w:t>Bước 2: Thực hiện nhiệm vụ</w:t>
      </w:r>
    </w:p>
    <w:p w14:paraId="1DFE7B63"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46D054EA" w14:textId="77777777" w:rsidR="008B5A5E" w:rsidRPr="005A31A1" w:rsidRDefault="008B5A5E" w:rsidP="00C43E65">
      <w:pPr>
        <w:jc w:val="both"/>
        <w:rPr>
          <w:b/>
          <w:bCs/>
          <w:i/>
          <w:iCs/>
          <w:spacing w:val="-8"/>
        </w:rPr>
      </w:pPr>
      <w:r w:rsidRPr="005A31A1">
        <w:rPr>
          <w:b/>
          <w:bCs/>
          <w:i/>
          <w:iCs/>
          <w:spacing w:val="-8"/>
        </w:rPr>
        <w:t>Bước 3: Báo cáo, thảo luận</w:t>
      </w:r>
    </w:p>
    <w:p w14:paraId="41566794"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AD0790D"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1AC0AADC" w14:textId="77777777" w:rsidR="008B5A5E" w:rsidRPr="005A31A1" w:rsidRDefault="008B5A5E" w:rsidP="00C43E65">
      <w:pPr>
        <w:jc w:val="both"/>
        <w:rPr>
          <w:b/>
          <w:i/>
          <w:iCs/>
        </w:rPr>
      </w:pPr>
      <w:r w:rsidRPr="005A31A1">
        <w:rPr>
          <w:b/>
          <w:i/>
          <w:iCs/>
        </w:rPr>
        <w:t>Bước 4: Kết luận, nhận định</w:t>
      </w:r>
    </w:p>
    <w:p w14:paraId="6C678A2B" w14:textId="77777777" w:rsidR="008B5A5E" w:rsidRDefault="008B5A5E" w:rsidP="00C43E65">
      <w:pPr>
        <w:jc w:val="both"/>
        <w:rPr>
          <w:b/>
          <w:color w:val="0000FF"/>
        </w:rPr>
      </w:pPr>
      <w:r w:rsidRPr="007406E6">
        <w:rPr>
          <w:bCs/>
        </w:rPr>
        <w:t>GV nhận xét, chốt kiến thức và kết luận.</w:t>
      </w:r>
    </w:p>
    <w:p w14:paraId="5B2C8210" w14:textId="77777777" w:rsidR="008B5A5E" w:rsidRDefault="008B5A5E" w:rsidP="00C43E65">
      <w:pPr>
        <w:jc w:val="center"/>
        <w:rPr>
          <w:b/>
          <w:color w:val="0000FF"/>
        </w:rPr>
      </w:pPr>
      <w:r>
        <w:rPr>
          <w:b/>
          <w:color w:val="0000FF"/>
        </w:rPr>
        <w:t>Nhiệm vụ 3: Tìm hiểu Tính chất vật lí</w:t>
      </w:r>
    </w:p>
    <w:p w14:paraId="55869620" w14:textId="77777777" w:rsidR="008B5A5E" w:rsidRPr="005A31A1" w:rsidRDefault="008B5A5E" w:rsidP="00C43E65">
      <w:pPr>
        <w:jc w:val="both"/>
        <w:rPr>
          <w:b/>
          <w:i/>
          <w:iCs/>
        </w:rPr>
      </w:pPr>
      <w:r w:rsidRPr="005A31A1">
        <w:rPr>
          <w:b/>
          <w:i/>
          <w:iCs/>
        </w:rPr>
        <w:t>Bước 1: Chuyển giao nhiệm vụ</w:t>
      </w:r>
    </w:p>
    <w:p w14:paraId="273A1C33" w14:textId="77777777" w:rsidR="008B5A5E" w:rsidRDefault="008B5A5E" w:rsidP="00C43E65">
      <w:pPr>
        <w:jc w:val="both"/>
        <w:rPr>
          <w:spacing w:val="-8"/>
        </w:rPr>
      </w:pPr>
      <w:r w:rsidRPr="00C15AC2">
        <w:rPr>
          <w:spacing w:val="-8"/>
        </w:rPr>
        <w:t>–</w:t>
      </w:r>
      <w:r>
        <w:rPr>
          <w:spacing w:val="-8"/>
        </w:rPr>
        <w:t xml:space="preserve"> GV yêu cầu HS đọc trong trang 110 SGK, nêu tính chất vật lí.</w:t>
      </w:r>
    </w:p>
    <w:p w14:paraId="7B588A72" w14:textId="77777777" w:rsidR="008B5A5E" w:rsidRDefault="008B5A5E" w:rsidP="00C43E65">
      <w:pPr>
        <w:jc w:val="both"/>
        <w:rPr>
          <w:spacing w:val="-8"/>
        </w:rPr>
      </w:pPr>
      <w:r w:rsidRPr="00C15AC2">
        <w:rPr>
          <w:spacing w:val="-8"/>
        </w:rPr>
        <w:t>–</w:t>
      </w:r>
      <w:r>
        <w:rPr>
          <w:spacing w:val="-8"/>
        </w:rPr>
        <w:t xml:space="preserve"> GV yêu cầu HS trả lời logo luyện tập 3, 4.</w:t>
      </w:r>
    </w:p>
    <w:p w14:paraId="0EC420EB" w14:textId="77777777" w:rsidR="008B5A5E" w:rsidRPr="005A31A1" w:rsidRDefault="008B5A5E" w:rsidP="00C43E65">
      <w:pPr>
        <w:jc w:val="both"/>
        <w:rPr>
          <w:b/>
          <w:bCs/>
          <w:i/>
          <w:iCs/>
          <w:spacing w:val="-8"/>
        </w:rPr>
      </w:pPr>
      <w:r w:rsidRPr="005A31A1">
        <w:rPr>
          <w:b/>
          <w:bCs/>
          <w:i/>
          <w:iCs/>
          <w:spacing w:val="-8"/>
        </w:rPr>
        <w:t>Bước 2: Thực hiện nhiệm vụ</w:t>
      </w:r>
    </w:p>
    <w:p w14:paraId="152F8142"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5A7E890E" w14:textId="77777777" w:rsidR="008B5A5E" w:rsidRPr="005A31A1" w:rsidRDefault="008B5A5E" w:rsidP="00C43E65">
      <w:pPr>
        <w:jc w:val="both"/>
        <w:rPr>
          <w:b/>
          <w:bCs/>
          <w:i/>
          <w:iCs/>
          <w:spacing w:val="-8"/>
        </w:rPr>
      </w:pPr>
      <w:r w:rsidRPr="005A31A1">
        <w:rPr>
          <w:b/>
          <w:bCs/>
          <w:i/>
          <w:iCs/>
          <w:spacing w:val="-8"/>
        </w:rPr>
        <w:t>Bước 3: Báo cáo, thảo luận</w:t>
      </w:r>
    </w:p>
    <w:p w14:paraId="435CD43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5B475FE2" w14:textId="77777777" w:rsidR="008B5A5E" w:rsidRPr="005A31A1" w:rsidRDefault="008B5A5E" w:rsidP="00C43E65">
      <w:pPr>
        <w:jc w:val="both"/>
        <w:rPr>
          <w:b/>
          <w:i/>
          <w:iCs/>
        </w:rPr>
      </w:pPr>
      <w:r w:rsidRPr="005A31A1">
        <w:rPr>
          <w:b/>
          <w:i/>
          <w:iCs/>
        </w:rPr>
        <w:t>Bước 4: Kết luận, nhận định</w:t>
      </w:r>
    </w:p>
    <w:p w14:paraId="5C3649A0" w14:textId="77777777" w:rsidR="008B5A5E" w:rsidRDefault="008B5A5E" w:rsidP="00C43E65">
      <w:pPr>
        <w:jc w:val="both"/>
        <w:rPr>
          <w:bCs/>
        </w:rPr>
      </w:pPr>
      <w:r w:rsidRPr="007406E6">
        <w:rPr>
          <w:bCs/>
        </w:rPr>
        <w:lastRenderedPageBreak/>
        <w:t>GV nhận xét, chốt kiến thức và kết luận.</w:t>
      </w:r>
    </w:p>
    <w:p w14:paraId="29B367E0" w14:textId="77777777" w:rsidR="008B5A5E" w:rsidRDefault="008B5A5E" w:rsidP="00C43E65">
      <w:pPr>
        <w:jc w:val="both"/>
        <w:rPr>
          <w:bCs/>
        </w:rPr>
      </w:pPr>
    </w:p>
    <w:p w14:paraId="62A4D3AA" w14:textId="77777777" w:rsidR="008B5A5E" w:rsidRDefault="008B5A5E" w:rsidP="00C43E65">
      <w:pPr>
        <w:jc w:val="center"/>
        <w:rPr>
          <w:b/>
          <w:color w:val="0000FF"/>
        </w:rPr>
      </w:pPr>
      <w:r>
        <w:rPr>
          <w:b/>
          <w:color w:val="0000FF"/>
        </w:rPr>
        <w:t xml:space="preserve">Nhiệm vụ 4: Tìm hiểu Phản ứng thế nguyên tử hydrogen trong nhóm </w:t>
      </w:r>
      <w:r w:rsidRPr="00CF69C9">
        <w:rPr>
          <w:b/>
          <w:bCs/>
          <w:color w:val="0000FF"/>
          <w:spacing w:val="-8"/>
        </w:rPr>
        <w:t>–OH</w:t>
      </w:r>
    </w:p>
    <w:p w14:paraId="6859120C" w14:textId="77777777" w:rsidR="008B5A5E" w:rsidRPr="005A31A1" w:rsidRDefault="008B5A5E" w:rsidP="00C43E65">
      <w:pPr>
        <w:jc w:val="both"/>
        <w:rPr>
          <w:b/>
          <w:i/>
          <w:iCs/>
        </w:rPr>
      </w:pPr>
      <w:r w:rsidRPr="005A31A1">
        <w:rPr>
          <w:b/>
          <w:i/>
          <w:iCs/>
        </w:rPr>
        <w:t>Bước 1: Chuyển giao nhiệm vụ</w:t>
      </w:r>
    </w:p>
    <w:p w14:paraId="3C1648C7" w14:textId="77777777" w:rsidR="008B5A5E" w:rsidRDefault="008B5A5E" w:rsidP="00C43E65">
      <w:pPr>
        <w:jc w:val="both"/>
        <w:rPr>
          <w:spacing w:val="-8"/>
        </w:rPr>
      </w:pPr>
      <w:r w:rsidRPr="00C15AC2">
        <w:rPr>
          <w:spacing w:val="-8"/>
        </w:rPr>
        <w:t>–</w:t>
      </w:r>
      <w:r>
        <w:rPr>
          <w:spacing w:val="-8"/>
        </w:rPr>
        <w:t xml:space="preserve"> GV yêu cầu HS đọc trong trang 111 SGK, viết phương trình hóa học.</w:t>
      </w:r>
    </w:p>
    <w:p w14:paraId="3DF2BBC8" w14:textId="77777777" w:rsidR="008B5A5E" w:rsidRPr="005A31A1" w:rsidRDefault="008B5A5E" w:rsidP="00C43E65">
      <w:pPr>
        <w:jc w:val="both"/>
        <w:rPr>
          <w:b/>
          <w:bCs/>
          <w:i/>
          <w:iCs/>
          <w:spacing w:val="-8"/>
        </w:rPr>
      </w:pPr>
      <w:r w:rsidRPr="005A31A1">
        <w:rPr>
          <w:b/>
          <w:bCs/>
          <w:i/>
          <w:iCs/>
          <w:spacing w:val="-8"/>
        </w:rPr>
        <w:t>Bước 2: Thực hiện nhiệm vụ</w:t>
      </w:r>
    </w:p>
    <w:p w14:paraId="241AB80E"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3013C71B" w14:textId="77777777" w:rsidR="008B5A5E" w:rsidRPr="005A31A1" w:rsidRDefault="008B5A5E" w:rsidP="00C43E65">
      <w:pPr>
        <w:jc w:val="both"/>
        <w:rPr>
          <w:b/>
          <w:bCs/>
          <w:i/>
          <w:iCs/>
          <w:spacing w:val="-8"/>
        </w:rPr>
      </w:pPr>
      <w:r w:rsidRPr="005A31A1">
        <w:rPr>
          <w:b/>
          <w:bCs/>
          <w:i/>
          <w:iCs/>
          <w:spacing w:val="-8"/>
        </w:rPr>
        <w:t>Bước 3: Báo cáo, thảo luận</w:t>
      </w:r>
    </w:p>
    <w:p w14:paraId="01CA1E5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1FBC188"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723C5FE3" w14:textId="77777777" w:rsidR="008B5A5E" w:rsidRPr="005A31A1" w:rsidRDefault="008B5A5E" w:rsidP="00C43E65">
      <w:pPr>
        <w:jc w:val="both"/>
        <w:rPr>
          <w:b/>
          <w:i/>
          <w:iCs/>
        </w:rPr>
      </w:pPr>
      <w:r w:rsidRPr="005A31A1">
        <w:rPr>
          <w:b/>
          <w:i/>
          <w:iCs/>
        </w:rPr>
        <w:t>Bước 4: Kết luận, nhận định</w:t>
      </w:r>
    </w:p>
    <w:p w14:paraId="11378460" w14:textId="77777777" w:rsidR="008B5A5E" w:rsidRDefault="008B5A5E" w:rsidP="00C43E65">
      <w:pPr>
        <w:jc w:val="both"/>
        <w:rPr>
          <w:bCs/>
        </w:rPr>
      </w:pPr>
      <w:r w:rsidRPr="007406E6">
        <w:rPr>
          <w:bCs/>
        </w:rPr>
        <w:t>GV nhận xét, chốt kiến thức và kết luận.</w:t>
      </w:r>
    </w:p>
    <w:p w14:paraId="19DE0290" w14:textId="77777777" w:rsidR="008B5A5E" w:rsidRDefault="008B5A5E" w:rsidP="00C43E65">
      <w:pPr>
        <w:jc w:val="center"/>
        <w:rPr>
          <w:b/>
          <w:color w:val="0000FF"/>
        </w:rPr>
      </w:pPr>
      <w:r>
        <w:rPr>
          <w:b/>
          <w:color w:val="0000FF"/>
        </w:rPr>
        <w:t xml:space="preserve">Nhiệm vụ 5: Tìm hiểu Phản ứng thế nhóm </w:t>
      </w:r>
      <w:r w:rsidRPr="00CF69C9">
        <w:rPr>
          <w:b/>
          <w:bCs/>
          <w:color w:val="0000FF"/>
          <w:spacing w:val="-8"/>
        </w:rPr>
        <w:t>–OH</w:t>
      </w:r>
      <w:r>
        <w:rPr>
          <w:b/>
          <w:bCs/>
          <w:color w:val="0000FF"/>
          <w:spacing w:val="-8"/>
        </w:rPr>
        <w:t xml:space="preserve"> tạo ether</w:t>
      </w:r>
    </w:p>
    <w:p w14:paraId="7514FDD0" w14:textId="77777777" w:rsidR="008B5A5E" w:rsidRPr="005A31A1" w:rsidRDefault="008B5A5E" w:rsidP="00C43E65">
      <w:pPr>
        <w:jc w:val="both"/>
        <w:rPr>
          <w:b/>
          <w:i/>
          <w:iCs/>
        </w:rPr>
      </w:pPr>
      <w:r w:rsidRPr="005A31A1">
        <w:rPr>
          <w:b/>
          <w:i/>
          <w:iCs/>
        </w:rPr>
        <w:t>Bước 1: Chuyển giao nhiệm vụ</w:t>
      </w:r>
    </w:p>
    <w:p w14:paraId="415A1AE9" w14:textId="77777777" w:rsidR="008B5A5E" w:rsidRDefault="008B5A5E" w:rsidP="00117348">
      <w:pPr>
        <w:jc w:val="both"/>
        <w:rPr>
          <w:spacing w:val="-8"/>
        </w:rPr>
      </w:pPr>
      <w:r w:rsidRPr="00C15AC2">
        <w:rPr>
          <w:spacing w:val="-8"/>
        </w:rPr>
        <w:t>–</w:t>
      </w:r>
      <w:r>
        <w:rPr>
          <w:spacing w:val="-8"/>
        </w:rPr>
        <w:t xml:space="preserve"> GV yêu cầu HS đọc trong trang 111 SGK, viết phương trình hóa học.</w:t>
      </w:r>
    </w:p>
    <w:p w14:paraId="38C72A59" w14:textId="77777777" w:rsidR="008B5A5E" w:rsidRDefault="008B5A5E" w:rsidP="00117348">
      <w:pPr>
        <w:jc w:val="both"/>
        <w:rPr>
          <w:spacing w:val="-8"/>
        </w:rPr>
      </w:pPr>
      <w:r w:rsidRPr="00C15AC2">
        <w:rPr>
          <w:spacing w:val="-8"/>
        </w:rPr>
        <w:t>–</w:t>
      </w:r>
      <w:r>
        <w:rPr>
          <w:spacing w:val="-8"/>
        </w:rPr>
        <w:t xml:space="preserve"> GV yêu cầu HS trả lời logo luyện tập 5.</w:t>
      </w:r>
    </w:p>
    <w:p w14:paraId="4BB059AB" w14:textId="77777777" w:rsidR="008B5A5E" w:rsidRPr="005A31A1" w:rsidRDefault="008B5A5E" w:rsidP="00C43E65">
      <w:pPr>
        <w:jc w:val="both"/>
        <w:rPr>
          <w:b/>
          <w:bCs/>
          <w:i/>
          <w:iCs/>
          <w:spacing w:val="-8"/>
        </w:rPr>
      </w:pPr>
      <w:r w:rsidRPr="005A31A1">
        <w:rPr>
          <w:b/>
          <w:bCs/>
          <w:i/>
          <w:iCs/>
          <w:spacing w:val="-8"/>
        </w:rPr>
        <w:t>Bước 2: Thực hiện nhiệm vụ</w:t>
      </w:r>
    </w:p>
    <w:p w14:paraId="476CDDF2"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368B6B2D" w14:textId="77777777" w:rsidR="008B5A5E" w:rsidRPr="005A31A1" w:rsidRDefault="008B5A5E" w:rsidP="00C43E65">
      <w:pPr>
        <w:jc w:val="both"/>
        <w:rPr>
          <w:b/>
          <w:bCs/>
          <w:i/>
          <w:iCs/>
          <w:spacing w:val="-8"/>
        </w:rPr>
      </w:pPr>
      <w:r w:rsidRPr="005A31A1">
        <w:rPr>
          <w:b/>
          <w:bCs/>
          <w:i/>
          <w:iCs/>
          <w:spacing w:val="-8"/>
        </w:rPr>
        <w:t>Bước 3: Báo cáo, thảo luận</w:t>
      </w:r>
    </w:p>
    <w:p w14:paraId="1D9B6428"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6D5E1EF5"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4ED68155" w14:textId="77777777" w:rsidR="008B5A5E" w:rsidRPr="005A31A1" w:rsidRDefault="008B5A5E" w:rsidP="00C43E65">
      <w:pPr>
        <w:jc w:val="both"/>
        <w:rPr>
          <w:b/>
          <w:i/>
          <w:iCs/>
        </w:rPr>
      </w:pPr>
      <w:r w:rsidRPr="005A31A1">
        <w:rPr>
          <w:b/>
          <w:i/>
          <w:iCs/>
        </w:rPr>
        <w:t>Bước 4: Kết luận, nhận định</w:t>
      </w:r>
    </w:p>
    <w:p w14:paraId="162C7C1D" w14:textId="77777777" w:rsidR="008B5A5E" w:rsidRDefault="008B5A5E" w:rsidP="00C43E65">
      <w:pPr>
        <w:jc w:val="both"/>
        <w:rPr>
          <w:bCs/>
        </w:rPr>
      </w:pPr>
      <w:r w:rsidRPr="007406E6">
        <w:rPr>
          <w:bCs/>
        </w:rPr>
        <w:t>GV nhận xét, chốt kiến thức và kết luận.</w:t>
      </w:r>
    </w:p>
    <w:p w14:paraId="43A21D08" w14:textId="77777777" w:rsidR="008B5A5E" w:rsidRPr="00DC7199" w:rsidRDefault="008B5A5E" w:rsidP="00DC7199">
      <w:pPr>
        <w:jc w:val="center"/>
        <w:rPr>
          <w:b/>
          <w:color w:val="0000FF"/>
        </w:rPr>
      </w:pPr>
      <w:r>
        <w:rPr>
          <w:b/>
          <w:color w:val="0000FF"/>
        </w:rPr>
        <w:t>Nhiệm vụ 6: Tìm hiểu Phản ứng tách H</w:t>
      </w:r>
      <w:r>
        <w:rPr>
          <w:b/>
          <w:color w:val="0000FF"/>
          <w:vertAlign w:val="subscript"/>
        </w:rPr>
        <w:t>2</w:t>
      </w:r>
      <w:r>
        <w:rPr>
          <w:b/>
          <w:color w:val="0000FF"/>
        </w:rPr>
        <w:t>O tạo alkene</w:t>
      </w:r>
    </w:p>
    <w:p w14:paraId="3D409419" w14:textId="77777777" w:rsidR="008B5A5E" w:rsidRPr="005A31A1" w:rsidRDefault="008B5A5E" w:rsidP="00DC7199">
      <w:pPr>
        <w:jc w:val="both"/>
        <w:rPr>
          <w:b/>
          <w:i/>
          <w:iCs/>
        </w:rPr>
      </w:pPr>
      <w:r w:rsidRPr="005A31A1">
        <w:rPr>
          <w:b/>
          <w:i/>
          <w:iCs/>
        </w:rPr>
        <w:t>Bước 1: Chuyển giao nhiệm vụ</w:t>
      </w:r>
    </w:p>
    <w:p w14:paraId="717E54E7" w14:textId="77777777" w:rsidR="008B5A5E" w:rsidRDefault="008B5A5E" w:rsidP="00DC7199">
      <w:pPr>
        <w:jc w:val="both"/>
        <w:rPr>
          <w:spacing w:val="-8"/>
        </w:rPr>
      </w:pPr>
      <w:r w:rsidRPr="00C15AC2">
        <w:rPr>
          <w:spacing w:val="-8"/>
        </w:rPr>
        <w:t>–</w:t>
      </w:r>
      <w:r>
        <w:rPr>
          <w:spacing w:val="-8"/>
        </w:rPr>
        <w:t xml:space="preserve"> GV yêu cầu HS đọc trong trang 111 SGK, viết phương trình hóa học.</w:t>
      </w:r>
    </w:p>
    <w:p w14:paraId="168C093F" w14:textId="77777777" w:rsidR="008B5A5E" w:rsidRDefault="008B5A5E" w:rsidP="00DC7199">
      <w:pPr>
        <w:jc w:val="both"/>
        <w:rPr>
          <w:spacing w:val="-8"/>
        </w:rPr>
      </w:pPr>
      <w:r w:rsidRPr="00C15AC2">
        <w:rPr>
          <w:spacing w:val="-8"/>
        </w:rPr>
        <w:t>–</w:t>
      </w:r>
      <w:r>
        <w:rPr>
          <w:spacing w:val="-8"/>
        </w:rPr>
        <w:t xml:space="preserve"> GV yêu cầu HS trả lời logo luyện tập 6.</w:t>
      </w:r>
    </w:p>
    <w:p w14:paraId="154B7BF3" w14:textId="77777777" w:rsidR="008B5A5E" w:rsidRPr="005A31A1" w:rsidRDefault="008B5A5E" w:rsidP="00DC7199">
      <w:pPr>
        <w:jc w:val="both"/>
        <w:rPr>
          <w:b/>
          <w:bCs/>
          <w:i/>
          <w:iCs/>
          <w:spacing w:val="-8"/>
        </w:rPr>
      </w:pPr>
      <w:r w:rsidRPr="005A31A1">
        <w:rPr>
          <w:b/>
          <w:bCs/>
          <w:i/>
          <w:iCs/>
          <w:spacing w:val="-8"/>
        </w:rPr>
        <w:t>Bước 2: Thực hiện nhiệm vụ</w:t>
      </w:r>
    </w:p>
    <w:p w14:paraId="0BDEC663" w14:textId="77777777" w:rsidR="008B5A5E" w:rsidRDefault="008B5A5E" w:rsidP="00DC7199">
      <w:pPr>
        <w:jc w:val="both"/>
        <w:rPr>
          <w:spacing w:val="-8"/>
        </w:rPr>
      </w:pPr>
      <w:r w:rsidRPr="00C15AC2">
        <w:rPr>
          <w:spacing w:val="-8"/>
        </w:rPr>
        <w:t>–</w:t>
      </w:r>
      <w:r>
        <w:rPr>
          <w:spacing w:val="-8"/>
        </w:rPr>
        <w:t xml:space="preserve"> HS tìm hiểu SGK, tìm kiếm câu trả lời và làm bài tập vào vở.</w:t>
      </w:r>
    </w:p>
    <w:p w14:paraId="7C6D84C6" w14:textId="77777777" w:rsidR="008B5A5E" w:rsidRPr="005A31A1" w:rsidRDefault="008B5A5E" w:rsidP="00DC7199">
      <w:pPr>
        <w:jc w:val="both"/>
        <w:rPr>
          <w:b/>
          <w:bCs/>
          <w:i/>
          <w:iCs/>
          <w:spacing w:val="-8"/>
        </w:rPr>
      </w:pPr>
      <w:r w:rsidRPr="005A31A1">
        <w:rPr>
          <w:b/>
          <w:bCs/>
          <w:i/>
          <w:iCs/>
          <w:spacing w:val="-8"/>
        </w:rPr>
        <w:t>Bước 3: Báo cáo, thảo luận</w:t>
      </w:r>
    </w:p>
    <w:p w14:paraId="108BA4B5" w14:textId="77777777" w:rsidR="008B5A5E" w:rsidRDefault="008B5A5E" w:rsidP="00DC7199">
      <w:pPr>
        <w:jc w:val="both"/>
        <w:rPr>
          <w:spacing w:val="-8"/>
        </w:rPr>
      </w:pPr>
      <w:r w:rsidRPr="00C15AC2">
        <w:rPr>
          <w:spacing w:val="-8"/>
        </w:rPr>
        <w:t>–</w:t>
      </w:r>
      <w:r>
        <w:rPr>
          <w:spacing w:val="-8"/>
        </w:rPr>
        <w:t xml:space="preserve"> GV gọi HS đứng tại chỗ trình bày; có thể gọi các HS nhận xét, bổ sung.</w:t>
      </w:r>
    </w:p>
    <w:p w14:paraId="583A6222" w14:textId="77777777" w:rsidR="008B5A5E" w:rsidRDefault="008B5A5E" w:rsidP="00DC7199">
      <w:pPr>
        <w:jc w:val="both"/>
        <w:rPr>
          <w:spacing w:val="-8"/>
        </w:rPr>
      </w:pPr>
      <w:r w:rsidRPr="00C15AC2">
        <w:rPr>
          <w:spacing w:val="-8"/>
        </w:rPr>
        <w:t>–</w:t>
      </w:r>
      <w:r>
        <w:rPr>
          <w:spacing w:val="-8"/>
        </w:rPr>
        <w:t xml:space="preserve"> GV kiểm tra vở một số HS để chấm điểm làm bài cho HS.</w:t>
      </w:r>
    </w:p>
    <w:p w14:paraId="52D39CE6" w14:textId="77777777" w:rsidR="008B5A5E" w:rsidRPr="005A31A1" w:rsidRDefault="008B5A5E" w:rsidP="00DC7199">
      <w:pPr>
        <w:jc w:val="both"/>
        <w:rPr>
          <w:b/>
          <w:i/>
          <w:iCs/>
        </w:rPr>
      </w:pPr>
      <w:r w:rsidRPr="005A31A1">
        <w:rPr>
          <w:b/>
          <w:i/>
          <w:iCs/>
        </w:rPr>
        <w:t>Bước 4: Kết luận, nhận định</w:t>
      </w:r>
    </w:p>
    <w:p w14:paraId="1B3708A3" w14:textId="77777777" w:rsidR="008B5A5E" w:rsidRDefault="008B5A5E" w:rsidP="00DC7199">
      <w:pPr>
        <w:jc w:val="both"/>
        <w:rPr>
          <w:bCs/>
        </w:rPr>
      </w:pPr>
      <w:r w:rsidRPr="007406E6">
        <w:rPr>
          <w:bCs/>
        </w:rPr>
        <w:t>GV nhận xét, chốt kiến thức và kết luận.</w:t>
      </w:r>
    </w:p>
    <w:p w14:paraId="295309F7" w14:textId="77777777" w:rsidR="008B5A5E" w:rsidRPr="00DC7199" w:rsidRDefault="008B5A5E" w:rsidP="00DE14FD">
      <w:pPr>
        <w:jc w:val="center"/>
        <w:rPr>
          <w:b/>
          <w:color w:val="0000FF"/>
        </w:rPr>
      </w:pPr>
      <w:r>
        <w:rPr>
          <w:b/>
          <w:color w:val="0000FF"/>
        </w:rPr>
        <w:t>Nhiệm vụ 7: Tìm hiểu Phản ứng oxi hóa hoàn toàn</w:t>
      </w:r>
    </w:p>
    <w:p w14:paraId="71B21DC5" w14:textId="77777777" w:rsidR="008B5A5E" w:rsidRPr="005A31A1" w:rsidRDefault="008B5A5E" w:rsidP="00DE14FD">
      <w:pPr>
        <w:jc w:val="both"/>
        <w:rPr>
          <w:b/>
          <w:i/>
          <w:iCs/>
        </w:rPr>
      </w:pPr>
      <w:r w:rsidRPr="005A31A1">
        <w:rPr>
          <w:b/>
          <w:i/>
          <w:iCs/>
        </w:rPr>
        <w:t>Bước 1: Chuyển giao nhiệm vụ</w:t>
      </w:r>
    </w:p>
    <w:p w14:paraId="592D14FD" w14:textId="77777777" w:rsidR="008B5A5E" w:rsidRDefault="008B5A5E" w:rsidP="00DE14FD">
      <w:pPr>
        <w:jc w:val="both"/>
        <w:rPr>
          <w:spacing w:val="-8"/>
        </w:rPr>
      </w:pPr>
      <w:r w:rsidRPr="00C15AC2">
        <w:rPr>
          <w:spacing w:val="-8"/>
        </w:rPr>
        <w:t>–</w:t>
      </w:r>
      <w:r>
        <w:rPr>
          <w:spacing w:val="-8"/>
        </w:rPr>
        <w:t xml:space="preserve"> GV yêu cầu HS đọc trong trang 111 SGK, viết phương trình hóa học.</w:t>
      </w:r>
    </w:p>
    <w:p w14:paraId="318B02A8" w14:textId="77777777" w:rsidR="008B5A5E" w:rsidRDefault="008B5A5E" w:rsidP="00DE14FD">
      <w:pPr>
        <w:jc w:val="both"/>
        <w:rPr>
          <w:spacing w:val="-8"/>
        </w:rPr>
      </w:pPr>
      <w:r w:rsidRPr="00C15AC2">
        <w:rPr>
          <w:spacing w:val="-8"/>
        </w:rPr>
        <w:t>–</w:t>
      </w:r>
      <w:r>
        <w:rPr>
          <w:spacing w:val="-8"/>
        </w:rPr>
        <w:t xml:space="preserve"> GV yêu cầu HS thực hiện thí nghiệm 1.</w:t>
      </w:r>
    </w:p>
    <w:p w14:paraId="3CF1AB37" w14:textId="77777777" w:rsidR="008B5A5E" w:rsidRPr="005A31A1" w:rsidRDefault="008B5A5E" w:rsidP="00DE14FD">
      <w:pPr>
        <w:jc w:val="both"/>
        <w:rPr>
          <w:b/>
          <w:bCs/>
          <w:i/>
          <w:iCs/>
          <w:spacing w:val="-8"/>
        </w:rPr>
      </w:pPr>
      <w:r w:rsidRPr="005A31A1">
        <w:rPr>
          <w:b/>
          <w:bCs/>
          <w:i/>
          <w:iCs/>
          <w:spacing w:val="-8"/>
        </w:rPr>
        <w:t>Bước 2: Thực hiện nhiệm vụ</w:t>
      </w:r>
    </w:p>
    <w:p w14:paraId="1E424210" w14:textId="77777777" w:rsidR="008B5A5E" w:rsidRDefault="008B5A5E" w:rsidP="00DE14FD">
      <w:pPr>
        <w:jc w:val="both"/>
        <w:rPr>
          <w:spacing w:val="-8"/>
        </w:rPr>
      </w:pPr>
      <w:r w:rsidRPr="00C15AC2">
        <w:rPr>
          <w:spacing w:val="-8"/>
        </w:rPr>
        <w:t>–</w:t>
      </w:r>
      <w:r>
        <w:rPr>
          <w:spacing w:val="-8"/>
        </w:rPr>
        <w:t xml:space="preserve"> HS tìm hiểu SGK, tìm kiếm câu trả lời.</w:t>
      </w:r>
    </w:p>
    <w:p w14:paraId="6EED148F" w14:textId="77777777" w:rsidR="008B5A5E" w:rsidRDefault="008B5A5E" w:rsidP="00DE14FD">
      <w:pPr>
        <w:jc w:val="both"/>
        <w:rPr>
          <w:spacing w:val="-8"/>
        </w:rPr>
      </w:pPr>
      <w:r w:rsidRPr="00C15AC2">
        <w:rPr>
          <w:spacing w:val="-8"/>
        </w:rPr>
        <w:t>–</w:t>
      </w:r>
      <w:r>
        <w:rPr>
          <w:spacing w:val="-8"/>
        </w:rPr>
        <w:t xml:space="preserve"> HS tiến hành thí nghiệm 1.</w:t>
      </w:r>
    </w:p>
    <w:p w14:paraId="183AAD5C" w14:textId="77777777" w:rsidR="008B5A5E" w:rsidRDefault="008B5A5E" w:rsidP="00DE14FD">
      <w:pPr>
        <w:jc w:val="both"/>
        <w:rPr>
          <w:spacing w:val="-8"/>
        </w:rPr>
      </w:pPr>
      <w:r w:rsidRPr="00C15AC2">
        <w:rPr>
          <w:spacing w:val="-8"/>
        </w:rPr>
        <w:t>–</w:t>
      </w:r>
      <w:r>
        <w:rPr>
          <w:spacing w:val="-8"/>
        </w:rPr>
        <w:t xml:space="preserve"> GV quan sát, hỗ trợ HS nếu cần.</w:t>
      </w:r>
    </w:p>
    <w:p w14:paraId="1E195C32" w14:textId="77777777" w:rsidR="008B5A5E" w:rsidRPr="005A31A1" w:rsidRDefault="008B5A5E" w:rsidP="00DE14FD">
      <w:pPr>
        <w:jc w:val="both"/>
        <w:rPr>
          <w:b/>
          <w:bCs/>
          <w:i/>
          <w:iCs/>
          <w:spacing w:val="-8"/>
        </w:rPr>
      </w:pPr>
      <w:r w:rsidRPr="005A31A1">
        <w:rPr>
          <w:b/>
          <w:bCs/>
          <w:i/>
          <w:iCs/>
          <w:spacing w:val="-8"/>
        </w:rPr>
        <w:t>Bước 3: Báo cáo, thảo luận</w:t>
      </w:r>
    </w:p>
    <w:p w14:paraId="4DF29F5D" w14:textId="77777777" w:rsidR="008B5A5E" w:rsidRDefault="008B5A5E" w:rsidP="00DE14FD">
      <w:pPr>
        <w:jc w:val="both"/>
        <w:rPr>
          <w:spacing w:val="-8"/>
        </w:rPr>
      </w:pPr>
      <w:r w:rsidRPr="00C15AC2">
        <w:rPr>
          <w:spacing w:val="-8"/>
        </w:rPr>
        <w:t>–</w:t>
      </w:r>
      <w:r>
        <w:rPr>
          <w:spacing w:val="-8"/>
        </w:rPr>
        <w:t xml:space="preserve"> GV gọi HS lên bảng trình bày; có thể gọi các HS nhận xét, bổ sung.</w:t>
      </w:r>
    </w:p>
    <w:p w14:paraId="6FD88B46" w14:textId="77777777" w:rsidR="008B5A5E" w:rsidRPr="005A31A1" w:rsidRDefault="008B5A5E" w:rsidP="00DE14FD">
      <w:pPr>
        <w:jc w:val="both"/>
        <w:rPr>
          <w:b/>
          <w:i/>
          <w:iCs/>
        </w:rPr>
      </w:pPr>
      <w:r w:rsidRPr="005A31A1">
        <w:rPr>
          <w:b/>
          <w:i/>
          <w:iCs/>
        </w:rPr>
        <w:t>Bước 4: Kết luận, nhận định</w:t>
      </w:r>
    </w:p>
    <w:p w14:paraId="6163EA1F" w14:textId="77777777" w:rsidR="008B5A5E" w:rsidRDefault="008B5A5E" w:rsidP="00DE14FD">
      <w:pPr>
        <w:jc w:val="both"/>
        <w:rPr>
          <w:bCs/>
        </w:rPr>
      </w:pPr>
      <w:r w:rsidRPr="007406E6">
        <w:rPr>
          <w:bCs/>
        </w:rPr>
        <w:t>GV nhận xét, chốt kiến thức và kết luận.</w:t>
      </w:r>
    </w:p>
    <w:p w14:paraId="5119A477" w14:textId="77777777" w:rsidR="008B5A5E" w:rsidRPr="00DC7199" w:rsidRDefault="008B5A5E" w:rsidP="00B55CCA">
      <w:pPr>
        <w:jc w:val="center"/>
        <w:rPr>
          <w:b/>
          <w:color w:val="0000FF"/>
        </w:rPr>
      </w:pPr>
      <w:r>
        <w:rPr>
          <w:b/>
          <w:color w:val="0000FF"/>
        </w:rPr>
        <w:t>Nhiệm vụ 8: Tìm hiểu Phản ứng oxi hóa không hoàn toàn</w:t>
      </w:r>
    </w:p>
    <w:p w14:paraId="5FC75713" w14:textId="77777777" w:rsidR="008B5A5E" w:rsidRPr="005A31A1" w:rsidRDefault="008B5A5E" w:rsidP="00B55CCA">
      <w:pPr>
        <w:jc w:val="both"/>
        <w:rPr>
          <w:b/>
          <w:i/>
          <w:iCs/>
        </w:rPr>
      </w:pPr>
      <w:r w:rsidRPr="005A31A1">
        <w:rPr>
          <w:b/>
          <w:i/>
          <w:iCs/>
        </w:rPr>
        <w:t>Bước 1: Chuyển giao nhiệm vụ</w:t>
      </w:r>
    </w:p>
    <w:p w14:paraId="7D6458AD" w14:textId="77777777" w:rsidR="008B5A5E" w:rsidRDefault="008B5A5E" w:rsidP="00B55CCA">
      <w:pPr>
        <w:jc w:val="both"/>
        <w:rPr>
          <w:spacing w:val="-8"/>
        </w:rPr>
      </w:pPr>
      <w:r w:rsidRPr="00C15AC2">
        <w:rPr>
          <w:spacing w:val="-8"/>
        </w:rPr>
        <w:t>–</w:t>
      </w:r>
      <w:r>
        <w:rPr>
          <w:spacing w:val="-8"/>
        </w:rPr>
        <w:t xml:space="preserve"> GV yêu cầu HS đọc trong trang 112 SGK, viết phương trình hóa học.</w:t>
      </w:r>
    </w:p>
    <w:p w14:paraId="0DAAF0D1" w14:textId="77777777" w:rsidR="008B5A5E" w:rsidRDefault="008B5A5E" w:rsidP="00B55CCA">
      <w:pPr>
        <w:jc w:val="both"/>
        <w:rPr>
          <w:spacing w:val="-8"/>
        </w:rPr>
      </w:pPr>
      <w:r w:rsidRPr="00C15AC2">
        <w:rPr>
          <w:spacing w:val="-8"/>
        </w:rPr>
        <w:t>–</w:t>
      </w:r>
      <w:r>
        <w:rPr>
          <w:spacing w:val="-8"/>
        </w:rPr>
        <w:t xml:space="preserve"> GV yêu cầu HS trả lời logo hỏi 2.</w:t>
      </w:r>
    </w:p>
    <w:p w14:paraId="71E54116" w14:textId="77777777" w:rsidR="008B5A5E" w:rsidRDefault="008B5A5E" w:rsidP="00B55CCA">
      <w:pPr>
        <w:jc w:val="both"/>
        <w:rPr>
          <w:spacing w:val="-8"/>
        </w:rPr>
      </w:pPr>
      <w:r w:rsidRPr="00C15AC2">
        <w:rPr>
          <w:spacing w:val="-8"/>
        </w:rPr>
        <w:t>–</w:t>
      </w:r>
      <w:r>
        <w:rPr>
          <w:spacing w:val="-8"/>
        </w:rPr>
        <w:t xml:space="preserve"> GV yêu cầu HS đọc thêm mục Em Có Biết.</w:t>
      </w:r>
    </w:p>
    <w:p w14:paraId="02FEEDEB" w14:textId="77777777" w:rsidR="008B5A5E" w:rsidRPr="005A31A1" w:rsidRDefault="008B5A5E" w:rsidP="00B55CCA">
      <w:pPr>
        <w:jc w:val="both"/>
        <w:rPr>
          <w:b/>
          <w:bCs/>
          <w:i/>
          <w:iCs/>
          <w:spacing w:val="-8"/>
        </w:rPr>
      </w:pPr>
      <w:r w:rsidRPr="005A31A1">
        <w:rPr>
          <w:b/>
          <w:bCs/>
          <w:i/>
          <w:iCs/>
          <w:spacing w:val="-8"/>
        </w:rPr>
        <w:t>Bước 2: Thực hiện nhiệm vụ</w:t>
      </w:r>
    </w:p>
    <w:p w14:paraId="08FA0CD8" w14:textId="77777777" w:rsidR="008B5A5E" w:rsidRDefault="008B5A5E" w:rsidP="00B55CCA">
      <w:pPr>
        <w:jc w:val="both"/>
        <w:rPr>
          <w:spacing w:val="-8"/>
        </w:rPr>
      </w:pPr>
      <w:r w:rsidRPr="00C15AC2">
        <w:rPr>
          <w:spacing w:val="-8"/>
        </w:rPr>
        <w:t>–</w:t>
      </w:r>
      <w:r>
        <w:rPr>
          <w:spacing w:val="-8"/>
        </w:rPr>
        <w:t xml:space="preserve"> HS tìm hiểu SGK, tìm kiếm câu trả lời.</w:t>
      </w:r>
    </w:p>
    <w:p w14:paraId="7BCB5DFC" w14:textId="77777777" w:rsidR="008B5A5E" w:rsidRPr="005A31A1" w:rsidRDefault="008B5A5E" w:rsidP="00B55CCA">
      <w:pPr>
        <w:jc w:val="both"/>
        <w:rPr>
          <w:b/>
          <w:bCs/>
          <w:i/>
          <w:iCs/>
          <w:spacing w:val="-8"/>
        </w:rPr>
      </w:pPr>
      <w:r w:rsidRPr="005A31A1">
        <w:rPr>
          <w:b/>
          <w:bCs/>
          <w:i/>
          <w:iCs/>
          <w:spacing w:val="-8"/>
        </w:rPr>
        <w:t>Bước 3: Báo cáo, thảo luận</w:t>
      </w:r>
    </w:p>
    <w:p w14:paraId="43E18120" w14:textId="77777777" w:rsidR="008B5A5E" w:rsidRDefault="008B5A5E" w:rsidP="00B55CCA">
      <w:pPr>
        <w:jc w:val="both"/>
        <w:rPr>
          <w:spacing w:val="-8"/>
        </w:rPr>
      </w:pPr>
      <w:r w:rsidRPr="00C15AC2">
        <w:rPr>
          <w:spacing w:val="-8"/>
        </w:rPr>
        <w:lastRenderedPageBreak/>
        <w:t>–</w:t>
      </w:r>
      <w:r>
        <w:rPr>
          <w:spacing w:val="-8"/>
        </w:rPr>
        <w:t xml:space="preserve"> GV gọi HS lên bảng trình bày; có thể gọi các HS nhận xét, bổ sung.</w:t>
      </w:r>
    </w:p>
    <w:p w14:paraId="3D238B9B" w14:textId="77777777" w:rsidR="008B5A5E" w:rsidRPr="005A31A1" w:rsidRDefault="008B5A5E" w:rsidP="00B55CCA">
      <w:pPr>
        <w:jc w:val="both"/>
        <w:rPr>
          <w:b/>
          <w:i/>
          <w:iCs/>
        </w:rPr>
      </w:pPr>
      <w:r w:rsidRPr="005A31A1">
        <w:rPr>
          <w:b/>
          <w:i/>
          <w:iCs/>
        </w:rPr>
        <w:t>Bước 4: Kết luận, nhận định</w:t>
      </w:r>
    </w:p>
    <w:p w14:paraId="17AF9121" w14:textId="77777777" w:rsidR="008B5A5E" w:rsidRDefault="008B5A5E" w:rsidP="00B55CCA">
      <w:pPr>
        <w:jc w:val="both"/>
        <w:rPr>
          <w:bCs/>
        </w:rPr>
      </w:pPr>
      <w:r w:rsidRPr="007406E6">
        <w:rPr>
          <w:bCs/>
        </w:rPr>
        <w:t>GV nhận xét, chốt kiến thức và kết luận.</w:t>
      </w:r>
    </w:p>
    <w:p w14:paraId="455F4DF8" w14:textId="77777777" w:rsidR="008B5A5E" w:rsidRPr="00DC7199" w:rsidRDefault="008B5A5E" w:rsidP="0074540F">
      <w:pPr>
        <w:jc w:val="center"/>
        <w:rPr>
          <w:b/>
          <w:color w:val="0000FF"/>
        </w:rPr>
      </w:pPr>
      <w:r>
        <w:rPr>
          <w:b/>
          <w:color w:val="0000FF"/>
        </w:rPr>
        <w:t>Nhiệm vụ 9: Tìm hiểu Phản ứng riêng của glycerol</w:t>
      </w:r>
    </w:p>
    <w:p w14:paraId="743EF8A9" w14:textId="77777777" w:rsidR="008B5A5E" w:rsidRPr="005A31A1" w:rsidRDefault="008B5A5E" w:rsidP="0074540F">
      <w:pPr>
        <w:jc w:val="both"/>
        <w:rPr>
          <w:b/>
          <w:i/>
          <w:iCs/>
        </w:rPr>
      </w:pPr>
      <w:r w:rsidRPr="005A31A1">
        <w:rPr>
          <w:b/>
          <w:i/>
          <w:iCs/>
        </w:rPr>
        <w:t>Bước 1: Chuyển giao nhiệm vụ</w:t>
      </w:r>
    </w:p>
    <w:p w14:paraId="2ED655DE" w14:textId="77777777" w:rsidR="008B5A5E" w:rsidRDefault="008B5A5E" w:rsidP="0074540F">
      <w:pPr>
        <w:jc w:val="both"/>
        <w:rPr>
          <w:spacing w:val="-8"/>
        </w:rPr>
      </w:pPr>
      <w:r w:rsidRPr="00C15AC2">
        <w:rPr>
          <w:spacing w:val="-8"/>
        </w:rPr>
        <w:t>–</w:t>
      </w:r>
      <w:r>
        <w:rPr>
          <w:spacing w:val="-8"/>
        </w:rPr>
        <w:t xml:space="preserve"> GV yêu cầu HS đọc trong trang 112 SGK, viết phương trình hóa học.</w:t>
      </w:r>
    </w:p>
    <w:p w14:paraId="6FA903D5" w14:textId="77777777" w:rsidR="008B5A5E" w:rsidRDefault="008B5A5E" w:rsidP="0074540F">
      <w:pPr>
        <w:jc w:val="both"/>
        <w:rPr>
          <w:spacing w:val="-8"/>
        </w:rPr>
      </w:pPr>
      <w:r w:rsidRPr="00C15AC2">
        <w:rPr>
          <w:spacing w:val="-8"/>
        </w:rPr>
        <w:t>–</w:t>
      </w:r>
      <w:r>
        <w:rPr>
          <w:spacing w:val="-8"/>
        </w:rPr>
        <w:t xml:space="preserve"> GV yêu cầu HS xem video thí nghiệm 2.</w:t>
      </w:r>
    </w:p>
    <w:p w14:paraId="4204E895" w14:textId="77777777" w:rsidR="008B5A5E" w:rsidRDefault="008B5A5E" w:rsidP="0074540F">
      <w:pPr>
        <w:jc w:val="both"/>
        <w:rPr>
          <w:spacing w:val="-8"/>
        </w:rPr>
      </w:pPr>
      <w:r w:rsidRPr="00C15AC2">
        <w:rPr>
          <w:spacing w:val="-8"/>
        </w:rPr>
        <w:t>–</w:t>
      </w:r>
      <w:r>
        <w:rPr>
          <w:spacing w:val="-8"/>
        </w:rPr>
        <w:t xml:space="preserve"> GV yêu cầu HS trả lời logo luyện tập 7.</w:t>
      </w:r>
    </w:p>
    <w:p w14:paraId="515B6CAD" w14:textId="77777777" w:rsidR="008B5A5E" w:rsidRPr="005A31A1" w:rsidRDefault="008B5A5E" w:rsidP="0074540F">
      <w:pPr>
        <w:jc w:val="both"/>
        <w:rPr>
          <w:b/>
          <w:bCs/>
          <w:i/>
          <w:iCs/>
          <w:spacing w:val="-8"/>
        </w:rPr>
      </w:pPr>
      <w:r w:rsidRPr="005A31A1">
        <w:rPr>
          <w:b/>
          <w:bCs/>
          <w:i/>
          <w:iCs/>
          <w:spacing w:val="-8"/>
        </w:rPr>
        <w:t>Bước 2: Thực hiện nhiệm vụ</w:t>
      </w:r>
    </w:p>
    <w:p w14:paraId="3B650CCD" w14:textId="77777777" w:rsidR="008B5A5E" w:rsidRDefault="008B5A5E" w:rsidP="0074540F">
      <w:pPr>
        <w:jc w:val="both"/>
        <w:rPr>
          <w:spacing w:val="-8"/>
        </w:rPr>
      </w:pPr>
      <w:r w:rsidRPr="00C15AC2">
        <w:rPr>
          <w:spacing w:val="-8"/>
        </w:rPr>
        <w:t>–</w:t>
      </w:r>
      <w:r>
        <w:rPr>
          <w:spacing w:val="-8"/>
        </w:rPr>
        <w:t xml:space="preserve"> HS tìm hiểu SGK, tìm kiếm câu trả lời.</w:t>
      </w:r>
    </w:p>
    <w:p w14:paraId="2EA8FA27" w14:textId="77777777" w:rsidR="008B5A5E" w:rsidRDefault="008B5A5E" w:rsidP="0074540F">
      <w:pPr>
        <w:jc w:val="both"/>
        <w:rPr>
          <w:spacing w:val="-8"/>
        </w:rPr>
      </w:pPr>
      <w:r w:rsidRPr="00C15AC2">
        <w:rPr>
          <w:spacing w:val="-8"/>
        </w:rPr>
        <w:t>–</w:t>
      </w:r>
      <w:r>
        <w:rPr>
          <w:spacing w:val="-8"/>
        </w:rPr>
        <w:t xml:space="preserve"> HS quan sát video thí nghiệm.</w:t>
      </w:r>
    </w:p>
    <w:p w14:paraId="2391704E" w14:textId="77777777" w:rsidR="008B5A5E" w:rsidRPr="005A31A1" w:rsidRDefault="008B5A5E" w:rsidP="0074540F">
      <w:pPr>
        <w:jc w:val="both"/>
        <w:rPr>
          <w:b/>
          <w:bCs/>
          <w:i/>
          <w:iCs/>
          <w:spacing w:val="-8"/>
        </w:rPr>
      </w:pPr>
      <w:r w:rsidRPr="005A31A1">
        <w:rPr>
          <w:b/>
          <w:bCs/>
          <w:i/>
          <w:iCs/>
          <w:spacing w:val="-8"/>
        </w:rPr>
        <w:t>Bước 3: Báo cáo, thảo luận</w:t>
      </w:r>
    </w:p>
    <w:p w14:paraId="1D8E146A" w14:textId="77777777" w:rsidR="008B5A5E" w:rsidRDefault="008B5A5E" w:rsidP="0074540F">
      <w:pPr>
        <w:jc w:val="both"/>
        <w:rPr>
          <w:spacing w:val="-8"/>
        </w:rPr>
      </w:pPr>
      <w:r w:rsidRPr="00C15AC2">
        <w:rPr>
          <w:spacing w:val="-8"/>
        </w:rPr>
        <w:t>–</w:t>
      </w:r>
      <w:r>
        <w:rPr>
          <w:spacing w:val="-8"/>
        </w:rPr>
        <w:t xml:space="preserve"> GV gọi HS lên bảng trình bày; có thể gọi các HS nhận xét, bổ sung.</w:t>
      </w:r>
    </w:p>
    <w:p w14:paraId="6EB1E332" w14:textId="77777777" w:rsidR="008B5A5E" w:rsidRPr="005A31A1" w:rsidRDefault="008B5A5E" w:rsidP="0074540F">
      <w:pPr>
        <w:jc w:val="both"/>
        <w:rPr>
          <w:b/>
          <w:i/>
          <w:iCs/>
        </w:rPr>
      </w:pPr>
      <w:r w:rsidRPr="005A31A1">
        <w:rPr>
          <w:b/>
          <w:i/>
          <w:iCs/>
        </w:rPr>
        <w:t>Bước 4: Kết luận, nhận định</w:t>
      </w:r>
    </w:p>
    <w:p w14:paraId="3965FA50" w14:textId="77777777" w:rsidR="008B5A5E" w:rsidRDefault="008B5A5E" w:rsidP="0074540F">
      <w:pPr>
        <w:jc w:val="both"/>
        <w:rPr>
          <w:bCs/>
        </w:rPr>
      </w:pPr>
      <w:r w:rsidRPr="007406E6">
        <w:rPr>
          <w:bCs/>
        </w:rPr>
        <w:t>GV nhận xét, chốt kiến thức và kết luận.</w:t>
      </w:r>
    </w:p>
    <w:p w14:paraId="1840A05D" w14:textId="77777777" w:rsidR="008B5A5E" w:rsidRPr="00DC7199" w:rsidRDefault="008B5A5E" w:rsidP="002426A5">
      <w:pPr>
        <w:jc w:val="center"/>
        <w:rPr>
          <w:b/>
          <w:color w:val="0000FF"/>
        </w:rPr>
      </w:pPr>
      <w:r>
        <w:rPr>
          <w:b/>
          <w:color w:val="0000FF"/>
        </w:rPr>
        <w:t>Nhiệm vụ 10: Tìm hiểu Ứng dụng</w:t>
      </w:r>
    </w:p>
    <w:p w14:paraId="0254C656" w14:textId="77777777" w:rsidR="008B5A5E" w:rsidRPr="005A31A1" w:rsidRDefault="008B5A5E" w:rsidP="002426A5">
      <w:pPr>
        <w:jc w:val="both"/>
        <w:rPr>
          <w:b/>
          <w:i/>
          <w:iCs/>
        </w:rPr>
      </w:pPr>
      <w:r w:rsidRPr="005A31A1">
        <w:rPr>
          <w:b/>
          <w:i/>
          <w:iCs/>
        </w:rPr>
        <w:t>Bước 1: Chuyển giao nhiệm vụ</w:t>
      </w:r>
    </w:p>
    <w:p w14:paraId="09498DB7" w14:textId="77777777" w:rsidR="008B5A5E" w:rsidRDefault="008B5A5E" w:rsidP="002426A5">
      <w:pPr>
        <w:jc w:val="both"/>
        <w:rPr>
          <w:spacing w:val="-8"/>
        </w:rPr>
      </w:pPr>
      <w:r w:rsidRPr="00C15AC2">
        <w:rPr>
          <w:spacing w:val="-8"/>
        </w:rPr>
        <w:t>–</w:t>
      </w:r>
      <w:r>
        <w:rPr>
          <w:spacing w:val="-8"/>
        </w:rPr>
        <w:t xml:space="preserve"> GV yêu cầu HS đọc trong trang 113 SGK, nêu ứng dụng.</w:t>
      </w:r>
    </w:p>
    <w:p w14:paraId="65CE48FF" w14:textId="77777777" w:rsidR="008B5A5E" w:rsidRDefault="008B5A5E" w:rsidP="002426A5">
      <w:pPr>
        <w:jc w:val="both"/>
        <w:rPr>
          <w:spacing w:val="-8"/>
        </w:rPr>
      </w:pPr>
      <w:r w:rsidRPr="00C15AC2">
        <w:rPr>
          <w:spacing w:val="-8"/>
        </w:rPr>
        <w:t>–</w:t>
      </w:r>
      <w:r>
        <w:rPr>
          <w:spacing w:val="-8"/>
        </w:rPr>
        <w:t xml:space="preserve"> GV yêu cầu HS trả lời logo hỏi 3.</w:t>
      </w:r>
    </w:p>
    <w:p w14:paraId="35D35337" w14:textId="77777777" w:rsidR="008B5A5E" w:rsidRDefault="008B5A5E" w:rsidP="004511A0">
      <w:pPr>
        <w:jc w:val="both"/>
        <w:rPr>
          <w:spacing w:val="-8"/>
        </w:rPr>
      </w:pPr>
      <w:r w:rsidRPr="00C15AC2">
        <w:rPr>
          <w:spacing w:val="-8"/>
        </w:rPr>
        <w:t>–</w:t>
      </w:r>
      <w:r>
        <w:rPr>
          <w:spacing w:val="-8"/>
        </w:rPr>
        <w:t xml:space="preserve"> GV yêu cầu HS trả lời logo vận dụng 1, 2.</w:t>
      </w:r>
    </w:p>
    <w:p w14:paraId="072C47D1" w14:textId="77777777" w:rsidR="008B5A5E" w:rsidRDefault="008B5A5E" w:rsidP="002426A5">
      <w:pPr>
        <w:jc w:val="both"/>
        <w:rPr>
          <w:spacing w:val="-8"/>
        </w:rPr>
      </w:pPr>
      <w:r w:rsidRPr="00C15AC2">
        <w:rPr>
          <w:spacing w:val="-8"/>
        </w:rPr>
        <w:t>–</w:t>
      </w:r>
      <w:r>
        <w:rPr>
          <w:spacing w:val="-8"/>
        </w:rPr>
        <w:t xml:space="preserve"> GV yêu cầu HS đọc thêm các mục Em Có Biết.</w:t>
      </w:r>
    </w:p>
    <w:p w14:paraId="48CBC071" w14:textId="77777777" w:rsidR="008B5A5E" w:rsidRPr="005A31A1" w:rsidRDefault="008B5A5E" w:rsidP="002426A5">
      <w:pPr>
        <w:jc w:val="both"/>
        <w:rPr>
          <w:b/>
          <w:bCs/>
          <w:i/>
          <w:iCs/>
          <w:spacing w:val="-8"/>
        </w:rPr>
      </w:pPr>
      <w:r w:rsidRPr="005A31A1">
        <w:rPr>
          <w:b/>
          <w:bCs/>
          <w:i/>
          <w:iCs/>
          <w:spacing w:val="-8"/>
        </w:rPr>
        <w:t>Bước 2: Thực hiện nhiệm vụ</w:t>
      </w:r>
    </w:p>
    <w:p w14:paraId="4BA28CA3" w14:textId="77777777" w:rsidR="008B5A5E" w:rsidRDefault="008B5A5E" w:rsidP="002426A5">
      <w:pPr>
        <w:jc w:val="both"/>
        <w:rPr>
          <w:spacing w:val="-8"/>
        </w:rPr>
      </w:pPr>
      <w:r w:rsidRPr="00C15AC2">
        <w:rPr>
          <w:spacing w:val="-8"/>
        </w:rPr>
        <w:t>–</w:t>
      </w:r>
      <w:r>
        <w:rPr>
          <w:spacing w:val="-8"/>
        </w:rPr>
        <w:t xml:space="preserve"> HS tìm hiểu SGK, tìm kiếm câu trả lời.</w:t>
      </w:r>
    </w:p>
    <w:p w14:paraId="35FA1E09" w14:textId="77777777" w:rsidR="008B5A5E" w:rsidRPr="005A31A1" w:rsidRDefault="008B5A5E" w:rsidP="002426A5">
      <w:pPr>
        <w:jc w:val="both"/>
        <w:rPr>
          <w:b/>
          <w:bCs/>
          <w:i/>
          <w:iCs/>
          <w:spacing w:val="-8"/>
        </w:rPr>
      </w:pPr>
      <w:r w:rsidRPr="005A31A1">
        <w:rPr>
          <w:b/>
          <w:bCs/>
          <w:i/>
          <w:iCs/>
          <w:spacing w:val="-8"/>
        </w:rPr>
        <w:t>Bước 3: Báo cáo, thảo luận</w:t>
      </w:r>
    </w:p>
    <w:p w14:paraId="575F0A6C" w14:textId="77777777" w:rsidR="008B5A5E" w:rsidRDefault="008B5A5E" w:rsidP="002426A5">
      <w:pPr>
        <w:jc w:val="both"/>
        <w:rPr>
          <w:spacing w:val="-8"/>
        </w:rPr>
      </w:pPr>
      <w:r w:rsidRPr="00C15AC2">
        <w:rPr>
          <w:spacing w:val="-8"/>
        </w:rPr>
        <w:t>–</w:t>
      </w:r>
      <w:r>
        <w:rPr>
          <w:spacing w:val="-8"/>
        </w:rPr>
        <w:t xml:space="preserve"> GV gọi HS đứng tại chỗ  trình bày; có thể gọi các HS nhận xét, bổ sung.</w:t>
      </w:r>
    </w:p>
    <w:p w14:paraId="741FB230" w14:textId="77777777" w:rsidR="008B5A5E" w:rsidRPr="005A31A1" w:rsidRDefault="008B5A5E" w:rsidP="002426A5">
      <w:pPr>
        <w:jc w:val="both"/>
        <w:rPr>
          <w:b/>
          <w:i/>
          <w:iCs/>
        </w:rPr>
      </w:pPr>
      <w:r w:rsidRPr="005A31A1">
        <w:rPr>
          <w:b/>
          <w:i/>
          <w:iCs/>
        </w:rPr>
        <w:t>Bước 4: Kết luận, nhận định</w:t>
      </w:r>
    </w:p>
    <w:p w14:paraId="7F03DD49" w14:textId="77777777" w:rsidR="008B5A5E" w:rsidRDefault="008B5A5E" w:rsidP="002426A5">
      <w:pPr>
        <w:jc w:val="both"/>
        <w:rPr>
          <w:bCs/>
        </w:rPr>
      </w:pPr>
      <w:r w:rsidRPr="007406E6">
        <w:rPr>
          <w:bCs/>
        </w:rPr>
        <w:t>GV nhận xét, chốt kiến thức và kết luận.</w:t>
      </w:r>
    </w:p>
    <w:p w14:paraId="524D317B" w14:textId="77777777" w:rsidR="008B5A5E" w:rsidRPr="00DC7199" w:rsidRDefault="008B5A5E" w:rsidP="00B2689D">
      <w:pPr>
        <w:jc w:val="center"/>
        <w:rPr>
          <w:b/>
          <w:color w:val="0000FF"/>
        </w:rPr>
      </w:pPr>
      <w:r>
        <w:rPr>
          <w:b/>
          <w:color w:val="0000FF"/>
        </w:rPr>
        <w:t>Nhiệm vụ 11: Tìm hiểu Điều chế</w:t>
      </w:r>
    </w:p>
    <w:p w14:paraId="76700E2D" w14:textId="77777777" w:rsidR="008B5A5E" w:rsidRPr="005A31A1" w:rsidRDefault="008B5A5E" w:rsidP="00B2689D">
      <w:pPr>
        <w:jc w:val="both"/>
        <w:rPr>
          <w:b/>
          <w:i/>
          <w:iCs/>
        </w:rPr>
      </w:pPr>
      <w:r w:rsidRPr="005A31A1">
        <w:rPr>
          <w:b/>
          <w:i/>
          <w:iCs/>
        </w:rPr>
        <w:t>Bước 1: Chuyển giao nhiệm vụ</w:t>
      </w:r>
    </w:p>
    <w:p w14:paraId="43DCD407" w14:textId="77777777" w:rsidR="008B5A5E" w:rsidRDefault="008B5A5E" w:rsidP="00B2689D">
      <w:pPr>
        <w:jc w:val="both"/>
        <w:rPr>
          <w:spacing w:val="-8"/>
        </w:rPr>
      </w:pPr>
      <w:r w:rsidRPr="00C15AC2">
        <w:rPr>
          <w:spacing w:val="-8"/>
        </w:rPr>
        <w:t>–</w:t>
      </w:r>
      <w:r>
        <w:rPr>
          <w:spacing w:val="-8"/>
        </w:rPr>
        <w:t xml:space="preserve"> GV yêu cầu HS đọc trong trang 114 SGK, viết phương trình hóa học.</w:t>
      </w:r>
    </w:p>
    <w:p w14:paraId="09BED7CE" w14:textId="77777777" w:rsidR="008B5A5E" w:rsidRDefault="008B5A5E" w:rsidP="00B2689D">
      <w:pPr>
        <w:jc w:val="both"/>
        <w:rPr>
          <w:spacing w:val="-8"/>
        </w:rPr>
      </w:pPr>
      <w:r w:rsidRPr="00C15AC2">
        <w:rPr>
          <w:spacing w:val="-8"/>
        </w:rPr>
        <w:t>–</w:t>
      </w:r>
      <w:r>
        <w:rPr>
          <w:spacing w:val="-8"/>
        </w:rPr>
        <w:t xml:space="preserve"> GV yêu cầu HS trả lời logo vận dụng 3</w:t>
      </w:r>
    </w:p>
    <w:p w14:paraId="7969A358" w14:textId="77777777" w:rsidR="008B5A5E" w:rsidRDefault="008B5A5E" w:rsidP="00EF1BBC">
      <w:pPr>
        <w:jc w:val="both"/>
        <w:rPr>
          <w:spacing w:val="-8"/>
        </w:rPr>
      </w:pPr>
      <w:r w:rsidRPr="00C15AC2">
        <w:rPr>
          <w:spacing w:val="-8"/>
        </w:rPr>
        <w:t>–</w:t>
      </w:r>
      <w:r>
        <w:rPr>
          <w:spacing w:val="-8"/>
        </w:rPr>
        <w:t xml:space="preserve"> GV yêu cầu HS trả lời logo luyện tập 8.</w:t>
      </w:r>
    </w:p>
    <w:p w14:paraId="64AC58EF" w14:textId="77777777" w:rsidR="008B5A5E" w:rsidRPr="005A31A1" w:rsidRDefault="008B5A5E" w:rsidP="00B2689D">
      <w:pPr>
        <w:jc w:val="both"/>
        <w:rPr>
          <w:b/>
          <w:bCs/>
          <w:i/>
          <w:iCs/>
          <w:spacing w:val="-8"/>
        </w:rPr>
      </w:pPr>
      <w:r w:rsidRPr="005A31A1">
        <w:rPr>
          <w:b/>
          <w:bCs/>
          <w:i/>
          <w:iCs/>
          <w:spacing w:val="-8"/>
        </w:rPr>
        <w:t>Bước 2: Thực hiện nhiệm vụ</w:t>
      </w:r>
    </w:p>
    <w:p w14:paraId="42DCAD4E" w14:textId="77777777" w:rsidR="008B5A5E" w:rsidRDefault="008B5A5E" w:rsidP="00B2689D">
      <w:pPr>
        <w:jc w:val="both"/>
        <w:rPr>
          <w:spacing w:val="-8"/>
        </w:rPr>
      </w:pPr>
      <w:r w:rsidRPr="00C15AC2">
        <w:rPr>
          <w:spacing w:val="-8"/>
        </w:rPr>
        <w:t>–</w:t>
      </w:r>
      <w:r>
        <w:rPr>
          <w:spacing w:val="-8"/>
        </w:rPr>
        <w:t xml:space="preserve"> HS tìm hiểu SGK, tìm kiếm câu trả lời.</w:t>
      </w:r>
    </w:p>
    <w:p w14:paraId="26F15311" w14:textId="77777777" w:rsidR="008B5A5E" w:rsidRPr="005A31A1" w:rsidRDefault="008B5A5E" w:rsidP="00B2689D">
      <w:pPr>
        <w:jc w:val="both"/>
        <w:rPr>
          <w:b/>
          <w:bCs/>
          <w:i/>
          <w:iCs/>
          <w:spacing w:val="-8"/>
        </w:rPr>
      </w:pPr>
      <w:r w:rsidRPr="005A31A1">
        <w:rPr>
          <w:b/>
          <w:bCs/>
          <w:i/>
          <w:iCs/>
          <w:spacing w:val="-8"/>
        </w:rPr>
        <w:t>Bước 3: Báo cáo, thảo luận</w:t>
      </w:r>
    </w:p>
    <w:p w14:paraId="130C82D4" w14:textId="77777777" w:rsidR="008B5A5E" w:rsidRDefault="008B5A5E" w:rsidP="00B2689D">
      <w:pPr>
        <w:jc w:val="both"/>
        <w:rPr>
          <w:spacing w:val="-8"/>
        </w:rPr>
      </w:pPr>
      <w:r w:rsidRPr="00C15AC2">
        <w:rPr>
          <w:spacing w:val="-8"/>
        </w:rPr>
        <w:t>–</w:t>
      </w:r>
      <w:r>
        <w:rPr>
          <w:spacing w:val="-8"/>
        </w:rPr>
        <w:t xml:space="preserve"> GV gọi HS đứng tại chỗ  trình bày; có thể gọi các HS nhận xét, bổ sung.</w:t>
      </w:r>
    </w:p>
    <w:p w14:paraId="6203B5B6" w14:textId="77777777" w:rsidR="008B5A5E" w:rsidRPr="005A31A1" w:rsidRDefault="008B5A5E" w:rsidP="00B2689D">
      <w:pPr>
        <w:jc w:val="both"/>
        <w:rPr>
          <w:b/>
          <w:i/>
          <w:iCs/>
        </w:rPr>
      </w:pPr>
      <w:r w:rsidRPr="005A31A1">
        <w:rPr>
          <w:b/>
          <w:i/>
          <w:iCs/>
        </w:rPr>
        <w:t>Bước 4: Kết luận, nhận định</w:t>
      </w:r>
    </w:p>
    <w:p w14:paraId="435EF7E2" w14:textId="77777777" w:rsidR="008B5A5E" w:rsidRPr="007406E6" w:rsidRDefault="008B5A5E" w:rsidP="00C43E65">
      <w:pPr>
        <w:jc w:val="both"/>
        <w:rPr>
          <w:bCs/>
        </w:rPr>
      </w:pPr>
      <w:r w:rsidRPr="007406E6">
        <w:rPr>
          <w:bCs/>
        </w:rPr>
        <w:t>GV nhận xét, chốt kiến thức và kết luận.</w:t>
      </w:r>
    </w:p>
    <w:p w14:paraId="2D58811A"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375DA0C8"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1DEDE66F" w14:textId="77777777" w:rsidR="008B5A5E" w:rsidRPr="005E0AEC" w:rsidRDefault="008B5A5E" w:rsidP="00F73DE3">
      <w:pPr>
        <w:jc w:val="both"/>
        <w:rPr>
          <w:bCs/>
        </w:rPr>
      </w:pPr>
      <w:r w:rsidRPr="00E61987">
        <w:rPr>
          <w:bCs/>
          <w:i/>
          <w:iCs/>
        </w:rPr>
        <w:t xml:space="preserve">b) Nội dung: </w:t>
      </w:r>
      <w:r>
        <w:rPr>
          <w:bCs/>
        </w:rPr>
        <w:t>HS làm các bài tập trong trang 115 SGK và các bài tập GV giao thêm.</w:t>
      </w:r>
    </w:p>
    <w:p w14:paraId="4AADF8A1"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0F281D32" w14:textId="77777777" w:rsidR="008B5A5E" w:rsidRDefault="008B5A5E" w:rsidP="00F73DE3">
      <w:pPr>
        <w:jc w:val="both"/>
        <w:rPr>
          <w:bCs/>
          <w:i/>
          <w:iCs/>
        </w:rPr>
      </w:pPr>
      <w:r w:rsidRPr="00E61987">
        <w:rPr>
          <w:bCs/>
          <w:i/>
          <w:iCs/>
        </w:rPr>
        <w:t xml:space="preserve">d) Tổ chức thực hiện: </w:t>
      </w:r>
    </w:p>
    <w:p w14:paraId="10F4BF70" w14:textId="77777777" w:rsidR="008B5A5E" w:rsidRPr="005A31A1" w:rsidRDefault="008B5A5E" w:rsidP="00F73DE3">
      <w:pPr>
        <w:jc w:val="both"/>
        <w:rPr>
          <w:b/>
          <w:i/>
          <w:iCs/>
        </w:rPr>
      </w:pPr>
      <w:r w:rsidRPr="005A31A1">
        <w:rPr>
          <w:b/>
          <w:i/>
          <w:iCs/>
        </w:rPr>
        <w:t>Bước 1: Chuyển giao nhiệm vụ</w:t>
      </w:r>
    </w:p>
    <w:p w14:paraId="1860EEFA"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115 SGK và các bài tập GV giao thêm.</w:t>
      </w:r>
    </w:p>
    <w:p w14:paraId="59BCA4A4"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35050DC8"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1DEE8235" w14:textId="77777777" w:rsidR="008B5A5E" w:rsidRPr="005A31A1" w:rsidRDefault="008B5A5E" w:rsidP="00F73DE3">
      <w:pPr>
        <w:jc w:val="both"/>
        <w:rPr>
          <w:b/>
          <w:bCs/>
          <w:i/>
          <w:iCs/>
          <w:spacing w:val="-8"/>
        </w:rPr>
      </w:pPr>
      <w:r w:rsidRPr="005A31A1">
        <w:rPr>
          <w:b/>
          <w:bCs/>
          <w:i/>
          <w:iCs/>
          <w:spacing w:val="-8"/>
        </w:rPr>
        <w:t>Bước 2: Thực hiện nhiệm vụ</w:t>
      </w:r>
    </w:p>
    <w:p w14:paraId="6205E8D8"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17C28C26" w14:textId="77777777" w:rsidR="008B5A5E" w:rsidRPr="005A31A1" w:rsidRDefault="008B5A5E" w:rsidP="00F73DE3">
      <w:pPr>
        <w:jc w:val="both"/>
        <w:rPr>
          <w:b/>
          <w:bCs/>
          <w:i/>
          <w:iCs/>
          <w:spacing w:val="-8"/>
        </w:rPr>
      </w:pPr>
      <w:r w:rsidRPr="005A31A1">
        <w:rPr>
          <w:b/>
          <w:bCs/>
          <w:i/>
          <w:iCs/>
          <w:spacing w:val="-8"/>
        </w:rPr>
        <w:t>Bước 3: Báo cáo, thảo luận</w:t>
      </w:r>
    </w:p>
    <w:p w14:paraId="1D8753F1"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BABF8A0"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3F6DF52E" w14:textId="77777777" w:rsidR="008B5A5E" w:rsidRPr="005A31A1" w:rsidRDefault="008B5A5E" w:rsidP="00F73DE3">
      <w:pPr>
        <w:jc w:val="both"/>
        <w:rPr>
          <w:b/>
          <w:i/>
          <w:iCs/>
        </w:rPr>
      </w:pPr>
      <w:r w:rsidRPr="005A31A1">
        <w:rPr>
          <w:b/>
          <w:i/>
          <w:iCs/>
        </w:rPr>
        <w:t>Bước 4: Kết luận, nhận định</w:t>
      </w:r>
    </w:p>
    <w:p w14:paraId="7863C4A4" w14:textId="77777777" w:rsidR="008B5A5E" w:rsidRPr="007406E6" w:rsidRDefault="008B5A5E" w:rsidP="00F73DE3">
      <w:pPr>
        <w:jc w:val="both"/>
        <w:rPr>
          <w:bCs/>
        </w:rPr>
      </w:pPr>
      <w:r w:rsidRPr="007406E6">
        <w:rPr>
          <w:bCs/>
        </w:rPr>
        <w:t>GV nhận xét, chốt kiến thức và kết luận.</w:t>
      </w:r>
    </w:p>
    <w:p w14:paraId="267BCD1A" w14:textId="77777777" w:rsidR="008B5A5E" w:rsidRPr="00C545A2" w:rsidRDefault="008B5A5E" w:rsidP="002C28F2">
      <w:pPr>
        <w:jc w:val="both"/>
        <w:rPr>
          <w:b/>
          <w:color w:val="0000FF"/>
        </w:rPr>
      </w:pPr>
      <w:r w:rsidRPr="00C545A2">
        <w:rPr>
          <w:b/>
          <w:color w:val="0000FF"/>
          <w:u w:val="single"/>
        </w:rPr>
        <w:lastRenderedPageBreak/>
        <w:t>HOẠT ĐỘNG 4:</w:t>
      </w:r>
      <w:r w:rsidRPr="00C545A2">
        <w:rPr>
          <w:b/>
          <w:color w:val="0000FF"/>
        </w:rPr>
        <w:t xml:space="preserve"> VẬN DỤNG</w:t>
      </w:r>
    </w:p>
    <w:p w14:paraId="76782C4B"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7B482EE1"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1B3B74D6"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52FDFC66" w14:textId="77777777" w:rsidR="008B5A5E" w:rsidRPr="00E61987" w:rsidRDefault="008B5A5E" w:rsidP="00E5030E">
      <w:pPr>
        <w:jc w:val="both"/>
        <w:rPr>
          <w:bCs/>
          <w:i/>
          <w:iCs/>
        </w:rPr>
      </w:pPr>
      <w:r w:rsidRPr="00E61987">
        <w:rPr>
          <w:bCs/>
          <w:i/>
          <w:iCs/>
        </w:rPr>
        <w:t xml:space="preserve">d) Tổ chức thực hiện: </w:t>
      </w:r>
    </w:p>
    <w:p w14:paraId="74C8B9E8" w14:textId="77777777" w:rsidR="008B5A5E" w:rsidRPr="00711B04" w:rsidRDefault="008B5A5E" w:rsidP="00711B04">
      <w:pPr>
        <w:jc w:val="both"/>
        <w:rPr>
          <w:spacing w:val="-8"/>
        </w:rPr>
      </w:pPr>
      <w:r w:rsidRPr="00711B04">
        <w:t xml:space="preserve">GV yêu cầu HS tìm hiểu những ứng dụng thực tiễn của alcohol; </w:t>
      </w:r>
      <w:r w:rsidRPr="00711B04">
        <w:rPr>
          <w:spacing w:val="-8"/>
        </w:rPr>
        <w:t>tác hại của việc lạm dụng rượu bia và đồ uống có cồn; nêu được thái độ, cách ứng xử của cá nhân với việc bảo vệ sức khỏe bản thân, gia đình và cộng đồng.</w:t>
      </w:r>
    </w:p>
    <w:p w14:paraId="5390E5DA" w14:textId="77777777" w:rsidR="008B5A5E" w:rsidRPr="00A55057" w:rsidRDefault="008B5A5E" w:rsidP="002A253F">
      <w:pPr>
        <w:jc w:val="both"/>
      </w:pPr>
    </w:p>
    <w:p w14:paraId="78CEBDAD" w14:textId="77777777" w:rsidR="008B5A5E" w:rsidRPr="00A55057" w:rsidRDefault="008B5A5E" w:rsidP="002A253F">
      <w:pPr>
        <w:jc w:val="both"/>
      </w:pPr>
    </w:p>
    <w:p w14:paraId="2E4F7BC0" w14:textId="77777777" w:rsidR="008B5A5E" w:rsidRPr="00A55057" w:rsidRDefault="008B5A5E" w:rsidP="002A253F">
      <w:pPr>
        <w:jc w:val="both"/>
      </w:pPr>
    </w:p>
    <w:p w14:paraId="3A4B4FCA" w14:textId="77777777" w:rsidR="008B5A5E" w:rsidRPr="00A55057" w:rsidRDefault="008B5A5E" w:rsidP="002A253F">
      <w:pPr>
        <w:jc w:val="both"/>
      </w:pPr>
    </w:p>
    <w:p w14:paraId="7640C675" w14:textId="77777777" w:rsidR="008B5A5E" w:rsidRPr="00A55057" w:rsidRDefault="008B5A5E" w:rsidP="002A253F">
      <w:pPr>
        <w:jc w:val="both"/>
      </w:pPr>
    </w:p>
    <w:p w14:paraId="2E0A5AAF"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295F8EF7" w14:textId="77777777" w:rsidTr="003609CB">
        <w:tc>
          <w:tcPr>
            <w:tcW w:w="6946" w:type="dxa"/>
          </w:tcPr>
          <w:p w14:paraId="60753F59" w14:textId="68DF0897" w:rsidR="008B5A5E" w:rsidRPr="00562362" w:rsidRDefault="008B5A5E" w:rsidP="002A253F">
            <w:pPr>
              <w:jc w:val="both"/>
              <w:rPr>
                <w:b/>
                <w:bCs/>
              </w:rPr>
            </w:pPr>
            <w:r>
              <w:rPr>
                <w:b/>
                <w:bCs/>
              </w:rPr>
              <w:t xml:space="preserve">Trường THPT </w:t>
            </w:r>
            <w:r w:rsidR="004D7279">
              <w:rPr>
                <w:b/>
                <w:bCs/>
              </w:rPr>
              <w:t>....................................</w:t>
            </w:r>
          </w:p>
          <w:p w14:paraId="0D0C2635" w14:textId="77777777" w:rsidR="008B5A5E" w:rsidRPr="00562362" w:rsidRDefault="008B5A5E" w:rsidP="002A253F">
            <w:pPr>
              <w:jc w:val="both"/>
            </w:pPr>
            <w:r w:rsidRPr="00562362">
              <w:t>Tổ: Khoa học Tự nhiên - Nhóm: Hóa học</w:t>
            </w:r>
          </w:p>
        </w:tc>
        <w:tc>
          <w:tcPr>
            <w:tcW w:w="3249" w:type="dxa"/>
          </w:tcPr>
          <w:p w14:paraId="26226FCF" w14:textId="77777777" w:rsidR="008B5A5E" w:rsidRPr="00562362" w:rsidRDefault="008B5A5E" w:rsidP="00D15788">
            <w:pPr>
              <w:jc w:val="center"/>
            </w:pPr>
            <w:r w:rsidRPr="00562362">
              <w:t>Họ và tên giáo viên:</w:t>
            </w:r>
          </w:p>
          <w:p w14:paraId="122826A7" w14:textId="206B60E0" w:rsidR="008B5A5E" w:rsidRPr="00562362" w:rsidRDefault="004D7279" w:rsidP="00D15788">
            <w:pPr>
              <w:jc w:val="center"/>
              <w:rPr>
                <w:b/>
                <w:bCs/>
              </w:rPr>
            </w:pPr>
            <w:r>
              <w:rPr>
                <w:b/>
                <w:bCs/>
              </w:rPr>
              <w:t>..............................</w:t>
            </w:r>
          </w:p>
        </w:tc>
      </w:tr>
    </w:tbl>
    <w:p w14:paraId="51FC5958"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5</w:t>
      </w:r>
      <w:r w:rsidRPr="00F26221">
        <w:rPr>
          <w:b/>
          <w:color w:val="FF0000"/>
          <w:sz w:val="28"/>
          <w:szCs w:val="28"/>
        </w:rPr>
        <w:t xml:space="preserve">: </w:t>
      </w:r>
      <w:r>
        <w:rPr>
          <w:b/>
          <w:color w:val="FF0000"/>
          <w:sz w:val="28"/>
          <w:szCs w:val="28"/>
        </w:rPr>
        <w:t>DẪN XUẤT HALOGEN - ALCOHOL - PHENOL</w:t>
      </w:r>
    </w:p>
    <w:p w14:paraId="58FC66F9"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7</w:t>
      </w:r>
      <w:r w:rsidRPr="00EB0428">
        <w:rPr>
          <w:b/>
          <w:color w:val="0000FF"/>
        </w:rPr>
        <w:t xml:space="preserve">: </w:t>
      </w:r>
      <w:r>
        <w:rPr>
          <w:b/>
          <w:color w:val="0000FF"/>
        </w:rPr>
        <w:t>PHENOL</w:t>
      </w:r>
    </w:p>
    <w:p w14:paraId="66074EC6"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4165E67C"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7D47F3BE" w14:textId="77777777" w:rsidR="008B5A5E" w:rsidRPr="00C545A2" w:rsidRDefault="008B5A5E" w:rsidP="003609CB">
      <w:pPr>
        <w:jc w:val="center"/>
        <w:rPr>
          <w:b/>
          <w:color w:val="FF0000"/>
        </w:rPr>
      </w:pPr>
      <w:r w:rsidRPr="00C545A2">
        <w:rPr>
          <w:b/>
          <w:color w:val="FF0000"/>
        </w:rPr>
        <w:t>-------------------------------------------------------------------------------------------------------------------------------</w:t>
      </w:r>
    </w:p>
    <w:p w14:paraId="4C5EB1EA" w14:textId="77777777" w:rsidR="008B5A5E" w:rsidRPr="00A55057" w:rsidRDefault="008B5A5E" w:rsidP="00CD4323">
      <w:pPr>
        <w:jc w:val="both"/>
        <w:rPr>
          <w:b/>
        </w:rPr>
      </w:pPr>
      <w:r w:rsidRPr="00A55057">
        <w:rPr>
          <w:b/>
        </w:rPr>
        <w:t>I. MỤC TIÊU</w:t>
      </w:r>
    </w:p>
    <w:p w14:paraId="67DC3B71" w14:textId="77777777" w:rsidR="008B5A5E" w:rsidRPr="00717C0C" w:rsidRDefault="008B5A5E" w:rsidP="00CD4323">
      <w:pPr>
        <w:ind w:firstLine="198"/>
        <w:jc w:val="both"/>
        <w:rPr>
          <w:b/>
          <w:color w:val="0070C0"/>
        </w:rPr>
      </w:pPr>
      <w:r w:rsidRPr="00717C0C">
        <w:rPr>
          <w:b/>
          <w:color w:val="0070C0"/>
        </w:rPr>
        <w:t>1) Kiến thức</w:t>
      </w:r>
    </w:p>
    <w:p w14:paraId="06E14B4D" w14:textId="77777777" w:rsidR="008B5A5E" w:rsidRPr="00717C0C" w:rsidRDefault="008B5A5E" w:rsidP="00CD4323">
      <w:pPr>
        <w:ind w:firstLine="198"/>
        <w:jc w:val="both"/>
        <w:rPr>
          <w:color w:val="0070C0"/>
        </w:rPr>
      </w:pPr>
      <w:r w:rsidRPr="00717C0C">
        <w:rPr>
          <w:color w:val="0070C0"/>
        </w:rPr>
        <w:t>Học xong bài này, học sinh có thể:</w:t>
      </w:r>
    </w:p>
    <w:p w14:paraId="0C12760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về phenol, tên gọi, công thức cấu tạo của một số phenol đơn giản, đặc điểm cấu tạo và hình dạng phân tử của phenol.</w:t>
      </w:r>
    </w:p>
    <w:p w14:paraId="3B45E49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tính chất vật lí (trạng thái, nhiệt độ nóng chảy, độ tan trong nước) của phenol.</w:t>
      </w:r>
    </w:p>
    <w:p w14:paraId="035E9793" w14:textId="77777777" w:rsidR="008B5A5E" w:rsidRPr="0022432D"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cơ bản của phenol: phản ứng thế H ở nhóm </w:t>
      </w:r>
      <w:r w:rsidRPr="007B21A5">
        <w:rPr>
          <w:color w:val="0070C0"/>
          <w:spacing w:val="-8"/>
        </w:rPr>
        <w:t>–</w:t>
      </w:r>
      <w:r>
        <w:rPr>
          <w:color w:val="0070C0"/>
          <w:spacing w:val="-8"/>
        </w:rPr>
        <w:t>OH (tính acid: thông qua phản ứng với sodium hydroxide, sodium carbonate), phản ứng thế ở vòng thơm (tác dụng với nước bromine, với HNO</w:t>
      </w:r>
      <w:r>
        <w:rPr>
          <w:color w:val="0070C0"/>
          <w:spacing w:val="-8"/>
          <w:vertAlign w:val="subscript"/>
        </w:rPr>
        <w:t>3</w:t>
      </w:r>
      <w:r>
        <w:rPr>
          <w:color w:val="0070C0"/>
          <w:spacing w:val="-8"/>
        </w:rPr>
        <w:t xml:space="preserve"> trong dung dịch H</w:t>
      </w:r>
      <w:r>
        <w:rPr>
          <w:color w:val="0070C0"/>
          <w:spacing w:val="-8"/>
          <w:vertAlign w:val="subscript"/>
        </w:rPr>
        <w:t>2</w:t>
      </w:r>
      <w:r>
        <w:rPr>
          <w:color w:val="0070C0"/>
          <w:spacing w:val="-8"/>
        </w:rPr>
        <w:t>SO</w:t>
      </w:r>
      <w:r>
        <w:rPr>
          <w:color w:val="0070C0"/>
          <w:spacing w:val="-8"/>
          <w:vertAlign w:val="subscript"/>
        </w:rPr>
        <w:t>4</w:t>
      </w:r>
      <w:r>
        <w:rPr>
          <w:color w:val="0070C0"/>
          <w:spacing w:val="-8"/>
        </w:rPr>
        <w:t xml:space="preserve"> đặc).</w:t>
      </w:r>
    </w:p>
    <w:p w14:paraId="5EE99068" w14:textId="77777777" w:rsidR="008B5A5E" w:rsidRPr="00772D32"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hoặc quan sát video, hoặc qua mô tả) thí nghiệm của phenol với sodium hydroxide, sodium carbonate, với nước bromine, với HNO</w:t>
      </w:r>
      <w:r>
        <w:rPr>
          <w:color w:val="0070C0"/>
          <w:spacing w:val="-8"/>
          <w:vertAlign w:val="subscript"/>
        </w:rPr>
        <w:t>3</w:t>
      </w:r>
      <w:r>
        <w:rPr>
          <w:color w:val="0070C0"/>
          <w:spacing w:val="-8"/>
        </w:rPr>
        <w:t xml:space="preserve"> trong dung dịch H</w:t>
      </w:r>
      <w:r>
        <w:rPr>
          <w:color w:val="0070C0"/>
          <w:spacing w:val="-8"/>
          <w:vertAlign w:val="subscript"/>
        </w:rPr>
        <w:t>2</w:t>
      </w:r>
      <w:r>
        <w:rPr>
          <w:color w:val="0070C0"/>
          <w:spacing w:val="-8"/>
        </w:rPr>
        <w:t>SO</w:t>
      </w:r>
      <w:r>
        <w:rPr>
          <w:color w:val="0070C0"/>
          <w:spacing w:val="-8"/>
          <w:vertAlign w:val="subscript"/>
        </w:rPr>
        <w:t>4</w:t>
      </w:r>
      <w:r>
        <w:rPr>
          <w:color w:val="0070C0"/>
          <w:spacing w:val="-8"/>
        </w:rPr>
        <w:t xml:space="preserve"> đặc; mô tả được hiện tượng các thí nghiệm, giải thích được tính chất hóa học của phenol.</w:t>
      </w:r>
    </w:p>
    <w:p w14:paraId="4155D3DA"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phenol và phương pháp điều chế phenol (từ cumene và từ nhựa than đá).</w:t>
      </w:r>
    </w:p>
    <w:p w14:paraId="14AD2585" w14:textId="77777777" w:rsidR="008B5A5E" w:rsidRPr="00717C0C" w:rsidRDefault="008B5A5E" w:rsidP="00F018AE">
      <w:pPr>
        <w:ind w:firstLine="198"/>
        <w:jc w:val="both"/>
        <w:rPr>
          <w:b/>
          <w:color w:val="7030A0"/>
        </w:rPr>
      </w:pPr>
      <w:r w:rsidRPr="00717C0C">
        <w:rPr>
          <w:b/>
          <w:color w:val="7030A0"/>
        </w:rPr>
        <w:t>2) Năng lực</w:t>
      </w:r>
    </w:p>
    <w:p w14:paraId="51851231" w14:textId="77777777" w:rsidR="008B5A5E" w:rsidRPr="00717C0C" w:rsidRDefault="008B5A5E" w:rsidP="00F018AE">
      <w:pPr>
        <w:ind w:firstLine="198"/>
        <w:jc w:val="both"/>
        <w:rPr>
          <w:b/>
          <w:i/>
          <w:color w:val="7030A0"/>
        </w:rPr>
      </w:pPr>
      <w:r>
        <w:rPr>
          <w:b/>
          <w:i/>
          <w:color w:val="7030A0"/>
        </w:rPr>
        <w:t>a</w:t>
      </w:r>
      <w:r w:rsidRPr="00717C0C">
        <w:rPr>
          <w:b/>
          <w:i/>
          <w:color w:val="7030A0"/>
        </w:rPr>
        <w:t>) Năng lực chuyên biệt</w:t>
      </w:r>
    </w:p>
    <w:p w14:paraId="7917C873"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2071DE23" w14:textId="77777777" w:rsidR="008B5A5E" w:rsidRDefault="008B5A5E" w:rsidP="00F018AE">
      <w:pPr>
        <w:ind w:firstLine="198"/>
        <w:jc w:val="both"/>
        <w:rPr>
          <w:color w:val="7030A0"/>
        </w:rPr>
      </w:pPr>
      <w:r>
        <w:rPr>
          <w:color w:val="7030A0"/>
        </w:rPr>
        <w:t>(1) Biết khái niệm, cấu tạo, tên gọi, tính chất vật lí, tính chất hóa học, điều chế, ứng dụng phenol.</w:t>
      </w:r>
    </w:p>
    <w:p w14:paraId="4B63B004"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4A647859" w14:textId="77777777" w:rsidR="008B5A5E" w:rsidRPr="00B153C1" w:rsidRDefault="008B5A5E" w:rsidP="00F018AE">
      <w:pPr>
        <w:ind w:firstLine="198"/>
        <w:jc w:val="both"/>
        <w:rPr>
          <w:color w:val="7030A0"/>
        </w:rPr>
      </w:pPr>
      <w:r>
        <w:rPr>
          <w:color w:val="7030A0"/>
        </w:rPr>
        <w:t>(2) Trình bày được tính chất vật lí.</w:t>
      </w:r>
    </w:p>
    <w:p w14:paraId="0B69C195" w14:textId="77777777" w:rsidR="008B5A5E" w:rsidRDefault="008B5A5E" w:rsidP="005C0EE6">
      <w:pPr>
        <w:ind w:firstLine="198"/>
        <w:jc w:val="both"/>
        <w:rPr>
          <w:color w:val="7030A0"/>
          <w:spacing w:val="-8"/>
        </w:rPr>
      </w:pPr>
      <w:r>
        <w:rPr>
          <w:color w:val="7030A0"/>
          <w:spacing w:val="-8"/>
        </w:rPr>
        <w:t>(3) Trình bày được cấu tạo, tính chất hóa học và viết được phương trình hóa học minh họa.</w:t>
      </w:r>
    </w:p>
    <w:p w14:paraId="73341D09" w14:textId="77777777" w:rsidR="008B5A5E" w:rsidRPr="005C0EE6" w:rsidRDefault="008B5A5E" w:rsidP="005C0EE6">
      <w:pPr>
        <w:ind w:firstLine="198"/>
        <w:jc w:val="both"/>
        <w:rPr>
          <w:color w:val="7030A0"/>
        </w:rPr>
      </w:pPr>
      <w:r>
        <w:rPr>
          <w:color w:val="7030A0"/>
          <w:spacing w:val="-8"/>
        </w:rPr>
        <w:t>(4) Trình bày được một số thí nghiệm minh họa tính chất hóa học của phenol</w:t>
      </w:r>
    </w:p>
    <w:p w14:paraId="314ACD0B"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1DA8F2B2" w14:textId="77777777" w:rsidR="008B5A5E" w:rsidRDefault="008B5A5E" w:rsidP="00F018AE">
      <w:pPr>
        <w:ind w:firstLine="198"/>
        <w:jc w:val="both"/>
        <w:rPr>
          <w:color w:val="7030A0"/>
        </w:rPr>
      </w:pPr>
      <w:r>
        <w:rPr>
          <w:color w:val="7030A0"/>
        </w:rPr>
        <w:t>(5) Tìm hiểu thêm các ứng dụng của phenol trong thực tiễn.</w:t>
      </w:r>
    </w:p>
    <w:p w14:paraId="75734604" w14:textId="77777777" w:rsidR="008B5A5E" w:rsidRPr="00717C0C" w:rsidRDefault="008B5A5E" w:rsidP="00F018AE">
      <w:pPr>
        <w:ind w:firstLine="198"/>
        <w:jc w:val="both"/>
        <w:rPr>
          <w:b/>
          <w:i/>
          <w:color w:val="7030A0"/>
        </w:rPr>
      </w:pPr>
      <w:r>
        <w:rPr>
          <w:b/>
          <w:i/>
          <w:color w:val="7030A0"/>
        </w:rPr>
        <w:t>b</w:t>
      </w:r>
      <w:r w:rsidRPr="00717C0C">
        <w:rPr>
          <w:b/>
          <w:i/>
          <w:color w:val="7030A0"/>
        </w:rPr>
        <w:t>) Năng lực chung</w:t>
      </w:r>
    </w:p>
    <w:p w14:paraId="6251FFD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7ED19739" w14:textId="77777777" w:rsidR="008B5A5E" w:rsidRDefault="008B5A5E" w:rsidP="00F018AE">
      <w:pPr>
        <w:ind w:firstLine="198"/>
        <w:jc w:val="both"/>
        <w:rPr>
          <w:color w:val="7030A0"/>
        </w:rPr>
      </w:pPr>
      <w:r>
        <w:rPr>
          <w:color w:val="7030A0"/>
        </w:rPr>
        <w:t>(6) Có ý thức tự tìm hiểu bài học trước khi đến lớp.</w:t>
      </w:r>
    </w:p>
    <w:p w14:paraId="49A37306" w14:textId="77777777" w:rsidR="008B5A5E" w:rsidRPr="001A2E8A" w:rsidRDefault="008B5A5E" w:rsidP="00F018AE">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1E8076D6" w14:textId="77777777" w:rsidR="008B5A5E" w:rsidRPr="00717C0C" w:rsidRDefault="008B5A5E" w:rsidP="00F018AE">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415BB86C" w14:textId="77777777" w:rsidR="008B5A5E" w:rsidRDefault="008B5A5E" w:rsidP="00F018AE">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76BEE86A" w14:textId="77777777" w:rsidR="008B5A5E" w:rsidRPr="00717C0C" w:rsidRDefault="008B5A5E" w:rsidP="00F018AE">
      <w:pPr>
        <w:ind w:firstLine="198"/>
        <w:jc w:val="both"/>
        <w:rPr>
          <w:color w:val="7030A0"/>
        </w:rPr>
      </w:pPr>
      <w:r>
        <w:rPr>
          <w:color w:val="7030A0"/>
        </w:rPr>
        <w:t>(8) Tự tìm hiểu và tự giải thích những ứng dụng của phenol trong thực tiễn.</w:t>
      </w:r>
    </w:p>
    <w:p w14:paraId="14E71AE7" w14:textId="77777777" w:rsidR="008B5A5E" w:rsidRPr="00B26D93" w:rsidRDefault="008B5A5E" w:rsidP="00CD4323">
      <w:pPr>
        <w:ind w:firstLine="198"/>
        <w:jc w:val="both"/>
        <w:rPr>
          <w:b/>
          <w:color w:val="806000" w:themeColor="accent4" w:themeShade="80"/>
        </w:rPr>
      </w:pPr>
      <w:r w:rsidRPr="00B26D93">
        <w:rPr>
          <w:b/>
          <w:color w:val="806000" w:themeColor="accent4" w:themeShade="80"/>
        </w:rPr>
        <w:t>3) Phẩm chất</w:t>
      </w:r>
    </w:p>
    <w:p w14:paraId="00FFD515"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719E2CD7" w14:textId="77777777" w:rsidR="008B5A5E" w:rsidRPr="00B26D93" w:rsidRDefault="008B5A5E" w:rsidP="005A456D">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5C2B265F"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7E6BF009" w14:textId="77777777" w:rsidR="008B5A5E" w:rsidRPr="00B26D93" w:rsidRDefault="008B5A5E" w:rsidP="005A456D">
      <w:pPr>
        <w:ind w:firstLine="198"/>
        <w:jc w:val="both"/>
        <w:rPr>
          <w:color w:val="806000" w:themeColor="accent4" w:themeShade="80"/>
        </w:rPr>
      </w:pPr>
      <w:r>
        <w:rPr>
          <w:color w:val="806000" w:themeColor="accent4" w:themeShade="80"/>
        </w:rPr>
        <w:lastRenderedPageBreak/>
        <w:t>(10) Trung thực trình bày các kết quả thu thập được</w:t>
      </w:r>
      <w:r w:rsidRPr="00B26D93">
        <w:rPr>
          <w:color w:val="806000" w:themeColor="accent4" w:themeShade="80"/>
        </w:rPr>
        <w:t>.</w:t>
      </w:r>
    </w:p>
    <w:p w14:paraId="0DE48E32"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142FD0A2" w14:textId="77777777" w:rsidR="008B5A5E" w:rsidRPr="00B26D93" w:rsidRDefault="008B5A5E" w:rsidP="005A456D">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0963A0BC" w14:textId="77777777" w:rsidR="008B5A5E" w:rsidRDefault="008B5A5E" w:rsidP="005A456D">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4E1A0385" w14:textId="77777777" w:rsidR="008B5A5E" w:rsidRPr="00B26D93" w:rsidRDefault="008B5A5E" w:rsidP="005A456D">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5705DA22" w14:textId="77777777" w:rsidR="008B5A5E" w:rsidRDefault="008B5A5E" w:rsidP="00F71C1D">
      <w:pPr>
        <w:jc w:val="both"/>
        <w:rPr>
          <w:b/>
        </w:rPr>
      </w:pPr>
      <w:r w:rsidRPr="00A55057">
        <w:rPr>
          <w:b/>
        </w:rPr>
        <w:t>II. THIẾT BỊ DẠY HỌC VÀ HỌC LIỆU</w:t>
      </w:r>
    </w:p>
    <w:p w14:paraId="168E3BDF"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05D038A3" w14:textId="77777777" w:rsidTr="00E07AD8">
        <w:tc>
          <w:tcPr>
            <w:tcW w:w="5094" w:type="dxa"/>
            <w:shd w:val="clear" w:color="auto" w:fill="auto"/>
            <w:hideMark/>
          </w:tcPr>
          <w:p w14:paraId="699B949A"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10A0D9CD"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242E91D7" w14:textId="77777777" w:rsidTr="00E07AD8">
        <w:tc>
          <w:tcPr>
            <w:tcW w:w="5094" w:type="dxa"/>
            <w:shd w:val="clear" w:color="auto" w:fill="auto"/>
            <w:hideMark/>
          </w:tcPr>
          <w:p w14:paraId="20196A4E"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0A1008CF"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299DB821" w14:textId="77777777" w:rsidR="008B5A5E" w:rsidRDefault="008B5A5E" w:rsidP="002A253F">
      <w:pPr>
        <w:jc w:val="both"/>
      </w:pPr>
    </w:p>
    <w:p w14:paraId="22AD875B" w14:textId="77777777" w:rsidR="008B5A5E" w:rsidRDefault="008B5A5E" w:rsidP="002A253F">
      <w:pPr>
        <w:jc w:val="both"/>
      </w:pPr>
    </w:p>
    <w:p w14:paraId="762E7ED4" w14:textId="77777777" w:rsidR="008B5A5E" w:rsidRDefault="008B5A5E" w:rsidP="002A253F">
      <w:pPr>
        <w:jc w:val="both"/>
      </w:pPr>
    </w:p>
    <w:p w14:paraId="70C483DF" w14:textId="77777777" w:rsidR="008B5A5E" w:rsidRDefault="008B5A5E" w:rsidP="002A253F">
      <w:pPr>
        <w:jc w:val="both"/>
      </w:pPr>
    </w:p>
    <w:p w14:paraId="3E0401C4" w14:textId="77777777" w:rsidR="008B5A5E" w:rsidRPr="00A55057" w:rsidRDefault="008B5A5E" w:rsidP="00A55057">
      <w:pPr>
        <w:jc w:val="both"/>
        <w:rPr>
          <w:b/>
        </w:rPr>
      </w:pPr>
      <w:r w:rsidRPr="00A55057">
        <w:rPr>
          <w:b/>
        </w:rPr>
        <w:t>III. TIẾN TRÌNH DẠY HỌC</w:t>
      </w:r>
    </w:p>
    <w:p w14:paraId="3AC48A81"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21024996"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6FCDC759" w14:textId="77777777" w:rsidR="008B5A5E" w:rsidRPr="00636958" w:rsidRDefault="008B5A5E" w:rsidP="00C545A2">
      <w:pPr>
        <w:jc w:val="both"/>
        <w:rPr>
          <w:bCs/>
        </w:rPr>
      </w:pPr>
      <w:r w:rsidRPr="00E61987">
        <w:rPr>
          <w:bCs/>
          <w:i/>
          <w:iCs/>
        </w:rPr>
        <w:t xml:space="preserve">b) Nội dung: </w:t>
      </w:r>
      <w:r>
        <w:rPr>
          <w:bCs/>
        </w:rPr>
        <w:t>HS trả lời mục logo mở đầu trong trang 116 SGK.</w:t>
      </w:r>
    </w:p>
    <w:p w14:paraId="44658297" w14:textId="77777777" w:rsidR="008B5A5E" w:rsidRPr="001445A8" w:rsidRDefault="008B5A5E" w:rsidP="00C545A2">
      <w:pPr>
        <w:jc w:val="both"/>
        <w:rPr>
          <w:bCs/>
        </w:rPr>
      </w:pPr>
      <w:r w:rsidRPr="00E61987">
        <w:rPr>
          <w:bCs/>
          <w:i/>
          <w:iCs/>
        </w:rPr>
        <w:t xml:space="preserve">c) Sản phẩm: </w:t>
      </w:r>
      <w:r>
        <w:rPr>
          <w:bCs/>
        </w:rPr>
        <w:t>HS dựa kiến thức đã học trả lời.</w:t>
      </w:r>
    </w:p>
    <w:p w14:paraId="054FAC02" w14:textId="77777777" w:rsidR="008B5A5E" w:rsidRPr="00E61987" w:rsidRDefault="008B5A5E" w:rsidP="00C545A2">
      <w:pPr>
        <w:jc w:val="both"/>
        <w:rPr>
          <w:bCs/>
          <w:i/>
          <w:iCs/>
        </w:rPr>
      </w:pPr>
      <w:r w:rsidRPr="00E61987">
        <w:rPr>
          <w:bCs/>
          <w:i/>
          <w:iCs/>
        </w:rPr>
        <w:t xml:space="preserve">d) Tổ chức thực hiện: </w:t>
      </w:r>
    </w:p>
    <w:p w14:paraId="5C867156"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116 SGK.</w:t>
      </w:r>
    </w:p>
    <w:p w14:paraId="2CB6DB51"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7E087B8D"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2678DB37"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057EA4BA"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66821B94" w14:textId="77777777" w:rsidR="008B5A5E" w:rsidRPr="008779CE" w:rsidRDefault="008B5A5E" w:rsidP="008779CE">
      <w:pPr>
        <w:jc w:val="both"/>
      </w:pPr>
      <w:r w:rsidRPr="008779CE">
        <w:rPr>
          <w:bCs/>
          <w:i/>
          <w:iCs/>
        </w:rPr>
        <w:t xml:space="preserve">a) Mục tiêu: </w:t>
      </w:r>
      <w:r w:rsidRPr="008779CE">
        <w:rPr>
          <w:bCs/>
        </w:rPr>
        <w:t xml:space="preserve">Biết </w:t>
      </w:r>
      <w:r w:rsidRPr="008779CE">
        <w:t>khái niệm, cấu tạo, tên gọi, tính chất vật lí, tính chất hóa học, điều chế, ứng dụng phenol.</w:t>
      </w:r>
    </w:p>
    <w:p w14:paraId="2868FCD2"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5EB7C806" w14:textId="77777777" w:rsidR="008B5A5E" w:rsidRPr="00002BCD" w:rsidRDefault="008B5A5E" w:rsidP="00E61987">
      <w:pPr>
        <w:jc w:val="both"/>
        <w:rPr>
          <w:bCs/>
        </w:rPr>
      </w:pPr>
      <w:r w:rsidRPr="00E61987">
        <w:rPr>
          <w:bCs/>
          <w:i/>
          <w:iCs/>
        </w:rPr>
        <w:t xml:space="preserve">c) Sản phẩm: </w:t>
      </w:r>
      <w:r>
        <w:rPr>
          <w:bCs/>
        </w:rPr>
        <w:t xml:space="preserve">HS trình bày được </w:t>
      </w:r>
      <w:r w:rsidRPr="008779CE">
        <w:t>khái niệm, cấu tạo, tên gọi, tính chất vật lí, tính chất hóa học, điều chế, ứng dụng phenol.</w:t>
      </w:r>
    </w:p>
    <w:p w14:paraId="4B816FD0" w14:textId="77777777" w:rsidR="008B5A5E" w:rsidRPr="00E61987" w:rsidRDefault="008B5A5E" w:rsidP="00E61987">
      <w:pPr>
        <w:jc w:val="both"/>
        <w:rPr>
          <w:bCs/>
          <w:i/>
          <w:iCs/>
        </w:rPr>
      </w:pPr>
      <w:r w:rsidRPr="00E61987">
        <w:rPr>
          <w:bCs/>
          <w:i/>
          <w:iCs/>
        </w:rPr>
        <w:t xml:space="preserve">d) Tổ chức thực hiện: </w:t>
      </w:r>
    </w:p>
    <w:p w14:paraId="3FAB4C0A" w14:textId="77777777" w:rsidR="008B5A5E" w:rsidRDefault="008B5A5E" w:rsidP="00C43E65">
      <w:pPr>
        <w:jc w:val="center"/>
        <w:rPr>
          <w:b/>
          <w:color w:val="0000FF"/>
        </w:rPr>
      </w:pPr>
      <w:r>
        <w:rPr>
          <w:b/>
          <w:color w:val="0000FF"/>
        </w:rPr>
        <w:t>Nhiệm vụ 1: Tìm hiểu Khái niệm</w:t>
      </w:r>
    </w:p>
    <w:p w14:paraId="2990EE6E" w14:textId="77777777" w:rsidR="008B5A5E" w:rsidRPr="005A31A1" w:rsidRDefault="008B5A5E" w:rsidP="00C43E65">
      <w:pPr>
        <w:jc w:val="both"/>
        <w:rPr>
          <w:b/>
          <w:i/>
          <w:iCs/>
        </w:rPr>
      </w:pPr>
      <w:r w:rsidRPr="005A31A1">
        <w:rPr>
          <w:b/>
          <w:i/>
          <w:iCs/>
        </w:rPr>
        <w:t>Bước 1: Chuyển giao nhiệm vụ</w:t>
      </w:r>
    </w:p>
    <w:p w14:paraId="3817C0C9" w14:textId="77777777" w:rsidR="008B5A5E" w:rsidRDefault="008B5A5E" w:rsidP="00C43E65">
      <w:pPr>
        <w:jc w:val="both"/>
        <w:rPr>
          <w:spacing w:val="-8"/>
        </w:rPr>
      </w:pPr>
      <w:r w:rsidRPr="00C15AC2">
        <w:rPr>
          <w:spacing w:val="-8"/>
        </w:rPr>
        <w:t>–</w:t>
      </w:r>
      <w:r>
        <w:rPr>
          <w:spacing w:val="-8"/>
        </w:rPr>
        <w:t xml:space="preserve"> GV yêu cầu HS đọc trong trang 116 SGK, nêu khái niệm.</w:t>
      </w:r>
    </w:p>
    <w:p w14:paraId="024BBC29" w14:textId="77777777" w:rsidR="008B5A5E" w:rsidRPr="005A31A1" w:rsidRDefault="008B5A5E" w:rsidP="00C43E65">
      <w:pPr>
        <w:jc w:val="both"/>
        <w:rPr>
          <w:b/>
          <w:bCs/>
          <w:i/>
          <w:iCs/>
          <w:spacing w:val="-8"/>
        </w:rPr>
      </w:pPr>
      <w:r w:rsidRPr="005A31A1">
        <w:rPr>
          <w:b/>
          <w:bCs/>
          <w:i/>
          <w:iCs/>
          <w:spacing w:val="-8"/>
        </w:rPr>
        <w:t>Bước 2: Thực hiện nhiệm vụ</w:t>
      </w:r>
    </w:p>
    <w:p w14:paraId="2E7E1BE8" w14:textId="77777777" w:rsidR="008B5A5E" w:rsidRDefault="008B5A5E" w:rsidP="00C43E65">
      <w:pPr>
        <w:jc w:val="both"/>
        <w:rPr>
          <w:spacing w:val="-8"/>
        </w:rPr>
      </w:pPr>
      <w:r w:rsidRPr="00C15AC2">
        <w:rPr>
          <w:spacing w:val="-8"/>
        </w:rPr>
        <w:t>–</w:t>
      </w:r>
      <w:r>
        <w:rPr>
          <w:spacing w:val="-8"/>
        </w:rPr>
        <w:t xml:space="preserve"> HS tìm hiểu SGK.</w:t>
      </w:r>
    </w:p>
    <w:p w14:paraId="370150CD" w14:textId="77777777" w:rsidR="008B5A5E" w:rsidRPr="005A31A1" w:rsidRDefault="008B5A5E" w:rsidP="00C43E65">
      <w:pPr>
        <w:jc w:val="both"/>
        <w:rPr>
          <w:b/>
          <w:bCs/>
          <w:i/>
          <w:iCs/>
          <w:spacing w:val="-8"/>
        </w:rPr>
      </w:pPr>
      <w:r w:rsidRPr="005A31A1">
        <w:rPr>
          <w:b/>
          <w:bCs/>
          <w:i/>
          <w:iCs/>
          <w:spacing w:val="-8"/>
        </w:rPr>
        <w:t>Bước 3: Báo cáo, thảo luận</w:t>
      </w:r>
    </w:p>
    <w:p w14:paraId="488597D2"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81E3AD7" w14:textId="77777777" w:rsidR="008B5A5E" w:rsidRPr="005A31A1" w:rsidRDefault="008B5A5E" w:rsidP="00C43E65">
      <w:pPr>
        <w:jc w:val="both"/>
        <w:rPr>
          <w:b/>
          <w:i/>
          <w:iCs/>
        </w:rPr>
      </w:pPr>
      <w:r w:rsidRPr="005A31A1">
        <w:rPr>
          <w:b/>
          <w:i/>
          <w:iCs/>
        </w:rPr>
        <w:t>Bước 4: Kết luận, nhận định</w:t>
      </w:r>
    </w:p>
    <w:p w14:paraId="4AC424FE" w14:textId="77777777" w:rsidR="008B5A5E" w:rsidRDefault="008B5A5E" w:rsidP="00C43E65">
      <w:pPr>
        <w:jc w:val="both"/>
        <w:rPr>
          <w:bCs/>
        </w:rPr>
      </w:pPr>
      <w:r w:rsidRPr="007406E6">
        <w:rPr>
          <w:bCs/>
        </w:rPr>
        <w:t>GV nhận xét, chốt kiến thức và kết luận.</w:t>
      </w:r>
    </w:p>
    <w:p w14:paraId="61CC0AC6" w14:textId="77777777" w:rsidR="008B5A5E" w:rsidRDefault="008B5A5E" w:rsidP="00C43E65">
      <w:pPr>
        <w:jc w:val="center"/>
        <w:rPr>
          <w:b/>
          <w:color w:val="0000FF"/>
        </w:rPr>
      </w:pPr>
      <w:r>
        <w:rPr>
          <w:b/>
          <w:color w:val="0000FF"/>
        </w:rPr>
        <w:t>Nhiệm vụ 2: Tìm hiểu Phân loại</w:t>
      </w:r>
    </w:p>
    <w:p w14:paraId="6BC63A59" w14:textId="77777777" w:rsidR="008B5A5E" w:rsidRPr="005A31A1" w:rsidRDefault="008B5A5E" w:rsidP="00C43E65">
      <w:pPr>
        <w:jc w:val="both"/>
        <w:rPr>
          <w:b/>
          <w:i/>
          <w:iCs/>
        </w:rPr>
      </w:pPr>
      <w:r w:rsidRPr="005A31A1">
        <w:rPr>
          <w:b/>
          <w:i/>
          <w:iCs/>
        </w:rPr>
        <w:t>Bước 1: Chuyển giao nhiệm vụ</w:t>
      </w:r>
    </w:p>
    <w:p w14:paraId="2EB9622B" w14:textId="77777777" w:rsidR="008B5A5E" w:rsidRDefault="008B5A5E" w:rsidP="00C43E65">
      <w:pPr>
        <w:jc w:val="both"/>
        <w:rPr>
          <w:spacing w:val="-8"/>
        </w:rPr>
      </w:pPr>
      <w:r w:rsidRPr="00C15AC2">
        <w:rPr>
          <w:spacing w:val="-8"/>
        </w:rPr>
        <w:t>–</w:t>
      </w:r>
      <w:r>
        <w:rPr>
          <w:spacing w:val="-8"/>
        </w:rPr>
        <w:t xml:space="preserve"> GV yêu cầu HS đọc trong trang 117 SGK, nêu phân loại.</w:t>
      </w:r>
    </w:p>
    <w:p w14:paraId="18F7CC96" w14:textId="77777777" w:rsidR="008B5A5E" w:rsidRPr="005A31A1" w:rsidRDefault="008B5A5E" w:rsidP="00C43E65">
      <w:pPr>
        <w:jc w:val="both"/>
        <w:rPr>
          <w:b/>
          <w:bCs/>
          <w:i/>
          <w:iCs/>
          <w:spacing w:val="-8"/>
        </w:rPr>
      </w:pPr>
      <w:r w:rsidRPr="005A31A1">
        <w:rPr>
          <w:b/>
          <w:bCs/>
          <w:i/>
          <w:iCs/>
          <w:spacing w:val="-8"/>
        </w:rPr>
        <w:t>Bước 2: Thực hiện nhiệm vụ</w:t>
      </w:r>
    </w:p>
    <w:p w14:paraId="75705C79" w14:textId="77777777" w:rsidR="008B5A5E" w:rsidRDefault="008B5A5E" w:rsidP="00C43E65">
      <w:pPr>
        <w:jc w:val="both"/>
        <w:rPr>
          <w:spacing w:val="-8"/>
        </w:rPr>
      </w:pPr>
      <w:r w:rsidRPr="00C15AC2">
        <w:rPr>
          <w:spacing w:val="-8"/>
        </w:rPr>
        <w:t>–</w:t>
      </w:r>
      <w:r>
        <w:rPr>
          <w:spacing w:val="-8"/>
        </w:rPr>
        <w:t xml:space="preserve"> HS tìm hiểu SGK.</w:t>
      </w:r>
    </w:p>
    <w:p w14:paraId="729880D2" w14:textId="77777777" w:rsidR="008B5A5E" w:rsidRPr="005A31A1" w:rsidRDefault="008B5A5E" w:rsidP="00C43E65">
      <w:pPr>
        <w:jc w:val="both"/>
        <w:rPr>
          <w:b/>
          <w:bCs/>
          <w:i/>
          <w:iCs/>
          <w:spacing w:val="-8"/>
        </w:rPr>
      </w:pPr>
      <w:r w:rsidRPr="005A31A1">
        <w:rPr>
          <w:b/>
          <w:bCs/>
          <w:i/>
          <w:iCs/>
          <w:spacing w:val="-8"/>
        </w:rPr>
        <w:t>Bước 3: Báo cáo, thảo luận</w:t>
      </w:r>
    </w:p>
    <w:p w14:paraId="5F92E3A9"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134AF7A" w14:textId="77777777" w:rsidR="008B5A5E" w:rsidRPr="005A31A1" w:rsidRDefault="008B5A5E" w:rsidP="00C43E65">
      <w:pPr>
        <w:jc w:val="both"/>
        <w:rPr>
          <w:b/>
          <w:i/>
          <w:iCs/>
        </w:rPr>
      </w:pPr>
      <w:r w:rsidRPr="005A31A1">
        <w:rPr>
          <w:b/>
          <w:i/>
          <w:iCs/>
        </w:rPr>
        <w:t>Bước 4: Kết luận, nhận định</w:t>
      </w:r>
    </w:p>
    <w:p w14:paraId="7D3C9011" w14:textId="77777777" w:rsidR="008B5A5E" w:rsidRDefault="008B5A5E" w:rsidP="00C43E65">
      <w:pPr>
        <w:jc w:val="both"/>
        <w:rPr>
          <w:b/>
          <w:color w:val="0000FF"/>
        </w:rPr>
      </w:pPr>
      <w:r w:rsidRPr="007406E6">
        <w:rPr>
          <w:bCs/>
        </w:rPr>
        <w:t>GV nhận xét, chốt kiến thức và kết luận.</w:t>
      </w:r>
    </w:p>
    <w:p w14:paraId="176FD796" w14:textId="77777777" w:rsidR="008B5A5E" w:rsidRDefault="008B5A5E" w:rsidP="00C43E65">
      <w:pPr>
        <w:jc w:val="center"/>
        <w:rPr>
          <w:b/>
          <w:color w:val="0000FF"/>
        </w:rPr>
      </w:pPr>
      <w:r>
        <w:rPr>
          <w:b/>
          <w:color w:val="0000FF"/>
        </w:rPr>
        <w:t>Nhiệm vụ 3: Tìm hiểu Tính chất vật lí</w:t>
      </w:r>
    </w:p>
    <w:p w14:paraId="38AE4F43" w14:textId="77777777" w:rsidR="008B5A5E" w:rsidRPr="005A31A1" w:rsidRDefault="008B5A5E" w:rsidP="00C43E65">
      <w:pPr>
        <w:jc w:val="both"/>
        <w:rPr>
          <w:b/>
          <w:i/>
          <w:iCs/>
        </w:rPr>
      </w:pPr>
      <w:r w:rsidRPr="005A31A1">
        <w:rPr>
          <w:b/>
          <w:i/>
          <w:iCs/>
        </w:rPr>
        <w:t>Bước 1: Chuyển giao nhiệm vụ</w:t>
      </w:r>
    </w:p>
    <w:p w14:paraId="122398E8" w14:textId="77777777" w:rsidR="008B5A5E" w:rsidRDefault="008B5A5E" w:rsidP="00C43E65">
      <w:pPr>
        <w:jc w:val="both"/>
        <w:rPr>
          <w:spacing w:val="-8"/>
        </w:rPr>
      </w:pPr>
      <w:r w:rsidRPr="00C15AC2">
        <w:rPr>
          <w:spacing w:val="-8"/>
        </w:rPr>
        <w:t>–</w:t>
      </w:r>
      <w:r>
        <w:rPr>
          <w:spacing w:val="-8"/>
        </w:rPr>
        <w:t xml:space="preserve"> GV yêu cầu HS đọc trong trang 117-118 SGK, nêu tính chất vật lí.</w:t>
      </w:r>
    </w:p>
    <w:p w14:paraId="7AADAE68"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7408B979" w14:textId="77777777" w:rsidR="008B5A5E" w:rsidRPr="005A31A1" w:rsidRDefault="008B5A5E" w:rsidP="00C43E65">
      <w:pPr>
        <w:jc w:val="both"/>
        <w:rPr>
          <w:b/>
          <w:bCs/>
          <w:i/>
          <w:iCs/>
          <w:spacing w:val="-8"/>
        </w:rPr>
      </w:pPr>
      <w:r w:rsidRPr="005A31A1">
        <w:rPr>
          <w:b/>
          <w:bCs/>
          <w:i/>
          <w:iCs/>
          <w:spacing w:val="-8"/>
        </w:rPr>
        <w:t>Bước 2: Thực hiện nhiệm vụ</w:t>
      </w:r>
    </w:p>
    <w:p w14:paraId="0DC0542A" w14:textId="77777777" w:rsidR="008B5A5E" w:rsidRDefault="008B5A5E" w:rsidP="00C43E65">
      <w:pPr>
        <w:jc w:val="both"/>
        <w:rPr>
          <w:spacing w:val="-8"/>
        </w:rPr>
      </w:pPr>
      <w:r w:rsidRPr="00C15AC2">
        <w:rPr>
          <w:spacing w:val="-8"/>
        </w:rPr>
        <w:lastRenderedPageBreak/>
        <w:t>–</w:t>
      </w:r>
      <w:r>
        <w:rPr>
          <w:spacing w:val="-8"/>
        </w:rPr>
        <w:t xml:space="preserve"> HS tìm hiểu SGK, tìm kiếm câu trả lời và làm bài tập vào vở.</w:t>
      </w:r>
    </w:p>
    <w:p w14:paraId="266996D1" w14:textId="77777777" w:rsidR="008B5A5E" w:rsidRPr="005A31A1" w:rsidRDefault="008B5A5E" w:rsidP="00C43E65">
      <w:pPr>
        <w:jc w:val="both"/>
        <w:rPr>
          <w:b/>
          <w:bCs/>
          <w:i/>
          <w:iCs/>
          <w:spacing w:val="-8"/>
        </w:rPr>
      </w:pPr>
      <w:r w:rsidRPr="005A31A1">
        <w:rPr>
          <w:b/>
          <w:bCs/>
          <w:i/>
          <w:iCs/>
          <w:spacing w:val="-8"/>
        </w:rPr>
        <w:t>Bước 3: Báo cáo, thảo luận</w:t>
      </w:r>
    </w:p>
    <w:p w14:paraId="3BCB954F"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C2BD92F"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09379F9E" w14:textId="77777777" w:rsidR="008B5A5E" w:rsidRPr="005A31A1" w:rsidRDefault="008B5A5E" w:rsidP="00C43E65">
      <w:pPr>
        <w:jc w:val="both"/>
        <w:rPr>
          <w:b/>
          <w:i/>
          <w:iCs/>
        </w:rPr>
      </w:pPr>
      <w:r w:rsidRPr="005A31A1">
        <w:rPr>
          <w:b/>
          <w:i/>
          <w:iCs/>
        </w:rPr>
        <w:t>Bước 4: Kết luận, nhận định</w:t>
      </w:r>
    </w:p>
    <w:p w14:paraId="35F32513" w14:textId="77777777" w:rsidR="008B5A5E" w:rsidRDefault="008B5A5E" w:rsidP="00C43E65">
      <w:pPr>
        <w:jc w:val="both"/>
        <w:rPr>
          <w:b/>
          <w:color w:val="0000FF"/>
        </w:rPr>
      </w:pPr>
      <w:r w:rsidRPr="007406E6">
        <w:rPr>
          <w:bCs/>
        </w:rPr>
        <w:t>GV nhận xét, chốt kiến thức và kết luận.</w:t>
      </w:r>
    </w:p>
    <w:p w14:paraId="4BE217FA" w14:textId="77777777" w:rsidR="008B5A5E" w:rsidRDefault="008B5A5E" w:rsidP="00C43E65">
      <w:pPr>
        <w:jc w:val="center"/>
        <w:rPr>
          <w:b/>
          <w:color w:val="0000FF"/>
        </w:rPr>
      </w:pPr>
      <w:r>
        <w:rPr>
          <w:b/>
          <w:color w:val="0000FF"/>
        </w:rPr>
        <w:t>Nhiệm vụ 4: Tìm hiểu Tính chất hóa học</w:t>
      </w:r>
    </w:p>
    <w:p w14:paraId="3BBEB600" w14:textId="77777777" w:rsidR="008B5A5E" w:rsidRPr="005A31A1" w:rsidRDefault="008B5A5E" w:rsidP="00C43E65">
      <w:pPr>
        <w:jc w:val="both"/>
        <w:rPr>
          <w:b/>
          <w:i/>
          <w:iCs/>
        </w:rPr>
      </w:pPr>
      <w:r w:rsidRPr="005A31A1">
        <w:rPr>
          <w:b/>
          <w:i/>
          <w:iCs/>
        </w:rPr>
        <w:t>Bước 1: Chuyển giao nhiệm vụ</w:t>
      </w:r>
    </w:p>
    <w:p w14:paraId="1E58F239" w14:textId="77777777" w:rsidR="008B5A5E" w:rsidRDefault="008B5A5E" w:rsidP="00C43E65">
      <w:pPr>
        <w:jc w:val="both"/>
        <w:rPr>
          <w:spacing w:val="-8"/>
        </w:rPr>
      </w:pPr>
      <w:r w:rsidRPr="00C15AC2">
        <w:rPr>
          <w:spacing w:val="-8"/>
        </w:rPr>
        <w:t>–</w:t>
      </w:r>
      <w:r>
        <w:rPr>
          <w:spacing w:val="-8"/>
        </w:rPr>
        <w:t xml:space="preserve"> GV yêu cầu HS đọc trong trang 117 SGK, nêu nhận xét.</w:t>
      </w:r>
    </w:p>
    <w:p w14:paraId="55512E7A" w14:textId="77777777" w:rsidR="008B5A5E" w:rsidRDefault="008B5A5E" w:rsidP="00C43E65">
      <w:pPr>
        <w:jc w:val="both"/>
        <w:rPr>
          <w:spacing w:val="-8"/>
        </w:rPr>
      </w:pPr>
      <w:r w:rsidRPr="00C15AC2">
        <w:rPr>
          <w:spacing w:val="-8"/>
        </w:rPr>
        <w:t>–</w:t>
      </w:r>
      <w:r>
        <w:rPr>
          <w:spacing w:val="-8"/>
        </w:rPr>
        <w:t xml:space="preserve"> GV yêu cầu HS trả lời logo hỏi 1.</w:t>
      </w:r>
    </w:p>
    <w:p w14:paraId="2670D9E2" w14:textId="77777777" w:rsidR="008B5A5E" w:rsidRPr="005A31A1" w:rsidRDefault="008B5A5E" w:rsidP="00C43E65">
      <w:pPr>
        <w:jc w:val="both"/>
        <w:rPr>
          <w:b/>
          <w:bCs/>
          <w:i/>
          <w:iCs/>
          <w:spacing w:val="-8"/>
        </w:rPr>
      </w:pPr>
      <w:r w:rsidRPr="005A31A1">
        <w:rPr>
          <w:b/>
          <w:bCs/>
          <w:i/>
          <w:iCs/>
          <w:spacing w:val="-8"/>
        </w:rPr>
        <w:t>Bước 2: Thực hiện nhiệm vụ</w:t>
      </w:r>
    </w:p>
    <w:p w14:paraId="52638B97"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4FEF0D8D" w14:textId="77777777" w:rsidR="008B5A5E" w:rsidRPr="005A31A1" w:rsidRDefault="008B5A5E" w:rsidP="00C43E65">
      <w:pPr>
        <w:jc w:val="both"/>
        <w:rPr>
          <w:b/>
          <w:bCs/>
          <w:i/>
          <w:iCs/>
          <w:spacing w:val="-8"/>
        </w:rPr>
      </w:pPr>
      <w:r w:rsidRPr="005A31A1">
        <w:rPr>
          <w:b/>
          <w:bCs/>
          <w:i/>
          <w:iCs/>
          <w:spacing w:val="-8"/>
        </w:rPr>
        <w:t>Bước 3: Báo cáo, thảo luận</w:t>
      </w:r>
    </w:p>
    <w:p w14:paraId="20E7B11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380A0A8" w14:textId="77777777" w:rsidR="008B5A5E" w:rsidRPr="005A31A1" w:rsidRDefault="008B5A5E" w:rsidP="00C43E65">
      <w:pPr>
        <w:jc w:val="both"/>
        <w:rPr>
          <w:b/>
          <w:i/>
          <w:iCs/>
        </w:rPr>
      </w:pPr>
      <w:r w:rsidRPr="005A31A1">
        <w:rPr>
          <w:b/>
          <w:i/>
          <w:iCs/>
        </w:rPr>
        <w:t>Bước 4: Kết luận, nhận định</w:t>
      </w:r>
    </w:p>
    <w:p w14:paraId="28A031D0" w14:textId="77777777" w:rsidR="008B5A5E" w:rsidRDefault="008B5A5E" w:rsidP="00C43E65">
      <w:pPr>
        <w:jc w:val="both"/>
        <w:rPr>
          <w:bCs/>
        </w:rPr>
      </w:pPr>
      <w:r w:rsidRPr="007406E6">
        <w:rPr>
          <w:bCs/>
        </w:rPr>
        <w:t>GV nhận xét, chốt kiến thức và kết luận.</w:t>
      </w:r>
    </w:p>
    <w:p w14:paraId="24A3B7E1" w14:textId="77777777" w:rsidR="008B5A5E" w:rsidRDefault="008B5A5E" w:rsidP="00C43E65">
      <w:pPr>
        <w:jc w:val="center"/>
        <w:rPr>
          <w:b/>
          <w:color w:val="0000FF"/>
        </w:rPr>
      </w:pPr>
      <w:r>
        <w:rPr>
          <w:b/>
          <w:color w:val="0000FF"/>
        </w:rPr>
        <w:t>Nhiệm vụ 5: Tìm hiểu Tính acid của phenol</w:t>
      </w:r>
    </w:p>
    <w:p w14:paraId="37D1F8DF" w14:textId="77777777" w:rsidR="008B5A5E" w:rsidRPr="005A31A1" w:rsidRDefault="008B5A5E" w:rsidP="00C43E65">
      <w:pPr>
        <w:jc w:val="both"/>
        <w:rPr>
          <w:b/>
          <w:i/>
          <w:iCs/>
        </w:rPr>
      </w:pPr>
      <w:r w:rsidRPr="005A31A1">
        <w:rPr>
          <w:b/>
          <w:i/>
          <w:iCs/>
        </w:rPr>
        <w:t>Bước 1: Chuyển giao nhiệm vụ</w:t>
      </w:r>
    </w:p>
    <w:p w14:paraId="0D455D74" w14:textId="77777777" w:rsidR="008B5A5E" w:rsidRDefault="008B5A5E" w:rsidP="00C43E65">
      <w:pPr>
        <w:jc w:val="both"/>
        <w:rPr>
          <w:spacing w:val="-8"/>
        </w:rPr>
      </w:pPr>
      <w:r w:rsidRPr="00C15AC2">
        <w:rPr>
          <w:spacing w:val="-8"/>
        </w:rPr>
        <w:t>–</w:t>
      </w:r>
      <w:r>
        <w:rPr>
          <w:spacing w:val="-8"/>
        </w:rPr>
        <w:t xml:space="preserve"> GV yêu cầu HS đọc trong trang 118-119 SGK, viết phương trình hóa học.</w:t>
      </w:r>
    </w:p>
    <w:p w14:paraId="391EE7D5" w14:textId="77777777" w:rsidR="008B5A5E" w:rsidRDefault="008B5A5E" w:rsidP="00C43E65">
      <w:pPr>
        <w:jc w:val="both"/>
        <w:rPr>
          <w:spacing w:val="-8"/>
        </w:rPr>
      </w:pPr>
      <w:r w:rsidRPr="00C15AC2">
        <w:rPr>
          <w:spacing w:val="-8"/>
        </w:rPr>
        <w:t>–</w:t>
      </w:r>
      <w:r>
        <w:rPr>
          <w:spacing w:val="-8"/>
        </w:rPr>
        <w:t xml:space="preserve"> GV yêu cầu HS trả lời logo luyện tập 2.</w:t>
      </w:r>
    </w:p>
    <w:p w14:paraId="71B0B529" w14:textId="77777777" w:rsidR="008B5A5E" w:rsidRDefault="008B5A5E" w:rsidP="00C43E65">
      <w:pPr>
        <w:jc w:val="both"/>
        <w:rPr>
          <w:spacing w:val="-8"/>
        </w:rPr>
      </w:pPr>
      <w:r w:rsidRPr="00C15AC2">
        <w:rPr>
          <w:spacing w:val="-8"/>
        </w:rPr>
        <w:t>–</w:t>
      </w:r>
      <w:r>
        <w:rPr>
          <w:spacing w:val="-8"/>
        </w:rPr>
        <w:t xml:space="preserve"> GV yêu cầu HS thực hiện thí nghiệm 1, 2.</w:t>
      </w:r>
    </w:p>
    <w:p w14:paraId="2322DD7B" w14:textId="77777777" w:rsidR="008B5A5E" w:rsidRPr="005A31A1" w:rsidRDefault="008B5A5E" w:rsidP="00C43E65">
      <w:pPr>
        <w:jc w:val="both"/>
        <w:rPr>
          <w:b/>
          <w:bCs/>
          <w:i/>
          <w:iCs/>
          <w:spacing w:val="-8"/>
        </w:rPr>
      </w:pPr>
      <w:r w:rsidRPr="005A31A1">
        <w:rPr>
          <w:b/>
          <w:bCs/>
          <w:i/>
          <w:iCs/>
          <w:spacing w:val="-8"/>
        </w:rPr>
        <w:t>Bước 2: Thực hiện nhiệm vụ</w:t>
      </w:r>
    </w:p>
    <w:p w14:paraId="0B978DA1" w14:textId="77777777" w:rsidR="008B5A5E" w:rsidRDefault="008B5A5E" w:rsidP="00C43E65">
      <w:pPr>
        <w:jc w:val="both"/>
        <w:rPr>
          <w:spacing w:val="-8"/>
        </w:rPr>
      </w:pPr>
      <w:r w:rsidRPr="00C15AC2">
        <w:rPr>
          <w:spacing w:val="-8"/>
        </w:rPr>
        <w:t>–</w:t>
      </w:r>
      <w:r>
        <w:rPr>
          <w:spacing w:val="-8"/>
        </w:rPr>
        <w:t xml:space="preserve"> HS tìm hiểu SGK.</w:t>
      </w:r>
    </w:p>
    <w:p w14:paraId="50211A13" w14:textId="77777777" w:rsidR="008B5A5E" w:rsidRDefault="008B5A5E" w:rsidP="00C43E65">
      <w:pPr>
        <w:jc w:val="both"/>
        <w:rPr>
          <w:spacing w:val="-8"/>
        </w:rPr>
      </w:pPr>
      <w:r w:rsidRPr="00C15AC2">
        <w:rPr>
          <w:spacing w:val="-8"/>
        </w:rPr>
        <w:t>–</w:t>
      </w:r>
      <w:r>
        <w:rPr>
          <w:spacing w:val="-8"/>
        </w:rPr>
        <w:t xml:space="preserve"> HS thực hiện thí nghiệm 1, 2.</w:t>
      </w:r>
    </w:p>
    <w:p w14:paraId="20F23AC6" w14:textId="77777777" w:rsidR="008B5A5E" w:rsidRDefault="008B5A5E" w:rsidP="00C43E65">
      <w:pPr>
        <w:jc w:val="both"/>
        <w:rPr>
          <w:spacing w:val="-8"/>
        </w:rPr>
      </w:pPr>
      <w:r w:rsidRPr="00C15AC2">
        <w:rPr>
          <w:spacing w:val="-8"/>
        </w:rPr>
        <w:t>–</w:t>
      </w:r>
      <w:r>
        <w:rPr>
          <w:spacing w:val="-8"/>
        </w:rPr>
        <w:t xml:space="preserve"> GV quan sát, hỗ trợ HS khi cần.</w:t>
      </w:r>
    </w:p>
    <w:p w14:paraId="07C578AD" w14:textId="77777777" w:rsidR="008B5A5E" w:rsidRPr="005A31A1" w:rsidRDefault="008B5A5E" w:rsidP="00C43E65">
      <w:pPr>
        <w:jc w:val="both"/>
        <w:rPr>
          <w:b/>
          <w:bCs/>
          <w:i/>
          <w:iCs/>
          <w:spacing w:val="-8"/>
        </w:rPr>
      </w:pPr>
      <w:r w:rsidRPr="005A31A1">
        <w:rPr>
          <w:b/>
          <w:bCs/>
          <w:i/>
          <w:iCs/>
          <w:spacing w:val="-8"/>
        </w:rPr>
        <w:t>Bước 3: Báo cáo, thảo luận</w:t>
      </w:r>
    </w:p>
    <w:p w14:paraId="3DB347E9"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1DA7EED" w14:textId="77777777" w:rsidR="008B5A5E" w:rsidRDefault="008B5A5E" w:rsidP="00C43E65">
      <w:pPr>
        <w:jc w:val="both"/>
        <w:rPr>
          <w:spacing w:val="-8"/>
        </w:rPr>
      </w:pPr>
      <w:r w:rsidRPr="00C15AC2">
        <w:rPr>
          <w:spacing w:val="-8"/>
        </w:rPr>
        <w:t>–</w:t>
      </w:r>
      <w:r>
        <w:rPr>
          <w:spacing w:val="-8"/>
        </w:rPr>
        <w:t xml:space="preserve"> GV kiểm tra kết quả thí nghiệm của một số nhóm HS.</w:t>
      </w:r>
    </w:p>
    <w:p w14:paraId="5644164C"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0D185766" w14:textId="77777777" w:rsidR="008B5A5E" w:rsidRPr="005A31A1" w:rsidRDefault="008B5A5E" w:rsidP="00C43E65">
      <w:pPr>
        <w:jc w:val="both"/>
        <w:rPr>
          <w:b/>
          <w:i/>
          <w:iCs/>
        </w:rPr>
      </w:pPr>
      <w:r w:rsidRPr="005A31A1">
        <w:rPr>
          <w:b/>
          <w:i/>
          <w:iCs/>
        </w:rPr>
        <w:t>Bước 4: Kết luận, nhận định</w:t>
      </w:r>
    </w:p>
    <w:p w14:paraId="79DDAC35" w14:textId="77777777" w:rsidR="008B5A5E" w:rsidRDefault="008B5A5E" w:rsidP="00C43E65">
      <w:pPr>
        <w:jc w:val="both"/>
        <w:rPr>
          <w:bCs/>
        </w:rPr>
      </w:pPr>
      <w:r w:rsidRPr="007406E6">
        <w:rPr>
          <w:bCs/>
        </w:rPr>
        <w:t>GV nhận xét, chốt kiến thức và kết luận.</w:t>
      </w:r>
    </w:p>
    <w:p w14:paraId="48246A62" w14:textId="77777777" w:rsidR="008B5A5E" w:rsidRDefault="008B5A5E" w:rsidP="007C5230">
      <w:pPr>
        <w:jc w:val="center"/>
        <w:rPr>
          <w:b/>
          <w:color w:val="0000FF"/>
        </w:rPr>
      </w:pPr>
      <w:r>
        <w:rPr>
          <w:b/>
          <w:color w:val="0000FF"/>
        </w:rPr>
        <w:t>Nhiệm vụ 6: Tìm hiểu Phản ứng thế nguyên tử H của vòng benzene</w:t>
      </w:r>
    </w:p>
    <w:p w14:paraId="381218A1" w14:textId="77777777" w:rsidR="008B5A5E" w:rsidRPr="007C5230" w:rsidRDefault="008B5A5E" w:rsidP="007C5230">
      <w:pPr>
        <w:jc w:val="center"/>
        <w:rPr>
          <w:bCs/>
          <w:i/>
          <w:iCs/>
          <w:color w:val="0000FF"/>
        </w:rPr>
      </w:pPr>
      <w:r w:rsidRPr="007C5230">
        <w:rPr>
          <w:bCs/>
          <w:i/>
          <w:iCs/>
          <w:color w:val="0000FF"/>
        </w:rPr>
        <w:t>(Phản ứng với nước bromine)</w:t>
      </w:r>
    </w:p>
    <w:p w14:paraId="2947A8F7" w14:textId="77777777" w:rsidR="008B5A5E" w:rsidRPr="005A31A1" w:rsidRDefault="008B5A5E" w:rsidP="007C5230">
      <w:pPr>
        <w:jc w:val="both"/>
        <w:rPr>
          <w:b/>
          <w:i/>
          <w:iCs/>
        </w:rPr>
      </w:pPr>
      <w:r w:rsidRPr="005A31A1">
        <w:rPr>
          <w:b/>
          <w:i/>
          <w:iCs/>
        </w:rPr>
        <w:t>Bước 1: Chuyển giao nhiệm vụ</w:t>
      </w:r>
    </w:p>
    <w:p w14:paraId="3D29C25B" w14:textId="77777777" w:rsidR="008B5A5E" w:rsidRDefault="008B5A5E" w:rsidP="007C5230">
      <w:pPr>
        <w:jc w:val="both"/>
        <w:rPr>
          <w:spacing w:val="-8"/>
        </w:rPr>
      </w:pPr>
      <w:r w:rsidRPr="00C15AC2">
        <w:rPr>
          <w:spacing w:val="-8"/>
        </w:rPr>
        <w:t>–</w:t>
      </w:r>
      <w:r>
        <w:rPr>
          <w:spacing w:val="-8"/>
        </w:rPr>
        <w:t xml:space="preserve"> GV yêu cầu HS đọc trong trang 119 SGK, viết phương trình hóa học.</w:t>
      </w:r>
    </w:p>
    <w:p w14:paraId="0611E07F" w14:textId="77777777" w:rsidR="008B5A5E" w:rsidRDefault="008B5A5E" w:rsidP="007C5230">
      <w:pPr>
        <w:jc w:val="both"/>
        <w:rPr>
          <w:spacing w:val="-8"/>
        </w:rPr>
      </w:pPr>
      <w:r w:rsidRPr="00C15AC2">
        <w:rPr>
          <w:spacing w:val="-8"/>
        </w:rPr>
        <w:t>–</w:t>
      </w:r>
      <w:r>
        <w:rPr>
          <w:spacing w:val="-8"/>
        </w:rPr>
        <w:t xml:space="preserve"> GV yêu cầu HS xem video thí nghiệm 3.</w:t>
      </w:r>
    </w:p>
    <w:p w14:paraId="76DE2DE4" w14:textId="77777777" w:rsidR="008B5A5E" w:rsidRDefault="008B5A5E" w:rsidP="007C5230">
      <w:pPr>
        <w:jc w:val="both"/>
        <w:rPr>
          <w:spacing w:val="-8"/>
        </w:rPr>
      </w:pPr>
      <w:r w:rsidRPr="00C15AC2">
        <w:rPr>
          <w:spacing w:val="-8"/>
        </w:rPr>
        <w:t>–</w:t>
      </w:r>
      <w:r>
        <w:rPr>
          <w:spacing w:val="-8"/>
        </w:rPr>
        <w:t xml:space="preserve"> GV yêu cầu HS trả lời logo luyện tạp 3, 4.</w:t>
      </w:r>
    </w:p>
    <w:p w14:paraId="44938827" w14:textId="77777777" w:rsidR="008B5A5E" w:rsidRPr="005A31A1" w:rsidRDefault="008B5A5E" w:rsidP="007C5230">
      <w:pPr>
        <w:jc w:val="both"/>
        <w:rPr>
          <w:b/>
          <w:bCs/>
          <w:i/>
          <w:iCs/>
          <w:spacing w:val="-8"/>
        </w:rPr>
      </w:pPr>
      <w:r w:rsidRPr="005A31A1">
        <w:rPr>
          <w:b/>
          <w:bCs/>
          <w:i/>
          <w:iCs/>
          <w:spacing w:val="-8"/>
        </w:rPr>
        <w:t>Bước 2: Thực hiện nhiệm vụ</w:t>
      </w:r>
    </w:p>
    <w:p w14:paraId="6ADB119D" w14:textId="77777777" w:rsidR="008B5A5E" w:rsidRDefault="008B5A5E" w:rsidP="007C5230">
      <w:pPr>
        <w:jc w:val="both"/>
        <w:rPr>
          <w:spacing w:val="-8"/>
        </w:rPr>
      </w:pPr>
      <w:r w:rsidRPr="00C15AC2">
        <w:rPr>
          <w:spacing w:val="-8"/>
        </w:rPr>
        <w:t>–</w:t>
      </w:r>
      <w:r>
        <w:rPr>
          <w:spacing w:val="-8"/>
        </w:rPr>
        <w:t xml:space="preserve"> HS tìm hiểu SGK và hoàn thành bài tập vào vở.</w:t>
      </w:r>
    </w:p>
    <w:p w14:paraId="713F9EE1" w14:textId="77777777" w:rsidR="008B5A5E" w:rsidRDefault="008B5A5E" w:rsidP="007C5230">
      <w:pPr>
        <w:jc w:val="both"/>
        <w:rPr>
          <w:spacing w:val="-8"/>
        </w:rPr>
      </w:pPr>
      <w:r w:rsidRPr="00C15AC2">
        <w:rPr>
          <w:spacing w:val="-8"/>
        </w:rPr>
        <w:t>–</w:t>
      </w:r>
      <w:r>
        <w:rPr>
          <w:spacing w:val="-8"/>
        </w:rPr>
        <w:t xml:space="preserve"> HS quan sát video thí nghiệm</w:t>
      </w:r>
    </w:p>
    <w:p w14:paraId="30BF1ED7" w14:textId="77777777" w:rsidR="008B5A5E" w:rsidRPr="005A31A1" w:rsidRDefault="008B5A5E" w:rsidP="007C5230">
      <w:pPr>
        <w:jc w:val="both"/>
        <w:rPr>
          <w:b/>
          <w:bCs/>
          <w:i/>
          <w:iCs/>
          <w:spacing w:val="-8"/>
        </w:rPr>
      </w:pPr>
      <w:r w:rsidRPr="005A31A1">
        <w:rPr>
          <w:b/>
          <w:bCs/>
          <w:i/>
          <w:iCs/>
          <w:spacing w:val="-8"/>
        </w:rPr>
        <w:t>Bước 3: Báo cáo, thảo luận</w:t>
      </w:r>
    </w:p>
    <w:p w14:paraId="2F0EF6BF" w14:textId="77777777" w:rsidR="008B5A5E" w:rsidRDefault="008B5A5E" w:rsidP="007C5230">
      <w:pPr>
        <w:jc w:val="both"/>
        <w:rPr>
          <w:spacing w:val="-8"/>
        </w:rPr>
      </w:pPr>
      <w:r w:rsidRPr="00C15AC2">
        <w:rPr>
          <w:spacing w:val="-8"/>
        </w:rPr>
        <w:t>–</w:t>
      </w:r>
      <w:r>
        <w:rPr>
          <w:spacing w:val="-8"/>
        </w:rPr>
        <w:t xml:space="preserve"> GV gọi HS lên bảng trình bày; có thể gọi các HS nhận xét, bổ sung.</w:t>
      </w:r>
    </w:p>
    <w:p w14:paraId="6C1CD2A7" w14:textId="77777777" w:rsidR="008B5A5E" w:rsidRDefault="008B5A5E" w:rsidP="007C5230">
      <w:pPr>
        <w:jc w:val="both"/>
        <w:rPr>
          <w:spacing w:val="-8"/>
        </w:rPr>
      </w:pPr>
      <w:r w:rsidRPr="00C15AC2">
        <w:rPr>
          <w:spacing w:val="-8"/>
        </w:rPr>
        <w:t>–</w:t>
      </w:r>
      <w:r>
        <w:rPr>
          <w:spacing w:val="-8"/>
        </w:rPr>
        <w:t xml:space="preserve"> GV kiểm tra vở một số HS để chấm điểm làm bài cho HS.</w:t>
      </w:r>
    </w:p>
    <w:p w14:paraId="28CA45A2" w14:textId="77777777" w:rsidR="008B5A5E" w:rsidRPr="005A31A1" w:rsidRDefault="008B5A5E" w:rsidP="007C5230">
      <w:pPr>
        <w:jc w:val="both"/>
        <w:rPr>
          <w:b/>
          <w:i/>
          <w:iCs/>
        </w:rPr>
      </w:pPr>
      <w:r w:rsidRPr="005A31A1">
        <w:rPr>
          <w:b/>
          <w:i/>
          <w:iCs/>
        </w:rPr>
        <w:t>Bước 4: Kết luận, nhận định</w:t>
      </w:r>
    </w:p>
    <w:p w14:paraId="72DE2028" w14:textId="77777777" w:rsidR="008B5A5E" w:rsidRDefault="008B5A5E" w:rsidP="007C5230">
      <w:pPr>
        <w:jc w:val="both"/>
        <w:rPr>
          <w:bCs/>
        </w:rPr>
      </w:pPr>
      <w:r w:rsidRPr="007406E6">
        <w:rPr>
          <w:bCs/>
        </w:rPr>
        <w:t>GV nhận xét, chốt kiến thức và kết luận.</w:t>
      </w:r>
    </w:p>
    <w:p w14:paraId="4E84833C" w14:textId="77777777" w:rsidR="008B5A5E" w:rsidRDefault="008B5A5E" w:rsidP="000C5C06">
      <w:pPr>
        <w:jc w:val="center"/>
        <w:rPr>
          <w:b/>
          <w:color w:val="0000FF"/>
        </w:rPr>
      </w:pPr>
      <w:r>
        <w:rPr>
          <w:b/>
          <w:color w:val="0000FF"/>
        </w:rPr>
        <w:t>Nhiệm vụ 7: Tìm hiểu Phản ứng thế nguyên tử H của vòng benzene</w:t>
      </w:r>
    </w:p>
    <w:p w14:paraId="4CAB736E" w14:textId="77777777" w:rsidR="008B5A5E" w:rsidRPr="007C5230" w:rsidRDefault="008B5A5E" w:rsidP="000C5C06">
      <w:pPr>
        <w:jc w:val="center"/>
        <w:rPr>
          <w:bCs/>
          <w:i/>
          <w:iCs/>
          <w:color w:val="0000FF"/>
        </w:rPr>
      </w:pPr>
      <w:r w:rsidRPr="007C5230">
        <w:rPr>
          <w:bCs/>
          <w:i/>
          <w:iCs/>
          <w:color w:val="0000FF"/>
        </w:rPr>
        <w:t xml:space="preserve">(Phản ứng với </w:t>
      </w:r>
      <w:r>
        <w:rPr>
          <w:bCs/>
          <w:i/>
          <w:iCs/>
          <w:color w:val="0000FF"/>
        </w:rPr>
        <w:t>dung dịch HNO</w:t>
      </w:r>
      <w:r>
        <w:rPr>
          <w:bCs/>
          <w:i/>
          <w:iCs/>
          <w:color w:val="0000FF"/>
          <w:vertAlign w:val="subscript"/>
        </w:rPr>
        <w:t>3</w:t>
      </w:r>
      <w:r>
        <w:rPr>
          <w:bCs/>
          <w:i/>
          <w:iCs/>
          <w:color w:val="0000FF"/>
        </w:rPr>
        <w:t xml:space="preserve"> đặc</w:t>
      </w:r>
      <w:r w:rsidRPr="007C5230">
        <w:rPr>
          <w:bCs/>
          <w:i/>
          <w:iCs/>
          <w:color w:val="0000FF"/>
        </w:rPr>
        <w:t>)</w:t>
      </w:r>
    </w:p>
    <w:p w14:paraId="68782C9C" w14:textId="77777777" w:rsidR="008B5A5E" w:rsidRPr="005A31A1" w:rsidRDefault="008B5A5E" w:rsidP="000C5C06">
      <w:pPr>
        <w:jc w:val="both"/>
        <w:rPr>
          <w:b/>
          <w:i/>
          <w:iCs/>
        </w:rPr>
      </w:pPr>
      <w:r w:rsidRPr="005A31A1">
        <w:rPr>
          <w:b/>
          <w:i/>
          <w:iCs/>
        </w:rPr>
        <w:t>Bước 1: Chuyển giao nhiệm vụ</w:t>
      </w:r>
    </w:p>
    <w:p w14:paraId="65543ADB" w14:textId="77777777" w:rsidR="008B5A5E" w:rsidRDefault="008B5A5E" w:rsidP="000C5C06">
      <w:pPr>
        <w:jc w:val="both"/>
        <w:rPr>
          <w:spacing w:val="-8"/>
        </w:rPr>
      </w:pPr>
      <w:r w:rsidRPr="00C15AC2">
        <w:rPr>
          <w:spacing w:val="-8"/>
        </w:rPr>
        <w:t>–</w:t>
      </w:r>
      <w:r>
        <w:rPr>
          <w:spacing w:val="-8"/>
        </w:rPr>
        <w:t xml:space="preserve"> GV yêu cầu HS đọc trong trang 120 SGK, viết phương trình hóa học.</w:t>
      </w:r>
    </w:p>
    <w:p w14:paraId="6B62C9C2" w14:textId="77777777" w:rsidR="008B5A5E" w:rsidRDefault="008B5A5E" w:rsidP="000C5C06">
      <w:pPr>
        <w:jc w:val="both"/>
        <w:rPr>
          <w:spacing w:val="-8"/>
        </w:rPr>
      </w:pPr>
      <w:r w:rsidRPr="00C15AC2">
        <w:rPr>
          <w:spacing w:val="-8"/>
        </w:rPr>
        <w:t>–</w:t>
      </w:r>
      <w:r>
        <w:rPr>
          <w:spacing w:val="-8"/>
        </w:rPr>
        <w:t xml:space="preserve"> GV yêu cầu HS xem video thí nghiệm 4.</w:t>
      </w:r>
    </w:p>
    <w:p w14:paraId="47E30E63" w14:textId="77777777" w:rsidR="008B5A5E" w:rsidRPr="005A31A1" w:rsidRDefault="008B5A5E" w:rsidP="000C5C06">
      <w:pPr>
        <w:jc w:val="both"/>
        <w:rPr>
          <w:b/>
          <w:bCs/>
          <w:i/>
          <w:iCs/>
          <w:spacing w:val="-8"/>
        </w:rPr>
      </w:pPr>
      <w:r w:rsidRPr="005A31A1">
        <w:rPr>
          <w:b/>
          <w:bCs/>
          <w:i/>
          <w:iCs/>
          <w:spacing w:val="-8"/>
        </w:rPr>
        <w:t>Bước 2: Thực hiện nhiệm vụ</w:t>
      </w:r>
    </w:p>
    <w:p w14:paraId="6CABCFFE" w14:textId="77777777" w:rsidR="008B5A5E" w:rsidRDefault="008B5A5E" w:rsidP="000C5C06">
      <w:pPr>
        <w:jc w:val="both"/>
        <w:rPr>
          <w:spacing w:val="-8"/>
        </w:rPr>
      </w:pPr>
      <w:r w:rsidRPr="00C15AC2">
        <w:rPr>
          <w:spacing w:val="-8"/>
        </w:rPr>
        <w:t>–</w:t>
      </w:r>
      <w:r>
        <w:rPr>
          <w:spacing w:val="-8"/>
        </w:rPr>
        <w:t xml:space="preserve"> HS tìm hiểu SGK và hoàn thành bài tập vào vở.</w:t>
      </w:r>
    </w:p>
    <w:p w14:paraId="16572FEC" w14:textId="77777777" w:rsidR="008B5A5E" w:rsidRDefault="008B5A5E" w:rsidP="000C5C06">
      <w:pPr>
        <w:jc w:val="both"/>
        <w:rPr>
          <w:spacing w:val="-8"/>
        </w:rPr>
      </w:pPr>
      <w:r w:rsidRPr="00C15AC2">
        <w:rPr>
          <w:spacing w:val="-8"/>
        </w:rPr>
        <w:t>–</w:t>
      </w:r>
      <w:r>
        <w:rPr>
          <w:spacing w:val="-8"/>
        </w:rPr>
        <w:t xml:space="preserve"> HS quan sát video thí nghiệm.</w:t>
      </w:r>
    </w:p>
    <w:p w14:paraId="29D632E6" w14:textId="77777777" w:rsidR="008B5A5E" w:rsidRPr="005A31A1" w:rsidRDefault="008B5A5E" w:rsidP="000C5C06">
      <w:pPr>
        <w:jc w:val="both"/>
        <w:rPr>
          <w:b/>
          <w:bCs/>
          <w:i/>
          <w:iCs/>
          <w:spacing w:val="-8"/>
        </w:rPr>
      </w:pPr>
      <w:r w:rsidRPr="005A31A1">
        <w:rPr>
          <w:b/>
          <w:bCs/>
          <w:i/>
          <w:iCs/>
          <w:spacing w:val="-8"/>
        </w:rPr>
        <w:t>Bước 3: Báo cáo, thảo luận</w:t>
      </w:r>
    </w:p>
    <w:p w14:paraId="196B63F2" w14:textId="77777777" w:rsidR="008B5A5E" w:rsidRDefault="008B5A5E" w:rsidP="000C5C06">
      <w:pPr>
        <w:jc w:val="both"/>
        <w:rPr>
          <w:spacing w:val="-8"/>
        </w:rPr>
      </w:pPr>
      <w:r w:rsidRPr="00C15AC2">
        <w:rPr>
          <w:spacing w:val="-8"/>
        </w:rPr>
        <w:lastRenderedPageBreak/>
        <w:t>–</w:t>
      </w:r>
      <w:r>
        <w:rPr>
          <w:spacing w:val="-8"/>
        </w:rPr>
        <w:t xml:space="preserve"> GV gọi HS lên bảng trình bày; có thể gọi các HS nhận xét, bổ sung.</w:t>
      </w:r>
    </w:p>
    <w:p w14:paraId="47E5EBD8" w14:textId="77777777" w:rsidR="008B5A5E" w:rsidRPr="005A31A1" w:rsidRDefault="008B5A5E" w:rsidP="000C5C06">
      <w:pPr>
        <w:jc w:val="both"/>
        <w:rPr>
          <w:b/>
          <w:i/>
          <w:iCs/>
        </w:rPr>
      </w:pPr>
      <w:r w:rsidRPr="005A31A1">
        <w:rPr>
          <w:b/>
          <w:i/>
          <w:iCs/>
        </w:rPr>
        <w:t>Bước 4: Kết luận, nhận định</w:t>
      </w:r>
    </w:p>
    <w:p w14:paraId="5A958865" w14:textId="77777777" w:rsidR="008B5A5E" w:rsidRDefault="008B5A5E" w:rsidP="000C5C06">
      <w:pPr>
        <w:jc w:val="both"/>
        <w:rPr>
          <w:bCs/>
        </w:rPr>
      </w:pPr>
      <w:r w:rsidRPr="007406E6">
        <w:rPr>
          <w:bCs/>
        </w:rPr>
        <w:t>GV nhận xét, chốt kiến thức và kết luận.</w:t>
      </w:r>
    </w:p>
    <w:p w14:paraId="359E7D1C" w14:textId="77777777" w:rsidR="008B5A5E" w:rsidRDefault="008B5A5E" w:rsidP="00AE35AE">
      <w:pPr>
        <w:jc w:val="center"/>
        <w:rPr>
          <w:b/>
          <w:color w:val="0000FF"/>
        </w:rPr>
      </w:pPr>
      <w:r>
        <w:rPr>
          <w:b/>
          <w:color w:val="0000FF"/>
        </w:rPr>
        <w:t>Nhiệm vụ 8: Tìm hiểu Ứng dụng</w:t>
      </w:r>
    </w:p>
    <w:p w14:paraId="1C325CA9" w14:textId="77777777" w:rsidR="008B5A5E" w:rsidRPr="005A31A1" w:rsidRDefault="008B5A5E" w:rsidP="00AE35AE">
      <w:pPr>
        <w:jc w:val="both"/>
        <w:rPr>
          <w:b/>
          <w:i/>
          <w:iCs/>
        </w:rPr>
      </w:pPr>
      <w:r w:rsidRPr="005A31A1">
        <w:rPr>
          <w:b/>
          <w:i/>
          <w:iCs/>
        </w:rPr>
        <w:t>Bước 1: Chuyển giao nhiệm vụ</w:t>
      </w:r>
    </w:p>
    <w:p w14:paraId="53198FCB" w14:textId="77777777" w:rsidR="008B5A5E" w:rsidRDefault="008B5A5E" w:rsidP="00AE35AE">
      <w:pPr>
        <w:jc w:val="both"/>
        <w:rPr>
          <w:spacing w:val="-8"/>
        </w:rPr>
      </w:pPr>
      <w:r w:rsidRPr="00C15AC2">
        <w:rPr>
          <w:spacing w:val="-8"/>
        </w:rPr>
        <w:t>–</w:t>
      </w:r>
      <w:r>
        <w:rPr>
          <w:spacing w:val="-8"/>
        </w:rPr>
        <w:t xml:space="preserve"> GV yêu cầu HS đọc trong trang 120 SGK, nêu ứng dụng.</w:t>
      </w:r>
    </w:p>
    <w:p w14:paraId="16AE34C4" w14:textId="77777777" w:rsidR="008B5A5E" w:rsidRDefault="008B5A5E" w:rsidP="00AE35AE">
      <w:pPr>
        <w:jc w:val="both"/>
        <w:rPr>
          <w:spacing w:val="-8"/>
        </w:rPr>
      </w:pPr>
      <w:r w:rsidRPr="00C15AC2">
        <w:rPr>
          <w:spacing w:val="-8"/>
        </w:rPr>
        <w:t>–</w:t>
      </w:r>
      <w:r>
        <w:rPr>
          <w:spacing w:val="-8"/>
        </w:rPr>
        <w:t xml:space="preserve"> GV yêu cầu HS trả lời logo hỏi 4.</w:t>
      </w:r>
    </w:p>
    <w:p w14:paraId="342B0AC3" w14:textId="77777777" w:rsidR="008B5A5E" w:rsidRPr="005A31A1" w:rsidRDefault="008B5A5E" w:rsidP="00AE35AE">
      <w:pPr>
        <w:jc w:val="both"/>
        <w:rPr>
          <w:b/>
          <w:bCs/>
          <w:i/>
          <w:iCs/>
          <w:spacing w:val="-8"/>
        </w:rPr>
      </w:pPr>
      <w:r w:rsidRPr="005A31A1">
        <w:rPr>
          <w:b/>
          <w:bCs/>
          <w:i/>
          <w:iCs/>
          <w:spacing w:val="-8"/>
        </w:rPr>
        <w:t>Bước 2: Thực hiện nhiệm vụ</w:t>
      </w:r>
    </w:p>
    <w:p w14:paraId="7248A038" w14:textId="77777777" w:rsidR="008B5A5E" w:rsidRDefault="008B5A5E" w:rsidP="00AE35AE">
      <w:pPr>
        <w:jc w:val="both"/>
        <w:rPr>
          <w:spacing w:val="-8"/>
        </w:rPr>
      </w:pPr>
      <w:r w:rsidRPr="00C15AC2">
        <w:rPr>
          <w:spacing w:val="-8"/>
        </w:rPr>
        <w:t>–</w:t>
      </w:r>
      <w:r>
        <w:rPr>
          <w:spacing w:val="-8"/>
        </w:rPr>
        <w:t xml:space="preserve"> HS tìm hiểu SGK và hoàn thành bài tập vào vở.</w:t>
      </w:r>
    </w:p>
    <w:p w14:paraId="67378C30" w14:textId="77777777" w:rsidR="008B5A5E" w:rsidRPr="005A31A1" w:rsidRDefault="008B5A5E" w:rsidP="00AE35AE">
      <w:pPr>
        <w:jc w:val="both"/>
        <w:rPr>
          <w:b/>
          <w:bCs/>
          <w:i/>
          <w:iCs/>
          <w:spacing w:val="-8"/>
        </w:rPr>
      </w:pPr>
      <w:r w:rsidRPr="005A31A1">
        <w:rPr>
          <w:b/>
          <w:bCs/>
          <w:i/>
          <w:iCs/>
          <w:spacing w:val="-8"/>
        </w:rPr>
        <w:t>Bước 3: Báo cáo, thảo luận</w:t>
      </w:r>
    </w:p>
    <w:p w14:paraId="5909F36A" w14:textId="77777777" w:rsidR="008B5A5E" w:rsidRDefault="008B5A5E" w:rsidP="00AE35AE">
      <w:pPr>
        <w:jc w:val="both"/>
        <w:rPr>
          <w:spacing w:val="-8"/>
        </w:rPr>
      </w:pPr>
      <w:r w:rsidRPr="00C15AC2">
        <w:rPr>
          <w:spacing w:val="-8"/>
        </w:rPr>
        <w:t>–</w:t>
      </w:r>
      <w:r>
        <w:rPr>
          <w:spacing w:val="-8"/>
        </w:rPr>
        <w:t xml:space="preserve"> GV gọi HS lên bảng trình bày; có thể gọi các HS nhận xét, bổ sung.</w:t>
      </w:r>
    </w:p>
    <w:p w14:paraId="6DCC0B83" w14:textId="77777777" w:rsidR="008B5A5E" w:rsidRPr="005A31A1" w:rsidRDefault="008B5A5E" w:rsidP="00AE35AE">
      <w:pPr>
        <w:jc w:val="both"/>
        <w:rPr>
          <w:b/>
          <w:i/>
          <w:iCs/>
        </w:rPr>
      </w:pPr>
      <w:r w:rsidRPr="005A31A1">
        <w:rPr>
          <w:b/>
          <w:i/>
          <w:iCs/>
        </w:rPr>
        <w:t>Bước 4: Kết luận, nhận định</w:t>
      </w:r>
    </w:p>
    <w:p w14:paraId="47E290E8" w14:textId="77777777" w:rsidR="008B5A5E" w:rsidRDefault="008B5A5E" w:rsidP="00AE35AE">
      <w:pPr>
        <w:jc w:val="both"/>
        <w:rPr>
          <w:bCs/>
        </w:rPr>
      </w:pPr>
      <w:r w:rsidRPr="007406E6">
        <w:rPr>
          <w:bCs/>
        </w:rPr>
        <w:t>GV nhận xét, chốt kiến thức và kết luận.</w:t>
      </w:r>
    </w:p>
    <w:p w14:paraId="59DDF8E9" w14:textId="77777777" w:rsidR="008B5A5E" w:rsidRDefault="008B5A5E" w:rsidP="00A7048B">
      <w:pPr>
        <w:jc w:val="center"/>
        <w:rPr>
          <w:b/>
          <w:color w:val="0000FF"/>
        </w:rPr>
      </w:pPr>
      <w:r>
        <w:rPr>
          <w:b/>
          <w:color w:val="0000FF"/>
        </w:rPr>
        <w:t>Nhiệm vụ 9: Tìm hiểu Điều chế</w:t>
      </w:r>
    </w:p>
    <w:p w14:paraId="33A2DA50" w14:textId="77777777" w:rsidR="008B5A5E" w:rsidRPr="005A31A1" w:rsidRDefault="008B5A5E" w:rsidP="00A7048B">
      <w:pPr>
        <w:jc w:val="both"/>
        <w:rPr>
          <w:b/>
          <w:i/>
          <w:iCs/>
        </w:rPr>
      </w:pPr>
      <w:r w:rsidRPr="005A31A1">
        <w:rPr>
          <w:b/>
          <w:i/>
          <w:iCs/>
        </w:rPr>
        <w:t>Bước 1: Chuyển giao nhiệm vụ</w:t>
      </w:r>
    </w:p>
    <w:p w14:paraId="099DF679" w14:textId="77777777" w:rsidR="008B5A5E" w:rsidRDefault="008B5A5E" w:rsidP="00A7048B">
      <w:pPr>
        <w:jc w:val="both"/>
        <w:rPr>
          <w:spacing w:val="-8"/>
        </w:rPr>
      </w:pPr>
      <w:r w:rsidRPr="00C15AC2">
        <w:rPr>
          <w:spacing w:val="-8"/>
        </w:rPr>
        <w:t>–</w:t>
      </w:r>
      <w:r>
        <w:rPr>
          <w:spacing w:val="-8"/>
        </w:rPr>
        <w:t xml:space="preserve"> GV yêu cầu HS đọc trong trang 120 SGK, viết phương trình hóa học.</w:t>
      </w:r>
    </w:p>
    <w:p w14:paraId="0C053768" w14:textId="77777777" w:rsidR="008B5A5E" w:rsidRPr="005A31A1" w:rsidRDefault="008B5A5E" w:rsidP="00A7048B">
      <w:pPr>
        <w:jc w:val="both"/>
        <w:rPr>
          <w:b/>
          <w:bCs/>
          <w:i/>
          <w:iCs/>
          <w:spacing w:val="-8"/>
        </w:rPr>
      </w:pPr>
      <w:r w:rsidRPr="005A31A1">
        <w:rPr>
          <w:b/>
          <w:bCs/>
          <w:i/>
          <w:iCs/>
          <w:spacing w:val="-8"/>
        </w:rPr>
        <w:t>Bước 2: Thực hiện nhiệm vụ</w:t>
      </w:r>
    </w:p>
    <w:p w14:paraId="3F2B5424" w14:textId="77777777" w:rsidR="008B5A5E" w:rsidRDefault="008B5A5E" w:rsidP="00A7048B">
      <w:pPr>
        <w:jc w:val="both"/>
        <w:rPr>
          <w:spacing w:val="-8"/>
        </w:rPr>
      </w:pPr>
      <w:r w:rsidRPr="00C15AC2">
        <w:rPr>
          <w:spacing w:val="-8"/>
        </w:rPr>
        <w:t>–</w:t>
      </w:r>
      <w:r>
        <w:rPr>
          <w:spacing w:val="-8"/>
        </w:rPr>
        <w:t xml:space="preserve"> HS tìm hiểu SGK.</w:t>
      </w:r>
    </w:p>
    <w:p w14:paraId="7C47CE3A" w14:textId="77777777" w:rsidR="008B5A5E" w:rsidRPr="005A31A1" w:rsidRDefault="008B5A5E" w:rsidP="00A7048B">
      <w:pPr>
        <w:jc w:val="both"/>
        <w:rPr>
          <w:b/>
          <w:bCs/>
          <w:i/>
          <w:iCs/>
          <w:spacing w:val="-8"/>
        </w:rPr>
      </w:pPr>
      <w:r w:rsidRPr="005A31A1">
        <w:rPr>
          <w:b/>
          <w:bCs/>
          <w:i/>
          <w:iCs/>
          <w:spacing w:val="-8"/>
        </w:rPr>
        <w:t>Bước 3: Báo cáo, thảo luận</w:t>
      </w:r>
    </w:p>
    <w:p w14:paraId="69BF8F83" w14:textId="77777777" w:rsidR="008B5A5E" w:rsidRDefault="008B5A5E" w:rsidP="00A7048B">
      <w:pPr>
        <w:jc w:val="both"/>
        <w:rPr>
          <w:spacing w:val="-8"/>
        </w:rPr>
      </w:pPr>
      <w:r w:rsidRPr="00C15AC2">
        <w:rPr>
          <w:spacing w:val="-8"/>
        </w:rPr>
        <w:t>–</w:t>
      </w:r>
      <w:r>
        <w:rPr>
          <w:spacing w:val="-8"/>
        </w:rPr>
        <w:t xml:space="preserve"> GV gọi HS lên bảng trình bày; có thể gọi các HS nhận xét, bổ sung.</w:t>
      </w:r>
    </w:p>
    <w:p w14:paraId="74F18BF3" w14:textId="77777777" w:rsidR="008B5A5E" w:rsidRPr="005A31A1" w:rsidRDefault="008B5A5E" w:rsidP="00A7048B">
      <w:pPr>
        <w:jc w:val="both"/>
        <w:rPr>
          <w:b/>
          <w:i/>
          <w:iCs/>
        </w:rPr>
      </w:pPr>
      <w:r w:rsidRPr="005A31A1">
        <w:rPr>
          <w:b/>
          <w:i/>
          <w:iCs/>
        </w:rPr>
        <w:t>Bước 4: Kết luận, nhận định</w:t>
      </w:r>
    </w:p>
    <w:p w14:paraId="7192D0AD" w14:textId="77777777" w:rsidR="008B5A5E" w:rsidRPr="007406E6" w:rsidRDefault="008B5A5E" w:rsidP="00C43E65">
      <w:pPr>
        <w:jc w:val="both"/>
        <w:rPr>
          <w:bCs/>
        </w:rPr>
      </w:pPr>
      <w:r w:rsidRPr="007406E6">
        <w:rPr>
          <w:bCs/>
        </w:rPr>
        <w:t>GV nhận xét, chốt kiến thức và kết luận.</w:t>
      </w:r>
    </w:p>
    <w:p w14:paraId="285C702A"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7D47C3B6"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452C0FC2" w14:textId="77777777" w:rsidR="008B5A5E" w:rsidRPr="005E0AEC" w:rsidRDefault="008B5A5E" w:rsidP="00F73DE3">
      <w:pPr>
        <w:jc w:val="both"/>
        <w:rPr>
          <w:bCs/>
        </w:rPr>
      </w:pPr>
      <w:r w:rsidRPr="00E61987">
        <w:rPr>
          <w:bCs/>
          <w:i/>
          <w:iCs/>
        </w:rPr>
        <w:t xml:space="preserve">b) Nội dung: </w:t>
      </w:r>
      <w:r>
        <w:rPr>
          <w:bCs/>
        </w:rPr>
        <w:t>HS làm các bài tập trong trang 121 SGK và các bài tập GV giao thêm.</w:t>
      </w:r>
    </w:p>
    <w:p w14:paraId="46655C05"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3987FDCA" w14:textId="77777777" w:rsidR="008B5A5E" w:rsidRDefault="008B5A5E" w:rsidP="00F73DE3">
      <w:pPr>
        <w:jc w:val="both"/>
        <w:rPr>
          <w:bCs/>
          <w:i/>
          <w:iCs/>
        </w:rPr>
      </w:pPr>
      <w:r w:rsidRPr="00E61987">
        <w:rPr>
          <w:bCs/>
          <w:i/>
          <w:iCs/>
        </w:rPr>
        <w:t xml:space="preserve">d) Tổ chức thực hiện: </w:t>
      </w:r>
    </w:p>
    <w:p w14:paraId="311FFD49" w14:textId="77777777" w:rsidR="008B5A5E" w:rsidRPr="005A31A1" w:rsidRDefault="008B5A5E" w:rsidP="00F73DE3">
      <w:pPr>
        <w:jc w:val="both"/>
        <w:rPr>
          <w:b/>
          <w:i/>
          <w:iCs/>
        </w:rPr>
      </w:pPr>
      <w:r w:rsidRPr="005A31A1">
        <w:rPr>
          <w:b/>
          <w:i/>
          <w:iCs/>
        </w:rPr>
        <w:t>Bước 1: Chuyển giao nhiệm vụ</w:t>
      </w:r>
    </w:p>
    <w:p w14:paraId="33449743"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121 SGK và các bài tập GV giao thêm.</w:t>
      </w:r>
    </w:p>
    <w:p w14:paraId="696BB297"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63AF2F1C"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52AF205C" w14:textId="77777777" w:rsidR="008B5A5E" w:rsidRPr="005A31A1" w:rsidRDefault="008B5A5E" w:rsidP="00F73DE3">
      <w:pPr>
        <w:jc w:val="both"/>
        <w:rPr>
          <w:b/>
          <w:bCs/>
          <w:i/>
          <w:iCs/>
          <w:spacing w:val="-8"/>
        </w:rPr>
      </w:pPr>
      <w:r w:rsidRPr="005A31A1">
        <w:rPr>
          <w:b/>
          <w:bCs/>
          <w:i/>
          <w:iCs/>
          <w:spacing w:val="-8"/>
        </w:rPr>
        <w:t>Bước 2: Thực hiện nhiệm vụ</w:t>
      </w:r>
    </w:p>
    <w:p w14:paraId="23794570"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7E698F42" w14:textId="77777777" w:rsidR="008B5A5E" w:rsidRPr="005A31A1" w:rsidRDefault="008B5A5E" w:rsidP="00F73DE3">
      <w:pPr>
        <w:jc w:val="both"/>
        <w:rPr>
          <w:b/>
          <w:bCs/>
          <w:i/>
          <w:iCs/>
          <w:spacing w:val="-8"/>
        </w:rPr>
      </w:pPr>
      <w:r w:rsidRPr="005A31A1">
        <w:rPr>
          <w:b/>
          <w:bCs/>
          <w:i/>
          <w:iCs/>
          <w:spacing w:val="-8"/>
        </w:rPr>
        <w:t>Bước 3: Báo cáo, thảo luận</w:t>
      </w:r>
    </w:p>
    <w:p w14:paraId="32A9D24F"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37F5F9F1"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728252D6" w14:textId="77777777" w:rsidR="008B5A5E" w:rsidRPr="005A31A1" w:rsidRDefault="008B5A5E" w:rsidP="00F73DE3">
      <w:pPr>
        <w:jc w:val="both"/>
        <w:rPr>
          <w:b/>
          <w:i/>
          <w:iCs/>
        </w:rPr>
      </w:pPr>
      <w:r w:rsidRPr="005A31A1">
        <w:rPr>
          <w:b/>
          <w:i/>
          <w:iCs/>
        </w:rPr>
        <w:t>Bước 4: Kết luận, nhận định</w:t>
      </w:r>
    </w:p>
    <w:p w14:paraId="0CB0D61B" w14:textId="77777777" w:rsidR="008B5A5E" w:rsidRPr="007406E6" w:rsidRDefault="008B5A5E" w:rsidP="00F73DE3">
      <w:pPr>
        <w:jc w:val="both"/>
        <w:rPr>
          <w:bCs/>
        </w:rPr>
      </w:pPr>
      <w:r w:rsidRPr="007406E6">
        <w:rPr>
          <w:bCs/>
        </w:rPr>
        <w:t>GV nhận xét, chốt kiến thức và kết luận.</w:t>
      </w:r>
    </w:p>
    <w:p w14:paraId="77126EBF"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192F8449"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4EF29167"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4AC0EEB0"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6691C0B5" w14:textId="77777777" w:rsidR="008B5A5E" w:rsidRPr="00E61987" w:rsidRDefault="008B5A5E" w:rsidP="00E5030E">
      <w:pPr>
        <w:jc w:val="both"/>
        <w:rPr>
          <w:bCs/>
          <w:i/>
          <w:iCs/>
        </w:rPr>
      </w:pPr>
      <w:r w:rsidRPr="00E61987">
        <w:rPr>
          <w:bCs/>
          <w:i/>
          <w:iCs/>
        </w:rPr>
        <w:t xml:space="preserve">d) Tổ chức thực hiện: </w:t>
      </w:r>
    </w:p>
    <w:p w14:paraId="009AD9BE" w14:textId="77777777" w:rsidR="008B5A5E" w:rsidRPr="00A55057" w:rsidRDefault="008B5A5E" w:rsidP="002A253F">
      <w:pPr>
        <w:jc w:val="both"/>
      </w:pPr>
      <w:r>
        <w:t>GV yêu cầu HS tìm hiểu thêm những ứng dụng của phenol trong thực tiễn.</w:t>
      </w:r>
    </w:p>
    <w:p w14:paraId="4F9FF669" w14:textId="77777777" w:rsidR="008B5A5E" w:rsidRPr="00A55057" w:rsidRDefault="008B5A5E" w:rsidP="002A253F">
      <w:pPr>
        <w:jc w:val="both"/>
      </w:pPr>
    </w:p>
    <w:p w14:paraId="46BCF050" w14:textId="77777777" w:rsidR="008B5A5E" w:rsidRPr="00A55057" w:rsidRDefault="008B5A5E" w:rsidP="002A253F">
      <w:pPr>
        <w:jc w:val="both"/>
      </w:pPr>
    </w:p>
    <w:p w14:paraId="595C0E05" w14:textId="77777777" w:rsidR="008B5A5E" w:rsidRPr="00A55057" w:rsidRDefault="008B5A5E" w:rsidP="002A253F">
      <w:pPr>
        <w:jc w:val="both"/>
      </w:pPr>
    </w:p>
    <w:p w14:paraId="3B92B14E" w14:textId="77777777" w:rsidR="008B5A5E" w:rsidRPr="00A55057" w:rsidRDefault="008B5A5E" w:rsidP="002A253F">
      <w:pPr>
        <w:jc w:val="both"/>
      </w:pPr>
    </w:p>
    <w:p w14:paraId="05A8CEDD"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20906F05" w14:textId="77777777" w:rsidTr="003609CB">
        <w:tc>
          <w:tcPr>
            <w:tcW w:w="6946" w:type="dxa"/>
          </w:tcPr>
          <w:p w14:paraId="29D2683A" w14:textId="3847FD7E" w:rsidR="008B5A5E" w:rsidRPr="00562362" w:rsidRDefault="008B5A5E" w:rsidP="002A253F">
            <w:pPr>
              <w:jc w:val="both"/>
              <w:rPr>
                <w:b/>
                <w:bCs/>
              </w:rPr>
            </w:pPr>
            <w:r>
              <w:rPr>
                <w:b/>
                <w:bCs/>
              </w:rPr>
              <w:t xml:space="preserve">Trường THPT </w:t>
            </w:r>
            <w:r w:rsidR="004D7279">
              <w:rPr>
                <w:b/>
                <w:bCs/>
              </w:rPr>
              <w:t>....................................</w:t>
            </w:r>
          </w:p>
          <w:p w14:paraId="07F53431" w14:textId="77777777" w:rsidR="008B5A5E" w:rsidRPr="00562362" w:rsidRDefault="008B5A5E" w:rsidP="002A253F">
            <w:pPr>
              <w:jc w:val="both"/>
            </w:pPr>
            <w:r w:rsidRPr="00562362">
              <w:t>Tổ: Khoa học Tự nhiên - Nhóm: Hóa học</w:t>
            </w:r>
          </w:p>
        </w:tc>
        <w:tc>
          <w:tcPr>
            <w:tcW w:w="3249" w:type="dxa"/>
          </w:tcPr>
          <w:p w14:paraId="64DFFB57" w14:textId="77777777" w:rsidR="008B5A5E" w:rsidRPr="00562362" w:rsidRDefault="008B5A5E" w:rsidP="00D15788">
            <w:pPr>
              <w:jc w:val="center"/>
            </w:pPr>
            <w:r w:rsidRPr="00562362">
              <w:t>Họ và tên giáo viên:</w:t>
            </w:r>
          </w:p>
          <w:p w14:paraId="7FBA13A4" w14:textId="33091374" w:rsidR="008B5A5E" w:rsidRPr="00562362" w:rsidRDefault="004D7279" w:rsidP="00D15788">
            <w:pPr>
              <w:jc w:val="center"/>
              <w:rPr>
                <w:b/>
                <w:bCs/>
              </w:rPr>
            </w:pPr>
            <w:r>
              <w:rPr>
                <w:b/>
                <w:bCs/>
              </w:rPr>
              <w:t>..............................</w:t>
            </w:r>
          </w:p>
        </w:tc>
      </w:tr>
    </w:tbl>
    <w:p w14:paraId="5FFFD0C8"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6</w:t>
      </w:r>
      <w:r w:rsidRPr="00F26221">
        <w:rPr>
          <w:b/>
          <w:color w:val="FF0000"/>
          <w:sz w:val="28"/>
          <w:szCs w:val="28"/>
        </w:rPr>
        <w:t xml:space="preserve">: </w:t>
      </w:r>
      <w:r>
        <w:rPr>
          <w:b/>
          <w:color w:val="FF0000"/>
          <w:sz w:val="28"/>
          <w:szCs w:val="28"/>
        </w:rPr>
        <w:t>HỢP CHẤT CARBONYL - CARBOXYLIC ACID</w:t>
      </w:r>
    </w:p>
    <w:p w14:paraId="73F96ACF"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8</w:t>
      </w:r>
      <w:r w:rsidRPr="00EB0428">
        <w:rPr>
          <w:b/>
          <w:color w:val="0000FF"/>
        </w:rPr>
        <w:t xml:space="preserve">: </w:t>
      </w:r>
      <w:r>
        <w:rPr>
          <w:b/>
          <w:color w:val="0000FF"/>
        </w:rPr>
        <w:t>HỢP CHẤT CARBONYL</w:t>
      </w:r>
    </w:p>
    <w:p w14:paraId="42838574"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4AA38F87" w14:textId="77777777" w:rsidR="008B5A5E" w:rsidRPr="00EB0428" w:rsidRDefault="008B5A5E" w:rsidP="003609CB">
      <w:pPr>
        <w:jc w:val="center"/>
        <w:rPr>
          <w:b/>
          <w:color w:val="0000FF"/>
        </w:rPr>
      </w:pPr>
      <w:r w:rsidRPr="00EB0428">
        <w:rPr>
          <w:i/>
          <w:color w:val="0000FF"/>
        </w:rPr>
        <w:lastRenderedPageBreak/>
        <w:t>Thời gian thực hiện:</w:t>
      </w:r>
      <w:r w:rsidRPr="00EB0428">
        <w:rPr>
          <w:color w:val="0000FF"/>
        </w:rPr>
        <w:t xml:space="preserve"> </w:t>
      </w:r>
      <w:r w:rsidRPr="00EB0428">
        <w:rPr>
          <w:b/>
          <w:color w:val="0000FF"/>
        </w:rPr>
        <w:t>tiết</w:t>
      </w:r>
    </w:p>
    <w:p w14:paraId="7FC60674" w14:textId="77777777" w:rsidR="008B5A5E" w:rsidRPr="00C545A2" w:rsidRDefault="008B5A5E" w:rsidP="003609CB">
      <w:pPr>
        <w:jc w:val="center"/>
        <w:rPr>
          <w:b/>
          <w:color w:val="FF0000"/>
        </w:rPr>
      </w:pPr>
      <w:r w:rsidRPr="00C545A2">
        <w:rPr>
          <w:b/>
          <w:color w:val="FF0000"/>
        </w:rPr>
        <w:t>-------------------------------------------------------------------------------------------------------------------------------</w:t>
      </w:r>
    </w:p>
    <w:p w14:paraId="6AF29D3A" w14:textId="77777777" w:rsidR="008B5A5E" w:rsidRPr="00A55057" w:rsidRDefault="008B5A5E" w:rsidP="00CD4323">
      <w:pPr>
        <w:jc w:val="both"/>
        <w:rPr>
          <w:b/>
        </w:rPr>
      </w:pPr>
      <w:r w:rsidRPr="00A55057">
        <w:rPr>
          <w:b/>
        </w:rPr>
        <w:t>I. MỤC TIÊU</w:t>
      </w:r>
    </w:p>
    <w:p w14:paraId="7886BB78" w14:textId="77777777" w:rsidR="008B5A5E" w:rsidRPr="00717C0C" w:rsidRDefault="008B5A5E" w:rsidP="00CD4323">
      <w:pPr>
        <w:ind w:firstLine="198"/>
        <w:jc w:val="both"/>
        <w:rPr>
          <w:b/>
          <w:color w:val="0070C0"/>
        </w:rPr>
      </w:pPr>
      <w:r w:rsidRPr="00717C0C">
        <w:rPr>
          <w:b/>
          <w:color w:val="0070C0"/>
        </w:rPr>
        <w:t>1) Kiến thức</w:t>
      </w:r>
    </w:p>
    <w:p w14:paraId="63D2DF1B" w14:textId="77777777" w:rsidR="008B5A5E" w:rsidRPr="00717C0C" w:rsidRDefault="008B5A5E" w:rsidP="00CD4323">
      <w:pPr>
        <w:ind w:firstLine="198"/>
        <w:jc w:val="both"/>
        <w:rPr>
          <w:color w:val="0070C0"/>
        </w:rPr>
      </w:pPr>
      <w:r w:rsidRPr="00717C0C">
        <w:rPr>
          <w:color w:val="0070C0"/>
        </w:rPr>
        <w:t>Học xong bài này, học sinh có thể:</w:t>
      </w:r>
    </w:p>
    <w:p w14:paraId="2BC5FA08"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khái niệm hợp chất carbonyl (aldehyde và ketone).</w:t>
      </w:r>
    </w:p>
    <w:p w14:paraId="6515DBF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Gọi được tên theo danh pháp thay thế của một số hợp chất carbonyl đơn giản (C1 - C5), tên thông thường của một số hợp chất carbonyl thường gặp.</w:t>
      </w:r>
    </w:p>
    <w:p w14:paraId="12A4BBD9"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Mô tả được đặc điểm liên kết của nhóm chức carbonyl, hình dạng phân tử của methanal, ethanal.</w:t>
      </w:r>
    </w:p>
    <w:p w14:paraId="54C725E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được các đặc điểm về tính chất vật lí (trạng thái, nhiệt độ sôi, tính tan) của hợp chất carbonyl.</w:t>
      </w:r>
    </w:p>
    <w:p w14:paraId="770535D3" w14:textId="77777777" w:rsidR="008B5A5E" w:rsidRPr="00A22F88"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của aldehyde và ketone: phản ứng khử (với NaBH</w:t>
      </w:r>
      <w:r>
        <w:rPr>
          <w:color w:val="0070C0"/>
          <w:spacing w:val="-8"/>
          <w:vertAlign w:val="subscript"/>
        </w:rPr>
        <w:t>4</w:t>
      </w:r>
      <w:r>
        <w:rPr>
          <w:color w:val="0070C0"/>
          <w:spacing w:val="-8"/>
        </w:rPr>
        <w:t xml:space="preserve"> hoặc LiAlH</w:t>
      </w:r>
      <w:r>
        <w:rPr>
          <w:color w:val="0070C0"/>
          <w:spacing w:val="-8"/>
          <w:vertAlign w:val="subscript"/>
        </w:rPr>
        <w:t>4</w:t>
      </w:r>
      <w:r>
        <w:rPr>
          <w:color w:val="0070C0"/>
          <w:spacing w:val="-8"/>
        </w:rPr>
        <w:t>); phản ứng oxi hóa aldehyde (với nước bromine, thuốc thử Tollens, Cu(OH)</w:t>
      </w:r>
      <w:r>
        <w:rPr>
          <w:color w:val="0070C0"/>
          <w:spacing w:val="-8"/>
          <w:vertAlign w:val="subscript"/>
        </w:rPr>
        <w:t>2</w:t>
      </w:r>
      <w:r>
        <w:rPr>
          <w:color w:val="0070C0"/>
          <w:spacing w:val="-8"/>
        </w:rPr>
        <w:t>/OH</w:t>
      </w:r>
      <w:r>
        <w:rPr>
          <w:color w:val="0070C0"/>
          <w:spacing w:val="-8"/>
          <w:vertAlign w:val="superscript"/>
        </w:rPr>
        <w:t>-</w:t>
      </w:r>
      <w:r>
        <w:rPr>
          <w:color w:val="0070C0"/>
          <w:spacing w:val="-8"/>
        </w:rPr>
        <w:t>); phản ứng cộng vào nhóm carbonyl (với HCN); phản ứng tạo iodoform.</w:t>
      </w:r>
    </w:p>
    <w:p w14:paraId="1DEEE0FB" w14:textId="77777777" w:rsidR="008B5A5E" w:rsidRPr="00E579CF"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hoặc quan sát qua video, hoặc qua mô tả) các thí nghiệm: phản ứng tráng bạc, phản ứng với Cu(OH)</w:t>
      </w:r>
      <w:r>
        <w:rPr>
          <w:color w:val="0070C0"/>
          <w:spacing w:val="-8"/>
          <w:vertAlign w:val="subscript"/>
        </w:rPr>
        <w:t>2</w:t>
      </w:r>
      <w:r>
        <w:rPr>
          <w:color w:val="0070C0"/>
          <w:spacing w:val="-8"/>
        </w:rPr>
        <w:t>/OH</w:t>
      </w:r>
      <w:r>
        <w:rPr>
          <w:color w:val="0070C0"/>
          <w:spacing w:val="-8"/>
          <w:vertAlign w:val="superscript"/>
        </w:rPr>
        <w:t>-</w:t>
      </w:r>
      <w:r>
        <w:rPr>
          <w:color w:val="0070C0"/>
          <w:spacing w:val="-8"/>
        </w:rPr>
        <w:t>, phản ứng tạo iodoform tử acetone; mô tả hiện tượng thí nghiệm, giải thích được tính chất hóa học của hợp chất carbonyl và xác định được hợp chất có chứa nhóm CH</w:t>
      </w:r>
      <w:r>
        <w:rPr>
          <w:color w:val="0070C0"/>
          <w:spacing w:val="-8"/>
          <w:vertAlign w:val="subscript"/>
        </w:rPr>
        <w:t>3</w:t>
      </w:r>
      <w:r>
        <w:rPr>
          <w:color w:val="0070C0"/>
          <w:spacing w:val="-8"/>
        </w:rPr>
        <w:t>CO</w:t>
      </w:r>
      <w:r w:rsidRPr="007B21A5">
        <w:rPr>
          <w:color w:val="0070C0"/>
          <w:spacing w:val="-8"/>
        </w:rPr>
        <w:t>–</w:t>
      </w:r>
      <w:r>
        <w:rPr>
          <w:color w:val="0070C0"/>
          <w:spacing w:val="-8"/>
        </w:rPr>
        <w:t>.</w:t>
      </w:r>
    </w:p>
    <w:p w14:paraId="7039C470" w14:textId="77777777" w:rsidR="008B5A5E" w:rsidRDefault="008B5A5E" w:rsidP="00857BCB">
      <w:pPr>
        <w:ind w:firstLine="198"/>
        <w:jc w:val="both"/>
        <w:rPr>
          <w:color w:val="0070C0"/>
          <w:spacing w:val="-8"/>
        </w:rPr>
      </w:pPr>
      <w:r w:rsidRPr="007B21A5">
        <w:rPr>
          <w:color w:val="0070C0"/>
          <w:spacing w:val="-8"/>
        </w:rPr>
        <w:t>–</w:t>
      </w:r>
      <w:r>
        <w:rPr>
          <w:color w:val="0070C0"/>
          <w:spacing w:val="-8"/>
        </w:rPr>
        <w:t xml:space="preserve"> Trình bày được ứng dụng của hợp chất carbonyl và phương pháp điều chế acetandehyde bằng cách oxi hóa ethylene, điều chế acetone từ cumene.</w:t>
      </w:r>
    </w:p>
    <w:p w14:paraId="7331F2EC" w14:textId="77777777" w:rsidR="008B5A5E" w:rsidRPr="00717C0C" w:rsidRDefault="008B5A5E" w:rsidP="00FF64EA">
      <w:pPr>
        <w:ind w:firstLine="198"/>
        <w:jc w:val="both"/>
        <w:rPr>
          <w:b/>
          <w:color w:val="7030A0"/>
        </w:rPr>
      </w:pPr>
      <w:r w:rsidRPr="00717C0C">
        <w:rPr>
          <w:b/>
          <w:color w:val="7030A0"/>
        </w:rPr>
        <w:t>2) Năng lực</w:t>
      </w:r>
    </w:p>
    <w:p w14:paraId="5E4139D9" w14:textId="77777777" w:rsidR="008B5A5E" w:rsidRPr="00717C0C" w:rsidRDefault="008B5A5E" w:rsidP="00FF64EA">
      <w:pPr>
        <w:ind w:firstLine="198"/>
        <w:jc w:val="both"/>
        <w:rPr>
          <w:b/>
          <w:i/>
          <w:color w:val="7030A0"/>
        </w:rPr>
      </w:pPr>
      <w:r>
        <w:rPr>
          <w:b/>
          <w:i/>
          <w:color w:val="7030A0"/>
        </w:rPr>
        <w:t>a</w:t>
      </w:r>
      <w:r w:rsidRPr="00717C0C">
        <w:rPr>
          <w:b/>
          <w:i/>
          <w:color w:val="7030A0"/>
        </w:rPr>
        <w:t>) Năng lực chuyên biệt</w:t>
      </w:r>
    </w:p>
    <w:p w14:paraId="07552C40"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698F54BC" w14:textId="77777777" w:rsidR="008B5A5E" w:rsidRDefault="008B5A5E" w:rsidP="00FF64EA">
      <w:pPr>
        <w:ind w:firstLine="198"/>
        <w:jc w:val="both"/>
        <w:rPr>
          <w:color w:val="7030A0"/>
        </w:rPr>
      </w:pPr>
      <w:r>
        <w:rPr>
          <w:color w:val="7030A0"/>
        </w:rPr>
        <w:t>(1) Biết khái niệm, cấu tạo, tên gọi, tính chất vật lí, tính chất hóa học, điều chế, ứng dụng aldehyde và ketone.</w:t>
      </w:r>
    </w:p>
    <w:p w14:paraId="3AB2A70F"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72BFC077" w14:textId="77777777" w:rsidR="008B5A5E" w:rsidRPr="00B153C1" w:rsidRDefault="008B5A5E" w:rsidP="00FF64EA">
      <w:pPr>
        <w:ind w:firstLine="198"/>
        <w:jc w:val="both"/>
        <w:rPr>
          <w:color w:val="7030A0"/>
        </w:rPr>
      </w:pPr>
      <w:r>
        <w:rPr>
          <w:color w:val="7030A0"/>
        </w:rPr>
        <w:t>(2) Trình bày được tính chất vật lí.</w:t>
      </w:r>
    </w:p>
    <w:p w14:paraId="41478327" w14:textId="77777777" w:rsidR="008B5A5E" w:rsidRDefault="008B5A5E" w:rsidP="00FF64EA">
      <w:pPr>
        <w:ind w:firstLine="198"/>
        <w:jc w:val="both"/>
        <w:rPr>
          <w:color w:val="7030A0"/>
          <w:spacing w:val="-8"/>
        </w:rPr>
      </w:pPr>
      <w:r>
        <w:rPr>
          <w:color w:val="7030A0"/>
          <w:spacing w:val="-8"/>
        </w:rPr>
        <w:t>(3) Trình bày được cấu tạo, tính chất hóa học và viết được phương trình hóa học minh họa.</w:t>
      </w:r>
    </w:p>
    <w:p w14:paraId="6F7F34A0" w14:textId="77777777" w:rsidR="008B5A5E" w:rsidRPr="005C0EE6" w:rsidRDefault="008B5A5E" w:rsidP="00FF64EA">
      <w:pPr>
        <w:ind w:firstLine="198"/>
        <w:jc w:val="both"/>
        <w:rPr>
          <w:color w:val="7030A0"/>
        </w:rPr>
      </w:pPr>
      <w:r>
        <w:rPr>
          <w:color w:val="7030A0"/>
          <w:spacing w:val="-8"/>
        </w:rPr>
        <w:t>(4) Trình bày được một số thí nghiệm minh họa tính chất hóa học của aldehyde và ketone.</w:t>
      </w:r>
    </w:p>
    <w:p w14:paraId="7E12C692"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3158D756" w14:textId="77777777" w:rsidR="008B5A5E" w:rsidRDefault="008B5A5E" w:rsidP="00FF64EA">
      <w:pPr>
        <w:ind w:firstLine="198"/>
        <w:jc w:val="both"/>
        <w:rPr>
          <w:color w:val="7030A0"/>
        </w:rPr>
      </w:pPr>
      <w:r>
        <w:rPr>
          <w:color w:val="7030A0"/>
        </w:rPr>
        <w:t>(5) Tìm hiểu thêm các ứng dụng của aldehyde và ketone trong thực tiễn.</w:t>
      </w:r>
    </w:p>
    <w:p w14:paraId="3849C14E" w14:textId="77777777" w:rsidR="008B5A5E" w:rsidRPr="00717C0C" w:rsidRDefault="008B5A5E" w:rsidP="00FF64EA">
      <w:pPr>
        <w:ind w:firstLine="198"/>
        <w:jc w:val="both"/>
        <w:rPr>
          <w:b/>
          <w:i/>
          <w:color w:val="7030A0"/>
        </w:rPr>
      </w:pPr>
      <w:r>
        <w:rPr>
          <w:b/>
          <w:i/>
          <w:color w:val="7030A0"/>
        </w:rPr>
        <w:t>b</w:t>
      </w:r>
      <w:r w:rsidRPr="00717C0C">
        <w:rPr>
          <w:b/>
          <w:i/>
          <w:color w:val="7030A0"/>
        </w:rPr>
        <w:t>) Năng lực chung</w:t>
      </w:r>
    </w:p>
    <w:p w14:paraId="0089969F"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3963F79A" w14:textId="77777777" w:rsidR="008B5A5E" w:rsidRDefault="008B5A5E" w:rsidP="00FF64EA">
      <w:pPr>
        <w:ind w:firstLine="198"/>
        <w:jc w:val="both"/>
        <w:rPr>
          <w:color w:val="7030A0"/>
        </w:rPr>
      </w:pPr>
      <w:r>
        <w:rPr>
          <w:color w:val="7030A0"/>
        </w:rPr>
        <w:t>(6) Có ý thức tự tìm hiểu bài học trước khi đến lớp.</w:t>
      </w:r>
    </w:p>
    <w:p w14:paraId="4B1E9E5F" w14:textId="77777777" w:rsidR="008B5A5E" w:rsidRPr="001A2E8A" w:rsidRDefault="008B5A5E" w:rsidP="00FF64EA">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70AE7621" w14:textId="77777777" w:rsidR="008B5A5E" w:rsidRPr="00717C0C" w:rsidRDefault="008B5A5E" w:rsidP="00FF64EA">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6FF6C519"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68F44CB0" w14:textId="77777777" w:rsidR="008B5A5E" w:rsidRPr="00717C0C" w:rsidRDefault="008B5A5E" w:rsidP="00FF64EA">
      <w:pPr>
        <w:ind w:firstLine="198"/>
        <w:jc w:val="both"/>
        <w:rPr>
          <w:color w:val="7030A0"/>
        </w:rPr>
      </w:pPr>
      <w:r>
        <w:rPr>
          <w:color w:val="7030A0"/>
        </w:rPr>
        <w:t>(8) Tự tìm hiểu và tự giải thích những ứng dụng của aldehyde và ketone trong thực tiễn.</w:t>
      </w:r>
    </w:p>
    <w:p w14:paraId="7F2ED878" w14:textId="77777777" w:rsidR="008B5A5E" w:rsidRPr="00B26D93" w:rsidRDefault="008B5A5E" w:rsidP="00FF64EA">
      <w:pPr>
        <w:ind w:firstLine="198"/>
        <w:jc w:val="both"/>
        <w:rPr>
          <w:b/>
          <w:color w:val="806000" w:themeColor="accent4" w:themeShade="80"/>
        </w:rPr>
      </w:pPr>
      <w:r w:rsidRPr="00B26D93">
        <w:rPr>
          <w:b/>
          <w:color w:val="806000" w:themeColor="accent4" w:themeShade="80"/>
        </w:rPr>
        <w:t>3) Phẩm chất</w:t>
      </w:r>
    </w:p>
    <w:p w14:paraId="4333804F"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29CE3556" w14:textId="77777777" w:rsidR="008B5A5E" w:rsidRPr="00B26D93" w:rsidRDefault="008B5A5E" w:rsidP="00FF64EA">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66E0E787"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5D1F043A" w14:textId="77777777" w:rsidR="008B5A5E" w:rsidRPr="00B26D93" w:rsidRDefault="008B5A5E" w:rsidP="00FF64EA">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09F20B47"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25A74CFB" w14:textId="77777777" w:rsidR="008B5A5E" w:rsidRPr="00B26D93" w:rsidRDefault="008B5A5E" w:rsidP="00FF64EA">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1E40F6C7"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3D47EF9C" w14:textId="77777777" w:rsidR="008B5A5E" w:rsidRPr="00B26D93" w:rsidRDefault="008B5A5E" w:rsidP="00FF64EA">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0BBFF9CF" w14:textId="77777777" w:rsidR="008B5A5E" w:rsidRDefault="008B5A5E" w:rsidP="00F71C1D">
      <w:pPr>
        <w:jc w:val="both"/>
        <w:rPr>
          <w:b/>
        </w:rPr>
      </w:pPr>
      <w:r w:rsidRPr="00A55057">
        <w:rPr>
          <w:b/>
        </w:rPr>
        <w:t>II. THIẾT BỊ DẠY HỌC VÀ HỌC LIỆU</w:t>
      </w:r>
    </w:p>
    <w:p w14:paraId="5EDF2E46"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6831C999" w14:textId="77777777" w:rsidTr="00E07AD8">
        <w:tc>
          <w:tcPr>
            <w:tcW w:w="5094" w:type="dxa"/>
            <w:shd w:val="clear" w:color="auto" w:fill="auto"/>
            <w:hideMark/>
          </w:tcPr>
          <w:p w14:paraId="32FF167C"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7F0E71D4"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34420F60" w14:textId="77777777" w:rsidTr="00E07AD8">
        <w:tc>
          <w:tcPr>
            <w:tcW w:w="5094" w:type="dxa"/>
            <w:shd w:val="clear" w:color="auto" w:fill="auto"/>
            <w:hideMark/>
          </w:tcPr>
          <w:p w14:paraId="590FEEE3"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534C616A"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6554B6FB" w14:textId="77777777" w:rsidR="008B5A5E" w:rsidRPr="00A55057" w:rsidRDefault="008B5A5E" w:rsidP="00A55057">
      <w:pPr>
        <w:jc w:val="both"/>
        <w:rPr>
          <w:b/>
        </w:rPr>
      </w:pPr>
      <w:r w:rsidRPr="00A55057">
        <w:rPr>
          <w:b/>
        </w:rPr>
        <w:t>III. TIẾN TRÌNH DẠY HỌC</w:t>
      </w:r>
    </w:p>
    <w:p w14:paraId="7DFCA49B"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6043BDF3"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21DB05FF" w14:textId="77777777" w:rsidR="008B5A5E" w:rsidRPr="00636958" w:rsidRDefault="008B5A5E" w:rsidP="00C545A2">
      <w:pPr>
        <w:jc w:val="both"/>
        <w:rPr>
          <w:bCs/>
        </w:rPr>
      </w:pPr>
      <w:r w:rsidRPr="00E61987">
        <w:rPr>
          <w:bCs/>
          <w:i/>
          <w:iCs/>
        </w:rPr>
        <w:t xml:space="preserve">b) Nội dung: </w:t>
      </w:r>
      <w:r>
        <w:rPr>
          <w:bCs/>
        </w:rPr>
        <w:t>HS trả lời mục logo mở đầu trong trang 122 SGK.</w:t>
      </w:r>
    </w:p>
    <w:p w14:paraId="6A81BEA2" w14:textId="77777777" w:rsidR="008B5A5E" w:rsidRPr="001445A8" w:rsidRDefault="008B5A5E" w:rsidP="00C545A2">
      <w:pPr>
        <w:jc w:val="both"/>
        <w:rPr>
          <w:bCs/>
        </w:rPr>
      </w:pPr>
      <w:r w:rsidRPr="00E61987">
        <w:rPr>
          <w:bCs/>
          <w:i/>
          <w:iCs/>
        </w:rPr>
        <w:lastRenderedPageBreak/>
        <w:t xml:space="preserve">c) Sản phẩm: </w:t>
      </w:r>
      <w:r>
        <w:rPr>
          <w:bCs/>
        </w:rPr>
        <w:t>HS nêu nhóm chức carbonyl.</w:t>
      </w:r>
    </w:p>
    <w:p w14:paraId="0E7B3322" w14:textId="77777777" w:rsidR="008B5A5E" w:rsidRPr="00E61987" w:rsidRDefault="008B5A5E" w:rsidP="00C545A2">
      <w:pPr>
        <w:jc w:val="both"/>
        <w:rPr>
          <w:bCs/>
          <w:i/>
          <w:iCs/>
        </w:rPr>
      </w:pPr>
      <w:r w:rsidRPr="00E61987">
        <w:rPr>
          <w:bCs/>
          <w:i/>
          <w:iCs/>
        </w:rPr>
        <w:t xml:space="preserve">d) Tổ chức thực hiện: </w:t>
      </w:r>
    </w:p>
    <w:p w14:paraId="27655082"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122 SGK.</w:t>
      </w:r>
    </w:p>
    <w:p w14:paraId="74CE44B2"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282E46B8"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125BC39C"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656BE514"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77400CF3" w14:textId="77777777" w:rsidR="008B5A5E" w:rsidRPr="006D7BAF" w:rsidRDefault="008B5A5E" w:rsidP="006D7BAF">
      <w:pPr>
        <w:jc w:val="both"/>
      </w:pPr>
      <w:r w:rsidRPr="006D7BAF">
        <w:rPr>
          <w:bCs/>
          <w:i/>
          <w:iCs/>
        </w:rPr>
        <w:t xml:space="preserve">a) Mục tiêu: </w:t>
      </w:r>
      <w:r w:rsidRPr="006D7BAF">
        <w:rPr>
          <w:bCs/>
        </w:rPr>
        <w:t xml:space="preserve">Biết </w:t>
      </w:r>
      <w:r w:rsidRPr="006D7BAF">
        <w:t>khái niệm, cấu tạo, tên gọi, tính chất vật lí, tính chất hóa học, điều chế, ứng dụng aldehyde và ketone.</w:t>
      </w:r>
    </w:p>
    <w:p w14:paraId="6F3DBA90"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2E2B22EB" w14:textId="77777777" w:rsidR="008B5A5E" w:rsidRPr="00002BCD" w:rsidRDefault="008B5A5E" w:rsidP="00E61987">
      <w:pPr>
        <w:jc w:val="both"/>
        <w:rPr>
          <w:bCs/>
        </w:rPr>
      </w:pPr>
      <w:r w:rsidRPr="00E61987">
        <w:rPr>
          <w:bCs/>
          <w:i/>
          <w:iCs/>
        </w:rPr>
        <w:t xml:space="preserve">c) Sản phẩm: </w:t>
      </w:r>
      <w:r>
        <w:rPr>
          <w:bCs/>
        </w:rPr>
        <w:t xml:space="preserve">HS trình bày được </w:t>
      </w:r>
      <w:r w:rsidRPr="006D7BAF">
        <w:t>khái niệm, cấu tạo, tên gọi, tính chất vật lí, tính chất hóa học, điều chế, ứng dụng aldehyde và ketone.</w:t>
      </w:r>
    </w:p>
    <w:p w14:paraId="47E76DE8" w14:textId="77777777" w:rsidR="008B5A5E" w:rsidRPr="00E61987" w:rsidRDefault="008B5A5E" w:rsidP="00E61987">
      <w:pPr>
        <w:jc w:val="both"/>
        <w:rPr>
          <w:bCs/>
          <w:i/>
          <w:iCs/>
        </w:rPr>
      </w:pPr>
      <w:r w:rsidRPr="00E61987">
        <w:rPr>
          <w:bCs/>
          <w:i/>
          <w:iCs/>
        </w:rPr>
        <w:t xml:space="preserve">d) Tổ chức thực hiện: </w:t>
      </w:r>
    </w:p>
    <w:p w14:paraId="147043A3" w14:textId="77777777" w:rsidR="008B5A5E" w:rsidRDefault="008B5A5E" w:rsidP="00C43E65">
      <w:pPr>
        <w:jc w:val="center"/>
        <w:rPr>
          <w:b/>
          <w:color w:val="0000FF"/>
        </w:rPr>
      </w:pPr>
      <w:r>
        <w:rPr>
          <w:b/>
          <w:color w:val="0000FF"/>
        </w:rPr>
        <w:t>Nhiệm vụ 1: Tìm hiểu Khái niệm</w:t>
      </w:r>
    </w:p>
    <w:p w14:paraId="31DF7C56" w14:textId="77777777" w:rsidR="008B5A5E" w:rsidRPr="005A31A1" w:rsidRDefault="008B5A5E" w:rsidP="00C43E65">
      <w:pPr>
        <w:jc w:val="both"/>
        <w:rPr>
          <w:b/>
          <w:i/>
          <w:iCs/>
        </w:rPr>
      </w:pPr>
      <w:r w:rsidRPr="005A31A1">
        <w:rPr>
          <w:b/>
          <w:i/>
          <w:iCs/>
        </w:rPr>
        <w:t>Bước 1: Chuyển giao nhiệm vụ</w:t>
      </w:r>
    </w:p>
    <w:p w14:paraId="65B1CAF4" w14:textId="77777777" w:rsidR="008B5A5E" w:rsidRDefault="008B5A5E" w:rsidP="00C43E65">
      <w:pPr>
        <w:jc w:val="both"/>
        <w:rPr>
          <w:spacing w:val="-8"/>
        </w:rPr>
      </w:pPr>
      <w:r w:rsidRPr="00C15AC2">
        <w:rPr>
          <w:spacing w:val="-8"/>
        </w:rPr>
        <w:t>–</w:t>
      </w:r>
      <w:r>
        <w:rPr>
          <w:spacing w:val="-8"/>
        </w:rPr>
        <w:t xml:space="preserve"> GV yêu cầu HS đọc trong trang 122-123 SGK, nêu khái niệm.</w:t>
      </w:r>
    </w:p>
    <w:p w14:paraId="70C3D911"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246B46A1" w14:textId="77777777" w:rsidR="008B5A5E" w:rsidRDefault="008B5A5E" w:rsidP="006D7BAF">
      <w:pPr>
        <w:jc w:val="both"/>
        <w:rPr>
          <w:spacing w:val="-8"/>
        </w:rPr>
      </w:pPr>
      <w:r w:rsidRPr="00C15AC2">
        <w:rPr>
          <w:spacing w:val="-8"/>
        </w:rPr>
        <w:t>–</w:t>
      </w:r>
      <w:r>
        <w:rPr>
          <w:spacing w:val="-8"/>
        </w:rPr>
        <w:t xml:space="preserve"> GV yêu cầu HS trả lời logo hỏi 1.</w:t>
      </w:r>
    </w:p>
    <w:p w14:paraId="4281663B" w14:textId="77777777" w:rsidR="008B5A5E" w:rsidRDefault="008B5A5E" w:rsidP="006D7BAF">
      <w:pPr>
        <w:jc w:val="both"/>
        <w:rPr>
          <w:spacing w:val="-8"/>
        </w:rPr>
      </w:pPr>
      <w:r w:rsidRPr="00C15AC2">
        <w:rPr>
          <w:spacing w:val="-8"/>
        </w:rPr>
        <w:t>–</w:t>
      </w:r>
      <w:r>
        <w:rPr>
          <w:spacing w:val="-8"/>
        </w:rPr>
        <w:t xml:space="preserve"> GV yêu cầu HS đọc thêm mục Em Có Biết.</w:t>
      </w:r>
    </w:p>
    <w:p w14:paraId="793BB3CE" w14:textId="77777777" w:rsidR="008B5A5E" w:rsidRPr="005A31A1" w:rsidRDefault="008B5A5E" w:rsidP="00C43E65">
      <w:pPr>
        <w:jc w:val="both"/>
        <w:rPr>
          <w:b/>
          <w:bCs/>
          <w:i/>
          <w:iCs/>
          <w:spacing w:val="-8"/>
        </w:rPr>
      </w:pPr>
      <w:r w:rsidRPr="005A31A1">
        <w:rPr>
          <w:b/>
          <w:bCs/>
          <w:i/>
          <w:iCs/>
          <w:spacing w:val="-8"/>
        </w:rPr>
        <w:t>Bước 2: Thực hiện nhiệm vụ</w:t>
      </w:r>
    </w:p>
    <w:p w14:paraId="026DE5E4"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4D191FA3" w14:textId="77777777" w:rsidR="008B5A5E" w:rsidRPr="005A31A1" w:rsidRDefault="008B5A5E" w:rsidP="00C43E65">
      <w:pPr>
        <w:jc w:val="both"/>
        <w:rPr>
          <w:b/>
          <w:bCs/>
          <w:i/>
          <w:iCs/>
          <w:spacing w:val="-8"/>
        </w:rPr>
      </w:pPr>
      <w:r w:rsidRPr="005A31A1">
        <w:rPr>
          <w:b/>
          <w:bCs/>
          <w:i/>
          <w:iCs/>
          <w:spacing w:val="-8"/>
        </w:rPr>
        <w:t>Bước 3: Báo cáo, thảo luận</w:t>
      </w:r>
    </w:p>
    <w:p w14:paraId="57DF98D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37F66A49"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03583CA1" w14:textId="77777777" w:rsidR="008B5A5E" w:rsidRPr="005A31A1" w:rsidRDefault="008B5A5E" w:rsidP="00C43E65">
      <w:pPr>
        <w:jc w:val="both"/>
        <w:rPr>
          <w:b/>
          <w:i/>
          <w:iCs/>
        </w:rPr>
      </w:pPr>
      <w:r w:rsidRPr="005A31A1">
        <w:rPr>
          <w:b/>
          <w:i/>
          <w:iCs/>
        </w:rPr>
        <w:t>Bước 4: Kết luận, nhận định</w:t>
      </w:r>
    </w:p>
    <w:p w14:paraId="6B1A9240" w14:textId="77777777" w:rsidR="008B5A5E" w:rsidRDefault="008B5A5E" w:rsidP="00C43E65">
      <w:pPr>
        <w:jc w:val="both"/>
        <w:rPr>
          <w:bCs/>
        </w:rPr>
      </w:pPr>
      <w:r w:rsidRPr="007406E6">
        <w:rPr>
          <w:bCs/>
        </w:rPr>
        <w:t>GV nhận xét, chốt kiến thức và kết luận.</w:t>
      </w:r>
    </w:p>
    <w:p w14:paraId="75699011" w14:textId="77777777" w:rsidR="008B5A5E" w:rsidRDefault="008B5A5E" w:rsidP="00C43E65">
      <w:pPr>
        <w:jc w:val="center"/>
        <w:rPr>
          <w:b/>
          <w:color w:val="0000FF"/>
        </w:rPr>
      </w:pPr>
      <w:r>
        <w:rPr>
          <w:b/>
          <w:color w:val="0000FF"/>
        </w:rPr>
        <w:t>Nhiệm vụ 2: Tìm hiểu Danh pháp</w:t>
      </w:r>
    </w:p>
    <w:p w14:paraId="6DC8CEE3" w14:textId="77777777" w:rsidR="008B5A5E" w:rsidRPr="005A31A1" w:rsidRDefault="008B5A5E" w:rsidP="00C43E65">
      <w:pPr>
        <w:jc w:val="both"/>
        <w:rPr>
          <w:b/>
          <w:i/>
          <w:iCs/>
        </w:rPr>
      </w:pPr>
      <w:r w:rsidRPr="005A31A1">
        <w:rPr>
          <w:b/>
          <w:i/>
          <w:iCs/>
        </w:rPr>
        <w:t>Bước 1: Chuyển giao nhiệm vụ</w:t>
      </w:r>
    </w:p>
    <w:p w14:paraId="4BB5DE43" w14:textId="77777777" w:rsidR="008B5A5E" w:rsidRDefault="008B5A5E" w:rsidP="00C43E65">
      <w:pPr>
        <w:jc w:val="both"/>
        <w:rPr>
          <w:spacing w:val="-8"/>
        </w:rPr>
      </w:pPr>
      <w:r w:rsidRPr="00C15AC2">
        <w:rPr>
          <w:spacing w:val="-8"/>
        </w:rPr>
        <w:t>–</w:t>
      </w:r>
      <w:r>
        <w:rPr>
          <w:spacing w:val="-8"/>
        </w:rPr>
        <w:t xml:space="preserve"> GV yêu cầu HS đọc trong trang 124 -125 SGK, nêu quy tắc gọi tên thay thế, tên thông thường.</w:t>
      </w:r>
    </w:p>
    <w:p w14:paraId="1B1C9DAA" w14:textId="77777777" w:rsidR="008B5A5E" w:rsidRDefault="008B5A5E" w:rsidP="004617FF">
      <w:pPr>
        <w:jc w:val="both"/>
        <w:rPr>
          <w:spacing w:val="-8"/>
        </w:rPr>
      </w:pPr>
      <w:r w:rsidRPr="00C15AC2">
        <w:rPr>
          <w:spacing w:val="-8"/>
        </w:rPr>
        <w:t>–</w:t>
      </w:r>
      <w:r>
        <w:rPr>
          <w:spacing w:val="-8"/>
        </w:rPr>
        <w:t xml:space="preserve"> GV yêu cầu HS trả lời logo luyện tập 2.</w:t>
      </w:r>
    </w:p>
    <w:p w14:paraId="33D936C2" w14:textId="77777777" w:rsidR="008B5A5E" w:rsidRDefault="008B5A5E" w:rsidP="004617FF">
      <w:pPr>
        <w:jc w:val="both"/>
        <w:rPr>
          <w:spacing w:val="-8"/>
        </w:rPr>
      </w:pPr>
      <w:r w:rsidRPr="00C15AC2">
        <w:rPr>
          <w:spacing w:val="-8"/>
        </w:rPr>
        <w:t>–</w:t>
      </w:r>
      <w:r>
        <w:rPr>
          <w:spacing w:val="-8"/>
        </w:rPr>
        <w:t xml:space="preserve"> GV yêu cầu HS đọc thêm mục Em Có Biết.</w:t>
      </w:r>
    </w:p>
    <w:p w14:paraId="2F168C91" w14:textId="77777777" w:rsidR="008B5A5E" w:rsidRPr="005A31A1" w:rsidRDefault="008B5A5E" w:rsidP="00C43E65">
      <w:pPr>
        <w:jc w:val="both"/>
        <w:rPr>
          <w:b/>
          <w:bCs/>
          <w:i/>
          <w:iCs/>
          <w:spacing w:val="-8"/>
        </w:rPr>
      </w:pPr>
      <w:r w:rsidRPr="005A31A1">
        <w:rPr>
          <w:b/>
          <w:bCs/>
          <w:i/>
          <w:iCs/>
          <w:spacing w:val="-8"/>
        </w:rPr>
        <w:t>Bước 2: Thực hiện nhiệm vụ</w:t>
      </w:r>
    </w:p>
    <w:p w14:paraId="0F1B5339"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26545C31" w14:textId="77777777" w:rsidR="008B5A5E" w:rsidRPr="005A31A1" w:rsidRDefault="008B5A5E" w:rsidP="00C43E65">
      <w:pPr>
        <w:jc w:val="both"/>
        <w:rPr>
          <w:b/>
          <w:bCs/>
          <w:i/>
          <w:iCs/>
          <w:spacing w:val="-8"/>
        </w:rPr>
      </w:pPr>
      <w:r w:rsidRPr="005A31A1">
        <w:rPr>
          <w:b/>
          <w:bCs/>
          <w:i/>
          <w:iCs/>
          <w:spacing w:val="-8"/>
        </w:rPr>
        <w:t>Bước 3: Báo cáo, thảo luận</w:t>
      </w:r>
    </w:p>
    <w:p w14:paraId="0D619D45"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4DB0EE5"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12D75530" w14:textId="77777777" w:rsidR="008B5A5E" w:rsidRPr="005A31A1" w:rsidRDefault="008B5A5E" w:rsidP="00C43E65">
      <w:pPr>
        <w:jc w:val="both"/>
        <w:rPr>
          <w:b/>
          <w:i/>
          <w:iCs/>
        </w:rPr>
      </w:pPr>
      <w:r w:rsidRPr="005A31A1">
        <w:rPr>
          <w:b/>
          <w:i/>
          <w:iCs/>
        </w:rPr>
        <w:t>Bước 4: Kết luận, nhận định</w:t>
      </w:r>
    </w:p>
    <w:p w14:paraId="69EBDECA" w14:textId="77777777" w:rsidR="008B5A5E" w:rsidRDefault="008B5A5E" w:rsidP="00C43E65">
      <w:pPr>
        <w:jc w:val="both"/>
        <w:rPr>
          <w:b/>
          <w:color w:val="0000FF"/>
        </w:rPr>
      </w:pPr>
      <w:r w:rsidRPr="007406E6">
        <w:rPr>
          <w:bCs/>
        </w:rPr>
        <w:t>GV nhận xét, chốt kiến thức và kết luận.</w:t>
      </w:r>
    </w:p>
    <w:p w14:paraId="18CEC8BF" w14:textId="77777777" w:rsidR="008B5A5E" w:rsidRDefault="008B5A5E" w:rsidP="00C43E65">
      <w:pPr>
        <w:jc w:val="center"/>
        <w:rPr>
          <w:b/>
          <w:color w:val="0000FF"/>
        </w:rPr>
      </w:pPr>
      <w:r>
        <w:rPr>
          <w:b/>
          <w:color w:val="0000FF"/>
        </w:rPr>
        <w:t>Nhiệm vụ 3: Tìm hiểu Tính chất vật lí</w:t>
      </w:r>
    </w:p>
    <w:p w14:paraId="4FF8074D" w14:textId="77777777" w:rsidR="008B5A5E" w:rsidRPr="005A31A1" w:rsidRDefault="008B5A5E" w:rsidP="00C43E65">
      <w:pPr>
        <w:jc w:val="both"/>
        <w:rPr>
          <w:b/>
          <w:i/>
          <w:iCs/>
        </w:rPr>
      </w:pPr>
      <w:r w:rsidRPr="005A31A1">
        <w:rPr>
          <w:b/>
          <w:i/>
          <w:iCs/>
        </w:rPr>
        <w:t>Bước 1: Chuyển giao nhiệm vụ</w:t>
      </w:r>
    </w:p>
    <w:p w14:paraId="793CEC7C" w14:textId="77777777" w:rsidR="008B5A5E" w:rsidRDefault="008B5A5E" w:rsidP="00C43E65">
      <w:pPr>
        <w:jc w:val="both"/>
        <w:rPr>
          <w:spacing w:val="-8"/>
        </w:rPr>
      </w:pPr>
      <w:r w:rsidRPr="00C15AC2">
        <w:rPr>
          <w:spacing w:val="-8"/>
        </w:rPr>
        <w:t>–</w:t>
      </w:r>
      <w:r>
        <w:rPr>
          <w:spacing w:val="-8"/>
        </w:rPr>
        <w:t xml:space="preserve"> GV yêu cầu HS đọc trong trang 125-126 SGK, nêu tính chất vật lí.</w:t>
      </w:r>
    </w:p>
    <w:p w14:paraId="3149573F" w14:textId="77777777" w:rsidR="008B5A5E" w:rsidRDefault="008B5A5E" w:rsidP="00C43E65">
      <w:pPr>
        <w:jc w:val="both"/>
        <w:rPr>
          <w:spacing w:val="-8"/>
        </w:rPr>
      </w:pPr>
      <w:r w:rsidRPr="00C15AC2">
        <w:rPr>
          <w:spacing w:val="-8"/>
        </w:rPr>
        <w:t>–</w:t>
      </w:r>
      <w:r>
        <w:rPr>
          <w:spacing w:val="-8"/>
        </w:rPr>
        <w:t xml:space="preserve"> GV yêu cầu HS trả lời logo hỏi 2, 3.</w:t>
      </w:r>
    </w:p>
    <w:p w14:paraId="65A4CBA6" w14:textId="77777777" w:rsidR="008B5A5E" w:rsidRDefault="008B5A5E" w:rsidP="00AF747F">
      <w:pPr>
        <w:jc w:val="both"/>
        <w:rPr>
          <w:spacing w:val="-8"/>
        </w:rPr>
      </w:pPr>
      <w:r w:rsidRPr="00C15AC2">
        <w:rPr>
          <w:spacing w:val="-8"/>
        </w:rPr>
        <w:t>–</w:t>
      </w:r>
      <w:r>
        <w:rPr>
          <w:spacing w:val="-8"/>
        </w:rPr>
        <w:t xml:space="preserve"> GV yêu cầu HS trả lời logo luyện tập 2.</w:t>
      </w:r>
    </w:p>
    <w:p w14:paraId="7E258F3E" w14:textId="77777777" w:rsidR="008B5A5E" w:rsidRPr="005A31A1" w:rsidRDefault="008B5A5E" w:rsidP="00C43E65">
      <w:pPr>
        <w:jc w:val="both"/>
        <w:rPr>
          <w:b/>
          <w:bCs/>
          <w:i/>
          <w:iCs/>
          <w:spacing w:val="-8"/>
        </w:rPr>
      </w:pPr>
      <w:r w:rsidRPr="005A31A1">
        <w:rPr>
          <w:b/>
          <w:bCs/>
          <w:i/>
          <w:iCs/>
          <w:spacing w:val="-8"/>
        </w:rPr>
        <w:t>Bước 2: Thực hiện nhiệm vụ</w:t>
      </w:r>
    </w:p>
    <w:p w14:paraId="01F54BF7"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3A7001BF" w14:textId="77777777" w:rsidR="008B5A5E" w:rsidRPr="005A31A1" w:rsidRDefault="008B5A5E" w:rsidP="00C43E65">
      <w:pPr>
        <w:jc w:val="both"/>
        <w:rPr>
          <w:b/>
          <w:bCs/>
          <w:i/>
          <w:iCs/>
          <w:spacing w:val="-8"/>
        </w:rPr>
      </w:pPr>
      <w:r w:rsidRPr="005A31A1">
        <w:rPr>
          <w:b/>
          <w:bCs/>
          <w:i/>
          <w:iCs/>
          <w:spacing w:val="-8"/>
        </w:rPr>
        <w:t>Bước 3: Báo cáo, thảo luận</w:t>
      </w:r>
    </w:p>
    <w:p w14:paraId="75FFCD02"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7168C7A6"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5BC02A4F" w14:textId="77777777" w:rsidR="008B5A5E" w:rsidRPr="005A31A1" w:rsidRDefault="008B5A5E" w:rsidP="00C43E65">
      <w:pPr>
        <w:jc w:val="both"/>
        <w:rPr>
          <w:b/>
          <w:i/>
          <w:iCs/>
        </w:rPr>
      </w:pPr>
      <w:r w:rsidRPr="005A31A1">
        <w:rPr>
          <w:b/>
          <w:i/>
          <w:iCs/>
        </w:rPr>
        <w:t>Bước 4: Kết luận, nhận định</w:t>
      </w:r>
    </w:p>
    <w:p w14:paraId="7623EE0A" w14:textId="77777777" w:rsidR="008B5A5E" w:rsidRDefault="008B5A5E" w:rsidP="00C43E65">
      <w:pPr>
        <w:jc w:val="both"/>
        <w:rPr>
          <w:bCs/>
        </w:rPr>
      </w:pPr>
      <w:r w:rsidRPr="007406E6">
        <w:rPr>
          <w:bCs/>
        </w:rPr>
        <w:t>GV nhận xét, chốt kiến thức và kết luận.</w:t>
      </w:r>
    </w:p>
    <w:p w14:paraId="5B6FF190" w14:textId="77777777" w:rsidR="008B5A5E" w:rsidRDefault="008B5A5E" w:rsidP="00C43E65">
      <w:pPr>
        <w:jc w:val="both"/>
        <w:rPr>
          <w:b/>
          <w:color w:val="0000FF"/>
        </w:rPr>
      </w:pPr>
    </w:p>
    <w:p w14:paraId="70930BEF" w14:textId="77777777" w:rsidR="008B5A5E" w:rsidRDefault="008B5A5E" w:rsidP="00C43E65">
      <w:pPr>
        <w:jc w:val="center"/>
        <w:rPr>
          <w:b/>
          <w:color w:val="0000FF"/>
        </w:rPr>
      </w:pPr>
      <w:r>
        <w:rPr>
          <w:b/>
          <w:color w:val="0000FF"/>
        </w:rPr>
        <w:t>Nhiệm vụ 4: Tìm hiểu Tính chất hóa học</w:t>
      </w:r>
    </w:p>
    <w:p w14:paraId="543DBBDF" w14:textId="77777777" w:rsidR="008B5A5E" w:rsidRPr="005A31A1" w:rsidRDefault="008B5A5E" w:rsidP="00C43E65">
      <w:pPr>
        <w:jc w:val="both"/>
        <w:rPr>
          <w:b/>
          <w:i/>
          <w:iCs/>
        </w:rPr>
      </w:pPr>
      <w:r w:rsidRPr="005A31A1">
        <w:rPr>
          <w:b/>
          <w:i/>
          <w:iCs/>
        </w:rPr>
        <w:t>Bước 1: Chuyển giao nhiệm vụ</w:t>
      </w:r>
    </w:p>
    <w:p w14:paraId="5F5D3127" w14:textId="77777777" w:rsidR="008B5A5E" w:rsidRDefault="008B5A5E" w:rsidP="00C43E65">
      <w:pPr>
        <w:jc w:val="both"/>
        <w:rPr>
          <w:spacing w:val="-8"/>
        </w:rPr>
      </w:pPr>
      <w:r w:rsidRPr="00C15AC2">
        <w:rPr>
          <w:spacing w:val="-8"/>
        </w:rPr>
        <w:t>–</w:t>
      </w:r>
      <w:r>
        <w:rPr>
          <w:spacing w:val="-8"/>
        </w:rPr>
        <w:t xml:space="preserve"> GV yêu cầu HS đọc trong trang 126 SGK, nêu nhận xét.</w:t>
      </w:r>
    </w:p>
    <w:p w14:paraId="15338887" w14:textId="77777777" w:rsidR="008B5A5E" w:rsidRDefault="008B5A5E" w:rsidP="00C43E65">
      <w:pPr>
        <w:jc w:val="both"/>
        <w:rPr>
          <w:spacing w:val="-8"/>
        </w:rPr>
      </w:pPr>
      <w:r w:rsidRPr="00C15AC2">
        <w:rPr>
          <w:spacing w:val="-8"/>
        </w:rPr>
        <w:lastRenderedPageBreak/>
        <w:t>–</w:t>
      </w:r>
      <w:r>
        <w:rPr>
          <w:spacing w:val="-8"/>
        </w:rPr>
        <w:t xml:space="preserve"> GV yêu cầu HS trả lời logo hỏi 4.</w:t>
      </w:r>
    </w:p>
    <w:p w14:paraId="750950F9" w14:textId="77777777" w:rsidR="008B5A5E" w:rsidRPr="005A31A1" w:rsidRDefault="008B5A5E" w:rsidP="00C43E65">
      <w:pPr>
        <w:jc w:val="both"/>
        <w:rPr>
          <w:b/>
          <w:bCs/>
          <w:i/>
          <w:iCs/>
          <w:spacing w:val="-8"/>
        </w:rPr>
      </w:pPr>
      <w:r w:rsidRPr="005A31A1">
        <w:rPr>
          <w:b/>
          <w:bCs/>
          <w:i/>
          <w:iCs/>
          <w:spacing w:val="-8"/>
        </w:rPr>
        <w:t>Bước 2: Thực hiện nhiệm vụ</w:t>
      </w:r>
    </w:p>
    <w:p w14:paraId="01744790"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64EA1063" w14:textId="77777777" w:rsidR="008B5A5E" w:rsidRPr="005A31A1" w:rsidRDefault="008B5A5E" w:rsidP="00C43E65">
      <w:pPr>
        <w:jc w:val="both"/>
        <w:rPr>
          <w:b/>
          <w:bCs/>
          <w:i/>
          <w:iCs/>
          <w:spacing w:val="-8"/>
        </w:rPr>
      </w:pPr>
      <w:r w:rsidRPr="005A31A1">
        <w:rPr>
          <w:b/>
          <w:bCs/>
          <w:i/>
          <w:iCs/>
          <w:spacing w:val="-8"/>
        </w:rPr>
        <w:t>Bước 3: Báo cáo, thảo luận</w:t>
      </w:r>
    </w:p>
    <w:p w14:paraId="0283A533"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0F653E71"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3A192F46" w14:textId="77777777" w:rsidR="008B5A5E" w:rsidRPr="005A31A1" w:rsidRDefault="008B5A5E" w:rsidP="00C43E65">
      <w:pPr>
        <w:jc w:val="both"/>
        <w:rPr>
          <w:b/>
          <w:i/>
          <w:iCs/>
        </w:rPr>
      </w:pPr>
      <w:r w:rsidRPr="005A31A1">
        <w:rPr>
          <w:b/>
          <w:i/>
          <w:iCs/>
        </w:rPr>
        <w:t>Bước 4: Kết luận, nhận định</w:t>
      </w:r>
    </w:p>
    <w:p w14:paraId="73376013" w14:textId="77777777" w:rsidR="008B5A5E" w:rsidRDefault="008B5A5E" w:rsidP="00C43E65">
      <w:pPr>
        <w:jc w:val="both"/>
        <w:rPr>
          <w:bCs/>
        </w:rPr>
      </w:pPr>
      <w:r w:rsidRPr="007406E6">
        <w:rPr>
          <w:bCs/>
        </w:rPr>
        <w:t>GV nhận xét, chốt kiến thức và kết luận.</w:t>
      </w:r>
    </w:p>
    <w:p w14:paraId="2E6DBC54" w14:textId="77777777" w:rsidR="008B5A5E" w:rsidRDefault="008B5A5E" w:rsidP="00C43E65">
      <w:pPr>
        <w:jc w:val="center"/>
        <w:rPr>
          <w:b/>
          <w:color w:val="0000FF"/>
        </w:rPr>
      </w:pPr>
      <w:r>
        <w:rPr>
          <w:b/>
          <w:color w:val="0000FF"/>
        </w:rPr>
        <w:t>Nhiệm vụ 5: Tìm hiểu Phản ứng khử hợp chất carbonyl</w:t>
      </w:r>
    </w:p>
    <w:p w14:paraId="42DEAD12" w14:textId="77777777" w:rsidR="008B5A5E" w:rsidRPr="005A31A1" w:rsidRDefault="008B5A5E" w:rsidP="00C43E65">
      <w:pPr>
        <w:jc w:val="both"/>
        <w:rPr>
          <w:b/>
          <w:i/>
          <w:iCs/>
        </w:rPr>
      </w:pPr>
      <w:r w:rsidRPr="005A31A1">
        <w:rPr>
          <w:b/>
          <w:i/>
          <w:iCs/>
        </w:rPr>
        <w:t>Bước 1: Chuyển giao nhiệm vụ</w:t>
      </w:r>
    </w:p>
    <w:p w14:paraId="73A25B1C" w14:textId="77777777" w:rsidR="008B5A5E" w:rsidRDefault="008B5A5E" w:rsidP="00C43E65">
      <w:pPr>
        <w:jc w:val="both"/>
        <w:rPr>
          <w:spacing w:val="-8"/>
        </w:rPr>
      </w:pPr>
      <w:r w:rsidRPr="00C15AC2">
        <w:rPr>
          <w:spacing w:val="-8"/>
        </w:rPr>
        <w:t>–</w:t>
      </w:r>
      <w:r>
        <w:rPr>
          <w:spacing w:val="-8"/>
        </w:rPr>
        <w:t xml:space="preserve"> GV yêu cầu HS đọc trong trang 126 SGK, viết phương trình hóa học.</w:t>
      </w:r>
    </w:p>
    <w:p w14:paraId="368E3DA1" w14:textId="77777777" w:rsidR="008B5A5E" w:rsidRDefault="008B5A5E" w:rsidP="00C43E65">
      <w:pPr>
        <w:jc w:val="both"/>
        <w:rPr>
          <w:spacing w:val="-8"/>
        </w:rPr>
      </w:pPr>
      <w:r w:rsidRPr="00C15AC2">
        <w:rPr>
          <w:spacing w:val="-8"/>
        </w:rPr>
        <w:t>–</w:t>
      </w:r>
      <w:r>
        <w:rPr>
          <w:spacing w:val="-8"/>
        </w:rPr>
        <w:t xml:space="preserve"> GV yêu cầu HS trả lời logo hỏi 5.</w:t>
      </w:r>
    </w:p>
    <w:p w14:paraId="09DF1817" w14:textId="77777777" w:rsidR="008B5A5E" w:rsidRPr="005A31A1" w:rsidRDefault="008B5A5E" w:rsidP="00C43E65">
      <w:pPr>
        <w:jc w:val="both"/>
        <w:rPr>
          <w:b/>
          <w:bCs/>
          <w:i/>
          <w:iCs/>
          <w:spacing w:val="-8"/>
        </w:rPr>
      </w:pPr>
      <w:r w:rsidRPr="005A31A1">
        <w:rPr>
          <w:b/>
          <w:bCs/>
          <w:i/>
          <w:iCs/>
          <w:spacing w:val="-8"/>
        </w:rPr>
        <w:t>Bước 2: Thực hiện nhiệm vụ</w:t>
      </w:r>
    </w:p>
    <w:p w14:paraId="4EABF296"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3586423A" w14:textId="77777777" w:rsidR="008B5A5E" w:rsidRPr="005A31A1" w:rsidRDefault="008B5A5E" w:rsidP="00C43E65">
      <w:pPr>
        <w:jc w:val="both"/>
        <w:rPr>
          <w:b/>
          <w:bCs/>
          <w:i/>
          <w:iCs/>
          <w:spacing w:val="-8"/>
        </w:rPr>
      </w:pPr>
      <w:r w:rsidRPr="005A31A1">
        <w:rPr>
          <w:b/>
          <w:bCs/>
          <w:i/>
          <w:iCs/>
          <w:spacing w:val="-8"/>
        </w:rPr>
        <w:t>Bước 3: Báo cáo, thảo luận</w:t>
      </w:r>
    </w:p>
    <w:p w14:paraId="7AA78DD3" w14:textId="77777777" w:rsidR="008B5A5E" w:rsidRDefault="008B5A5E" w:rsidP="00C43E65">
      <w:pPr>
        <w:jc w:val="both"/>
        <w:rPr>
          <w:spacing w:val="-8"/>
        </w:rPr>
      </w:pPr>
      <w:r w:rsidRPr="00C15AC2">
        <w:rPr>
          <w:spacing w:val="-8"/>
        </w:rPr>
        <w:t>–</w:t>
      </w:r>
      <w:r>
        <w:rPr>
          <w:spacing w:val="-8"/>
        </w:rPr>
        <w:t xml:space="preserve"> GV gọi HS lên bảng trình bày; có thể gọi các HS nhận xét, bổ sung.</w:t>
      </w:r>
    </w:p>
    <w:p w14:paraId="08F8C0EE"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4A0E25E1" w14:textId="77777777" w:rsidR="008B5A5E" w:rsidRPr="005A31A1" w:rsidRDefault="008B5A5E" w:rsidP="00C43E65">
      <w:pPr>
        <w:jc w:val="both"/>
        <w:rPr>
          <w:b/>
          <w:i/>
          <w:iCs/>
        </w:rPr>
      </w:pPr>
      <w:r w:rsidRPr="005A31A1">
        <w:rPr>
          <w:b/>
          <w:i/>
          <w:iCs/>
        </w:rPr>
        <w:t>Bước 4: Kết luận, nhận định</w:t>
      </w:r>
    </w:p>
    <w:p w14:paraId="1BD00427" w14:textId="77777777" w:rsidR="008B5A5E" w:rsidRDefault="008B5A5E" w:rsidP="00C43E65">
      <w:pPr>
        <w:jc w:val="both"/>
        <w:rPr>
          <w:bCs/>
        </w:rPr>
      </w:pPr>
      <w:r w:rsidRPr="007406E6">
        <w:rPr>
          <w:bCs/>
        </w:rPr>
        <w:t>GV nhận xét, chốt kiến thức và kết luận.</w:t>
      </w:r>
    </w:p>
    <w:p w14:paraId="163C16B9" w14:textId="77777777" w:rsidR="008B5A5E" w:rsidRDefault="008B5A5E" w:rsidP="006E003A">
      <w:pPr>
        <w:jc w:val="center"/>
        <w:rPr>
          <w:b/>
          <w:color w:val="0000FF"/>
        </w:rPr>
      </w:pPr>
      <w:r>
        <w:rPr>
          <w:b/>
          <w:color w:val="0000FF"/>
        </w:rPr>
        <w:t>Nhiệm vụ 6: Tìm hiểu Phản ứng khử oxi hóa aldehyde</w:t>
      </w:r>
    </w:p>
    <w:p w14:paraId="1A4086C9" w14:textId="77777777" w:rsidR="008B5A5E" w:rsidRPr="00ED5AD3" w:rsidRDefault="008B5A5E" w:rsidP="006E003A">
      <w:pPr>
        <w:jc w:val="center"/>
        <w:rPr>
          <w:bCs/>
          <w:i/>
          <w:iCs/>
          <w:color w:val="0000FF"/>
        </w:rPr>
      </w:pPr>
      <w:r w:rsidRPr="00ED5AD3">
        <w:rPr>
          <w:bCs/>
          <w:i/>
          <w:iCs/>
          <w:color w:val="0000FF"/>
        </w:rPr>
        <w:t>(Phản ứng với nước bromine)</w:t>
      </w:r>
    </w:p>
    <w:p w14:paraId="387F7CC0" w14:textId="77777777" w:rsidR="008B5A5E" w:rsidRPr="005A31A1" w:rsidRDefault="008B5A5E" w:rsidP="006E003A">
      <w:pPr>
        <w:jc w:val="both"/>
        <w:rPr>
          <w:b/>
          <w:i/>
          <w:iCs/>
        </w:rPr>
      </w:pPr>
      <w:r w:rsidRPr="005A31A1">
        <w:rPr>
          <w:b/>
          <w:i/>
          <w:iCs/>
        </w:rPr>
        <w:t>Bước 1: Chuyển giao nhiệm vụ</w:t>
      </w:r>
    </w:p>
    <w:p w14:paraId="0DE1A047" w14:textId="77777777" w:rsidR="008B5A5E" w:rsidRDefault="008B5A5E" w:rsidP="006E003A">
      <w:pPr>
        <w:jc w:val="both"/>
        <w:rPr>
          <w:spacing w:val="-8"/>
        </w:rPr>
      </w:pPr>
      <w:r w:rsidRPr="00C15AC2">
        <w:rPr>
          <w:spacing w:val="-8"/>
        </w:rPr>
        <w:t>–</w:t>
      </w:r>
      <w:r>
        <w:rPr>
          <w:spacing w:val="-8"/>
        </w:rPr>
        <w:t xml:space="preserve"> GV yêu cầu HS đọc trong trang 127 SGK, viết phương trình hóa học.</w:t>
      </w:r>
    </w:p>
    <w:p w14:paraId="23CE850F" w14:textId="77777777" w:rsidR="008B5A5E" w:rsidRPr="005A31A1" w:rsidRDefault="008B5A5E" w:rsidP="006E003A">
      <w:pPr>
        <w:jc w:val="both"/>
        <w:rPr>
          <w:b/>
          <w:bCs/>
          <w:i/>
          <w:iCs/>
          <w:spacing w:val="-8"/>
        </w:rPr>
      </w:pPr>
      <w:r w:rsidRPr="005A31A1">
        <w:rPr>
          <w:b/>
          <w:bCs/>
          <w:i/>
          <w:iCs/>
          <w:spacing w:val="-8"/>
        </w:rPr>
        <w:t>Bước 2: Thực hiện nhiệm vụ</w:t>
      </w:r>
    </w:p>
    <w:p w14:paraId="44D34BF1" w14:textId="77777777" w:rsidR="008B5A5E" w:rsidRDefault="008B5A5E" w:rsidP="006E003A">
      <w:pPr>
        <w:jc w:val="both"/>
        <w:rPr>
          <w:spacing w:val="-8"/>
        </w:rPr>
      </w:pPr>
      <w:r w:rsidRPr="00C15AC2">
        <w:rPr>
          <w:spacing w:val="-8"/>
        </w:rPr>
        <w:t>–</w:t>
      </w:r>
      <w:r>
        <w:rPr>
          <w:spacing w:val="-8"/>
        </w:rPr>
        <w:t xml:space="preserve"> HS tìm hiểu SGK, tìm kiếm câu trả lời và làm bài tập vào vở.</w:t>
      </w:r>
    </w:p>
    <w:p w14:paraId="79153EEE" w14:textId="77777777" w:rsidR="008B5A5E" w:rsidRPr="005A31A1" w:rsidRDefault="008B5A5E" w:rsidP="006E003A">
      <w:pPr>
        <w:jc w:val="both"/>
        <w:rPr>
          <w:b/>
          <w:bCs/>
          <w:i/>
          <w:iCs/>
          <w:spacing w:val="-8"/>
        </w:rPr>
      </w:pPr>
      <w:r w:rsidRPr="005A31A1">
        <w:rPr>
          <w:b/>
          <w:bCs/>
          <w:i/>
          <w:iCs/>
          <w:spacing w:val="-8"/>
        </w:rPr>
        <w:t>Bước 3: Báo cáo, thảo luận</w:t>
      </w:r>
    </w:p>
    <w:p w14:paraId="3F1C1D42" w14:textId="77777777" w:rsidR="008B5A5E" w:rsidRDefault="008B5A5E" w:rsidP="006E003A">
      <w:pPr>
        <w:jc w:val="both"/>
        <w:rPr>
          <w:spacing w:val="-8"/>
        </w:rPr>
      </w:pPr>
      <w:r w:rsidRPr="00C15AC2">
        <w:rPr>
          <w:spacing w:val="-8"/>
        </w:rPr>
        <w:t>–</w:t>
      </w:r>
      <w:r>
        <w:rPr>
          <w:spacing w:val="-8"/>
        </w:rPr>
        <w:t xml:space="preserve"> GV gọi HS lên bảng trình bày; có thể gọi các HS nhận xét, bổ sung.</w:t>
      </w:r>
    </w:p>
    <w:p w14:paraId="349B3CED" w14:textId="77777777" w:rsidR="008B5A5E" w:rsidRDefault="008B5A5E" w:rsidP="006E003A">
      <w:pPr>
        <w:jc w:val="both"/>
        <w:rPr>
          <w:spacing w:val="-8"/>
        </w:rPr>
      </w:pPr>
      <w:r w:rsidRPr="00C15AC2">
        <w:rPr>
          <w:spacing w:val="-8"/>
        </w:rPr>
        <w:t>–</w:t>
      </w:r>
      <w:r>
        <w:rPr>
          <w:spacing w:val="-8"/>
        </w:rPr>
        <w:t xml:space="preserve"> GV kiểm tra vở một số HS để chấm điểm làm bài cho HS.</w:t>
      </w:r>
    </w:p>
    <w:p w14:paraId="427D22AB" w14:textId="77777777" w:rsidR="008B5A5E" w:rsidRPr="005A31A1" w:rsidRDefault="008B5A5E" w:rsidP="006E003A">
      <w:pPr>
        <w:jc w:val="both"/>
        <w:rPr>
          <w:b/>
          <w:i/>
          <w:iCs/>
        </w:rPr>
      </w:pPr>
      <w:r w:rsidRPr="005A31A1">
        <w:rPr>
          <w:b/>
          <w:i/>
          <w:iCs/>
        </w:rPr>
        <w:t>Bước 4: Kết luận, nhận định</w:t>
      </w:r>
    </w:p>
    <w:p w14:paraId="55A7DA67" w14:textId="77777777" w:rsidR="008B5A5E" w:rsidRDefault="008B5A5E" w:rsidP="006E003A">
      <w:pPr>
        <w:jc w:val="both"/>
        <w:rPr>
          <w:bCs/>
        </w:rPr>
      </w:pPr>
      <w:r w:rsidRPr="007406E6">
        <w:rPr>
          <w:bCs/>
        </w:rPr>
        <w:t>GV nhận xét, chốt kiến thức và kết luận.</w:t>
      </w:r>
    </w:p>
    <w:p w14:paraId="23728AEB" w14:textId="77777777" w:rsidR="008B5A5E" w:rsidRDefault="008B5A5E" w:rsidP="00FE0313">
      <w:pPr>
        <w:jc w:val="center"/>
        <w:rPr>
          <w:b/>
          <w:color w:val="0000FF"/>
        </w:rPr>
      </w:pPr>
      <w:r>
        <w:rPr>
          <w:b/>
          <w:color w:val="0000FF"/>
        </w:rPr>
        <w:t>Nhiệm vụ 7: Tìm hiểu Phản ứng khử oxi hóa aldehyde</w:t>
      </w:r>
    </w:p>
    <w:p w14:paraId="7C48299E" w14:textId="77777777" w:rsidR="008B5A5E" w:rsidRPr="00ED5AD3" w:rsidRDefault="008B5A5E" w:rsidP="00FE0313">
      <w:pPr>
        <w:jc w:val="center"/>
        <w:rPr>
          <w:bCs/>
          <w:i/>
          <w:iCs/>
          <w:color w:val="0000FF"/>
        </w:rPr>
      </w:pPr>
      <w:r w:rsidRPr="00ED5AD3">
        <w:rPr>
          <w:bCs/>
          <w:i/>
          <w:iCs/>
          <w:color w:val="0000FF"/>
        </w:rPr>
        <w:t xml:space="preserve">(Phản ứng với </w:t>
      </w:r>
      <w:r>
        <w:rPr>
          <w:bCs/>
          <w:i/>
          <w:iCs/>
          <w:color w:val="0000FF"/>
        </w:rPr>
        <w:t>thuốc thử Tollens</w:t>
      </w:r>
      <w:r w:rsidRPr="00ED5AD3">
        <w:rPr>
          <w:bCs/>
          <w:i/>
          <w:iCs/>
          <w:color w:val="0000FF"/>
        </w:rPr>
        <w:t>)</w:t>
      </w:r>
    </w:p>
    <w:p w14:paraId="777180D7" w14:textId="77777777" w:rsidR="008B5A5E" w:rsidRPr="005A31A1" w:rsidRDefault="008B5A5E" w:rsidP="00FE0313">
      <w:pPr>
        <w:jc w:val="both"/>
        <w:rPr>
          <w:b/>
          <w:i/>
          <w:iCs/>
        </w:rPr>
      </w:pPr>
      <w:r w:rsidRPr="005A31A1">
        <w:rPr>
          <w:b/>
          <w:i/>
          <w:iCs/>
        </w:rPr>
        <w:t>Bước 1: Chuyển giao nhiệm vụ</w:t>
      </w:r>
    </w:p>
    <w:p w14:paraId="5868AE6B" w14:textId="77777777" w:rsidR="008B5A5E" w:rsidRDefault="008B5A5E" w:rsidP="00FE0313">
      <w:pPr>
        <w:jc w:val="both"/>
        <w:rPr>
          <w:spacing w:val="-8"/>
        </w:rPr>
      </w:pPr>
      <w:r w:rsidRPr="00C15AC2">
        <w:rPr>
          <w:spacing w:val="-8"/>
        </w:rPr>
        <w:t>–</w:t>
      </w:r>
      <w:r>
        <w:rPr>
          <w:spacing w:val="-8"/>
        </w:rPr>
        <w:t xml:space="preserve"> GV yêu cầu HS đọc trong trang 127 SGK, viết phương trình hóa học.</w:t>
      </w:r>
    </w:p>
    <w:p w14:paraId="42F81184" w14:textId="77777777" w:rsidR="008B5A5E" w:rsidRDefault="008B5A5E" w:rsidP="00FE0313">
      <w:pPr>
        <w:jc w:val="both"/>
        <w:rPr>
          <w:spacing w:val="-8"/>
        </w:rPr>
      </w:pPr>
      <w:r w:rsidRPr="00C15AC2">
        <w:rPr>
          <w:spacing w:val="-8"/>
        </w:rPr>
        <w:t>–</w:t>
      </w:r>
      <w:r>
        <w:rPr>
          <w:spacing w:val="-8"/>
        </w:rPr>
        <w:t xml:space="preserve"> GV yêu cầu HS xem video thí nghiệm 1.</w:t>
      </w:r>
    </w:p>
    <w:p w14:paraId="41C4DC34" w14:textId="77777777" w:rsidR="008B5A5E" w:rsidRDefault="008B5A5E" w:rsidP="00FE0313">
      <w:pPr>
        <w:jc w:val="both"/>
        <w:rPr>
          <w:spacing w:val="-8"/>
        </w:rPr>
      </w:pPr>
      <w:r w:rsidRPr="00C15AC2">
        <w:rPr>
          <w:spacing w:val="-8"/>
        </w:rPr>
        <w:t>–</w:t>
      </w:r>
      <w:r>
        <w:rPr>
          <w:spacing w:val="-8"/>
        </w:rPr>
        <w:t xml:space="preserve"> GV yêu cầu HS trả lời logo hỏi 6.</w:t>
      </w:r>
    </w:p>
    <w:p w14:paraId="38409C45" w14:textId="77777777" w:rsidR="008B5A5E" w:rsidRPr="005A31A1" w:rsidRDefault="008B5A5E" w:rsidP="00FE0313">
      <w:pPr>
        <w:jc w:val="both"/>
        <w:rPr>
          <w:b/>
          <w:bCs/>
          <w:i/>
          <w:iCs/>
          <w:spacing w:val="-8"/>
        </w:rPr>
      </w:pPr>
      <w:r w:rsidRPr="005A31A1">
        <w:rPr>
          <w:b/>
          <w:bCs/>
          <w:i/>
          <w:iCs/>
          <w:spacing w:val="-8"/>
        </w:rPr>
        <w:t>Bước 2: Thực hiện nhiệm vụ</w:t>
      </w:r>
    </w:p>
    <w:p w14:paraId="21B7D3B1" w14:textId="77777777" w:rsidR="008B5A5E" w:rsidRDefault="008B5A5E" w:rsidP="00FE0313">
      <w:pPr>
        <w:jc w:val="both"/>
        <w:rPr>
          <w:spacing w:val="-8"/>
        </w:rPr>
      </w:pPr>
      <w:r w:rsidRPr="00C15AC2">
        <w:rPr>
          <w:spacing w:val="-8"/>
        </w:rPr>
        <w:t>–</w:t>
      </w:r>
      <w:r>
        <w:rPr>
          <w:spacing w:val="-8"/>
        </w:rPr>
        <w:t xml:space="preserve"> HS tìm hiểu SGK, tìm kiếm câu trả lời và làm bài tập vào vở.</w:t>
      </w:r>
    </w:p>
    <w:p w14:paraId="2440F1DD" w14:textId="77777777" w:rsidR="008B5A5E" w:rsidRDefault="008B5A5E" w:rsidP="00FE0313">
      <w:pPr>
        <w:jc w:val="both"/>
        <w:rPr>
          <w:spacing w:val="-8"/>
        </w:rPr>
      </w:pPr>
      <w:r w:rsidRPr="00C15AC2">
        <w:rPr>
          <w:spacing w:val="-8"/>
        </w:rPr>
        <w:t>–</w:t>
      </w:r>
      <w:r>
        <w:rPr>
          <w:spacing w:val="-8"/>
        </w:rPr>
        <w:t xml:space="preserve"> HS quan sát video thí nghiệm.</w:t>
      </w:r>
    </w:p>
    <w:p w14:paraId="6A8B667A" w14:textId="77777777" w:rsidR="008B5A5E" w:rsidRPr="005A31A1" w:rsidRDefault="008B5A5E" w:rsidP="00FE0313">
      <w:pPr>
        <w:jc w:val="both"/>
        <w:rPr>
          <w:b/>
          <w:bCs/>
          <w:i/>
          <w:iCs/>
          <w:spacing w:val="-8"/>
        </w:rPr>
      </w:pPr>
      <w:r w:rsidRPr="005A31A1">
        <w:rPr>
          <w:b/>
          <w:bCs/>
          <w:i/>
          <w:iCs/>
          <w:spacing w:val="-8"/>
        </w:rPr>
        <w:t>Bước 3: Báo cáo, thảo luận</w:t>
      </w:r>
    </w:p>
    <w:p w14:paraId="00E74332" w14:textId="77777777" w:rsidR="008B5A5E" w:rsidRDefault="008B5A5E" w:rsidP="00FE0313">
      <w:pPr>
        <w:jc w:val="both"/>
        <w:rPr>
          <w:spacing w:val="-8"/>
        </w:rPr>
      </w:pPr>
      <w:r w:rsidRPr="00C15AC2">
        <w:rPr>
          <w:spacing w:val="-8"/>
        </w:rPr>
        <w:t>–</w:t>
      </w:r>
      <w:r>
        <w:rPr>
          <w:spacing w:val="-8"/>
        </w:rPr>
        <w:t xml:space="preserve"> GV gọi HS lên bảng trình bày; có thể gọi các HS nhận xét, bổ sung.</w:t>
      </w:r>
    </w:p>
    <w:p w14:paraId="430985B8" w14:textId="77777777" w:rsidR="008B5A5E" w:rsidRDefault="008B5A5E" w:rsidP="00FE0313">
      <w:pPr>
        <w:jc w:val="both"/>
        <w:rPr>
          <w:spacing w:val="-8"/>
        </w:rPr>
      </w:pPr>
      <w:r w:rsidRPr="00C15AC2">
        <w:rPr>
          <w:spacing w:val="-8"/>
        </w:rPr>
        <w:t>–</w:t>
      </w:r>
      <w:r>
        <w:rPr>
          <w:spacing w:val="-8"/>
        </w:rPr>
        <w:t xml:space="preserve"> GV kiểm tra vở một số HS để chấm điểm làm bài cho HS.</w:t>
      </w:r>
    </w:p>
    <w:p w14:paraId="5F5BB24B" w14:textId="77777777" w:rsidR="008B5A5E" w:rsidRPr="005A31A1" w:rsidRDefault="008B5A5E" w:rsidP="00FE0313">
      <w:pPr>
        <w:jc w:val="both"/>
        <w:rPr>
          <w:b/>
          <w:i/>
          <w:iCs/>
        </w:rPr>
      </w:pPr>
      <w:r w:rsidRPr="005A31A1">
        <w:rPr>
          <w:b/>
          <w:i/>
          <w:iCs/>
        </w:rPr>
        <w:t>Bước 4: Kết luận, nhận định</w:t>
      </w:r>
    </w:p>
    <w:p w14:paraId="5BD3D35E" w14:textId="77777777" w:rsidR="008B5A5E" w:rsidRDefault="008B5A5E" w:rsidP="00FE0313">
      <w:pPr>
        <w:jc w:val="both"/>
        <w:rPr>
          <w:bCs/>
        </w:rPr>
      </w:pPr>
      <w:r w:rsidRPr="007406E6">
        <w:rPr>
          <w:bCs/>
        </w:rPr>
        <w:t>GV nhận xét, chốt kiến thức và kết luận.</w:t>
      </w:r>
    </w:p>
    <w:p w14:paraId="68609B1B" w14:textId="77777777" w:rsidR="008B5A5E" w:rsidRDefault="008B5A5E" w:rsidP="00E45DB8">
      <w:pPr>
        <w:jc w:val="center"/>
        <w:rPr>
          <w:b/>
          <w:color w:val="0000FF"/>
        </w:rPr>
      </w:pPr>
      <w:r>
        <w:rPr>
          <w:b/>
          <w:color w:val="0000FF"/>
        </w:rPr>
        <w:t>Nhiệm vụ 8: Tìm hiểu Phản ứng khử oxi hóa aldehyde</w:t>
      </w:r>
    </w:p>
    <w:p w14:paraId="5D2B5278" w14:textId="77777777" w:rsidR="008B5A5E" w:rsidRPr="00ED5AD3" w:rsidRDefault="008B5A5E" w:rsidP="00E45DB8">
      <w:pPr>
        <w:jc w:val="center"/>
        <w:rPr>
          <w:bCs/>
          <w:i/>
          <w:iCs/>
          <w:color w:val="0000FF"/>
        </w:rPr>
      </w:pPr>
      <w:r w:rsidRPr="00ED5AD3">
        <w:rPr>
          <w:bCs/>
          <w:i/>
          <w:iCs/>
          <w:color w:val="0000FF"/>
        </w:rPr>
        <w:t xml:space="preserve">(Phản ứng với </w:t>
      </w:r>
      <w:r>
        <w:rPr>
          <w:bCs/>
          <w:i/>
          <w:iCs/>
          <w:color w:val="0000FF"/>
        </w:rPr>
        <w:t>Cu(OH)</w:t>
      </w:r>
      <w:r>
        <w:rPr>
          <w:bCs/>
          <w:i/>
          <w:iCs/>
          <w:color w:val="0000FF"/>
          <w:vertAlign w:val="subscript"/>
        </w:rPr>
        <w:t>2</w:t>
      </w:r>
      <w:r>
        <w:rPr>
          <w:bCs/>
          <w:i/>
          <w:iCs/>
          <w:color w:val="0000FF"/>
        </w:rPr>
        <w:t>/OH</w:t>
      </w:r>
      <w:r>
        <w:rPr>
          <w:bCs/>
          <w:i/>
          <w:iCs/>
          <w:color w:val="0000FF"/>
          <w:vertAlign w:val="superscript"/>
        </w:rPr>
        <w:t>-</w:t>
      </w:r>
      <w:r w:rsidRPr="00ED5AD3">
        <w:rPr>
          <w:bCs/>
          <w:i/>
          <w:iCs/>
          <w:color w:val="0000FF"/>
        </w:rPr>
        <w:t>)</w:t>
      </w:r>
    </w:p>
    <w:p w14:paraId="6207A281" w14:textId="77777777" w:rsidR="008B5A5E" w:rsidRPr="005A31A1" w:rsidRDefault="008B5A5E" w:rsidP="00E45DB8">
      <w:pPr>
        <w:jc w:val="both"/>
        <w:rPr>
          <w:b/>
          <w:i/>
          <w:iCs/>
        </w:rPr>
      </w:pPr>
      <w:r w:rsidRPr="005A31A1">
        <w:rPr>
          <w:b/>
          <w:i/>
          <w:iCs/>
        </w:rPr>
        <w:t>Bước 1: Chuyển giao nhiệm vụ</w:t>
      </w:r>
    </w:p>
    <w:p w14:paraId="59F211B1" w14:textId="77777777" w:rsidR="008B5A5E" w:rsidRDefault="008B5A5E" w:rsidP="00E45DB8">
      <w:pPr>
        <w:jc w:val="both"/>
        <w:rPr>
          <w:spacing w:val="-8"/>
        </w:rPr>
      </w:pPr>
      <w:r w:rsidRPr="00C15AC2">
        <w:rPr>
          <w:spacing w:val="-8"/>
        </w:rPr>
        <w:t>–</w:t>
      </w:r>
      <w:r>
        <w:rPr>
          <w:spacing w:val="-8"/>
        </w:rPr>
        <w:t xml:space="preserve"> GV yêu cầu HS đọc trong trang 127 SGK, viết phương trình hóa học.</w:t>
      </w:r>
    </w:p>
    <w:p w14:paraId="369DA38B" w14:textId="77777777" w:rsidR="008B5A5E" w:rsidRDefault="008B5A5E" w:rsidP="003353CD">
      <w:pPr>
        <w:jc w:val="both"/>
        <w:rPr>
          <w:spacing w:val="-8"/>
        </w:rPr>
      </w:pPr>
      <w:r w:rsidRPr="00C15AC2">
        <w:rPr>
          <w:spacing w:val="-8"/>
        </w:rPr>
        <w:t>–</w:t>
      </w:r>
      <w:r>
        <w:rPr>
          <w:spacing w:val="-8"/>
        </w:rPr>
        <w:t xml:space="preserve"> GV yêu cầu HS xem video thí nghiệm 2.</w:t>
      </w:r>
    </w:p>
    <w:p w14:paraId="5897E915" w14:textId="77777777" w:rsidR="008B5A5E" w:rsidRDefault="008B5A5E" w:rsidP="003353CD">
      <w:pPr>
        <w:jc w:val="both"/>
        <w:rPr>
          <w:spacing w:val="-8"/>
        </w:rPr>
      </w:pPr>
      <w:r w:rsidRPr="00C15AC2">
        <w:rPr>
          <w:spacing w:val="-8"/>
        </w:rPr>
        <w:t>–</w:t>
      </w:r>
      <w:r>
        <w:rPr>
          <w:spacing w:val="-8"/>
        </w:rPr>
        <w:t xml:space="preserve"> GV yêu cầu HS trả lời câu hỏi trong logo luyện tập 4, 5.</w:t>
      </w:r>
    </w:p>
    <w:p w14:paraId="56D59F72" w14:textId="77777777" w:rsidR="008B5A5E" w:rsidRPr="005A31A1" w:rsidRDefault="008B5A5E" w:rsidP="00E45DB8">
      <w:pPr>
        <w:jc w:val="both"/>
        <w:rPr>
          <w:b/>
          <w:bCs/>
          <w:i/>
          <w:iCs/>
          <w:spacing w:val="-8"/>
        </w:rPr>
      </w:pPr>
      <w:r w:rsidRPr="005A31A1">
        <w:rPr>
          <w:b/>
          <w:bCs/>
          <w:i/>
          <w:iCs/>
          <w:spacing w:val="-8"/>
        </w:rPr>
        <w:t>Bước 2: Thực hiện nhiệm vụ</w:t>
      </w:r>
    </w:p>
    <w:p w14:paraId="5C52C9EE" w14:textId="77777777" w:rsidR="008B5A5E" w:rsidRDefault="008B5A5E" w:rsidP="00E45DB8">
      <w:pPr>
        <w:jc w:val="both"/>
        <w:rPr>
          <w:spacing w:val="-8"/>
        </w:rPr>
      </w:pPr>
      <w:r w:rsidRPr="00C15AC2">
        <w:rPr>
          <w:spacing w:val="-8"/>
        </w:rPr>
        <w:t>–</w:t>
      </w:r>
      <w:r>
        <w:rPr>
          <w:spacing w:val="-8"/>
        </w:rPr>
        <w:t xml:space="preserve"> HS tìm hiểu SGK, tìm kiếm câu trả lời và làm bài tập vào vở.</w:t>
      </w:r>
    </w:p>
    <w:p w14:paraId="6F19906A" w14:textId="77777777" w:rsidR="008B5A5E" w:rsidRDefault="008B5A5E" w:rsidP="003353CD">
      <w:pPr>
        <w:jc w:val="both"/>
        <w:rPr>
          <w:spacing w:val="-8"/>
        </w:rPr>
      </w:pPr>
      <w:r w:rsidRPr="00C15AC2">
        <w:rPr>
          <w:spacing w:val="-8"/>
        </w:rPr>
        <w:t>–</w:t>
      </w:r>
      <w:r>
        <w:rPr>
          <w:spacing w:val="-8"/>
        </w:rPr>
        <w:t xml:space="preserve"> HS quan sát video thí nghiệm.</w:t>
      </w:r>
    </w:p>
    <w:p w14:paraId="42C6345C" w14:textId="77777777" w:rsidR="008B5A5E" w:rsidRPr="005A31A1" w:rsidRDefault="008B5A5E" w:rsidP="00E45DB8">
      <w:pPr>
        <w:jc w:val="both"/>
        <w:rPr>
          <w:b/>
          <w:bCs/>
          <w:i/>
          <w:iCs/>
          <w:spacing w:val="-8"/>
        </w:rPr>
      </w:pPr>
      <w:r w:rsidRPr="005A31A1">
        <w:rPr>
          <w:b/>
          <w:bCs/>
          <w:i/>
          <w:iCs/>
          <w:spacing w:val="-8"/>
        </w:rPr>
        <w:t>Bước 3: Báo cáo, thảo luận</w:t>
      </w:r>
    </w:p>
    <w:p w14:paraId="48D37F05" w14:textId="77777777" w:rsidR="008B5A5E" w:rsidRDefault="008B5A5E" w:rsidP="00E45DB8">
      <w:pPr>
        <w:jc w:val="both"/>
        <w:rPr>
          <w:spacing w:val="-8"/>
        </w:rPr>
      </w:pPr>
      <w:r w:rsidRPr="00C15AC2">
        <w:rPr>
          <w:spacing w:val="-8"/>
        </w:rPr>
        <w:lastRenderedPageBreak/>
        <w:t>–</w:t>
      </w:r>
      <w:r>
        <w:rPr>
          <w:spacing w:val="-8"/>
        </w:rPr>
        <w:t xml:space="preserve"> GV gọi HS lên bảng trình bày; có thể gọi các HS nhận xét, bổ sung.</w:t>
      </w:r>
    </w:p>
    <w:p w14:paraId="74BCB53C" w14:textId="77777777" w:rsidR="008B5A5E" w:rsidRDefault="008B5A5E" w:rsidP="00E45DB8">
      <w:pPr>
        <w:jc w:val="both"/>
        <w:rPr>
          <w:spacing w:val="-8"/>
        </w:rPr>
      </w:pPr>
      <w:r w:rsidRPr="00C15AC2">
        <w:rPr>
          <w:spacing w:val="-8"/>
        </w:rPr>
        <w:t>–</w:t>
      </w:r>
      <w:r>
        <w:rPr>
          <w:spacing w:val="-8"/>
        </w:rPr>
        <w:t xml:space="preserve"> GV kiểm tra vở một số HS để chấm điểm làm bài cho HS.</w:t>
      </w:r>
    </w:p>
    <w:p w14:paraId="0681B783" w14:textId="77777777" w:rsidR="008B5A5E" w:rsidRPr="005A31A1" w:rsidRDefault="008B5A5E" w:rsidP="00E45DB8">
      <w:pPr>
        <w:jc w:val="both"/>
        <w:rPr>
          <w:b/>
          <w:i/>
          <w:iCs/>
        </w:rPr>
      </w:pPr>
      <w:r w:rsidRPr="005A31A1">
        <w:rPr>
          <w:b/>
          <w:i/>
          <w:iCs/>
        </w:rPr>
        <w:t>Bước 4: Kết luận, nhận định</w:t>
      </w:r>
    </w:p>
    <w:p w14:paraId="3969C1AE" w14:textId="77777777" w:rsidR="008B5A5E" w:rsidRDefault="008B5A5E" w:rsidP="00E45DB8">
      <w:pPr>
        <w:jc w:val="both"/>
        <w:rPr>
          <w:bCs/>
        </w:rPr>
      </w:pPr>
      <w:r w:rsidRPr="007406E6">
        <w:rPr>
          <w:bCs/>
        </w:rPr>
        <w:t>GV nhận xét, chốt kiến thức và kết luận.</w:t>
      </w:r>
    </w:p>
    <w:p w14:paraId="293806AE" w14:textId="77777777" w:rsidR="008B5A5E" w:rsidRDefault="008B5A5E" w:rsidP="00940CB4">
      <w:pPr>
        <w:jc w:val="center"/>
        <w:rPr>
          <w:b/>
          <w:color w:val="0000FF"/>
        </w:rPr>
      </w:pPr>
      <w:r>
        <w:rPr>
          <w:b/>
          <w:color w:val="0000FF"/>
        </w:rPr>
        <w:t>Nhiệm vụ 9: Tìm hiểu Phản ứng với hydrogen cyanide</w:t>
      </w:r>
    </w:p>
    <w:p w14:paraId="65650C36" w14:textId="77777777" w:rsidR="008B5A5E" w:rsidRPr="005A31A1" w:rsidRDefault="008B5A5E" w:rsidP="00940CB4">
      <w:pPr>
        <w:jc w:val="both"/>
        <w:rPr>
          <w:b/>
          <w:i/>
          <w:iCs/>
        </w:rPr>
      </w:pPr>
      <w:r w:rsidRPr="005A31A1">
        <w:rPr>
          <w:b/>
          <w:i/>
          <w:iCs/>
        </w:rPr>
        <w:t>Bước 1: Chuyển giao nhiệm vụ</w:t>
      </w:r>
    </w:p>
    <w:p w14:paraId="70926D00" w14:textId="77777777" w:rsidR="008B5A5E" w:rsidRDefault="008B5A5E" w:rsidP="00940CB4">
      <w:pPr>
        <w:jc w:val="both"/>
        <w:rPr>
          <w:spacing w:val="-8"/>
        </w:rPr>
      </w:pPr>
      <w:r w:rsidRPr="00C15AC2">
        <w:rPr>
          <w:spacing w:val="-8"/>
        </w:rPr>
        <w:t>–</w:t>
      </w:r>
      <w:r>
        <w:rPr>
          <w:spacing w:val="-8"/>
        </w:rPr>
        <w:t xml:space="preserve"> GV yêu cầu HS đọc trong trang 129 SGK, viết phương trình hóa học.</w:t>
      </w:r>
    </w:p>
    <w:p w14:paraId="3C6C7CBB" w14:textId="77777777" w:rsidR="008B5A5E" w:rsidRPr="005A31A1" w:rsidRDefault="008B5A5E" w:rsidP="00940CB4">
      <w:pPr>
        <w:jc w:val="both"/>
        <w:rPr>
          <w:b/>
          <w:bCs/>
          <w:i/>
          <w:iCs/>
          <w:spacing w:val="-8"/>
        </w:rPr>
      </w:pPr>
      <w:r w:rsidRPr="005A31A1">
        <w:rPr>
          <w:b/>
          <w:bCs/>
          <w:i/>
          <w:iCs/>
          <w:spacing w:val="-8"/>
        </w:rPr>
        <w:t>Bước 2: Thực hiện nhiệm vụ</w:t>
      </w:r>
    </w:p>
    <w:p w14:paraId="28F9E2C8" w14:textId="77777777" w:rsidR="008B5A5E" w:rsidRDefault="008B5A5E" w:rsidP="00940CB4">
      <w:pPr>
        <w:jc w:val="both"/>
        <w:rPr>
          <w:spacing w:val="-8"/>
        </w:rPr>
      </w:pPr>
      <w:r w:rsidRPr="00C15AC2">
        <w:rPr>
          <w:spacing w:val="-8"/>
        </w:rPr>
        <w:t>–</w:t>
      </w:r>
      <w:r>
        <w:rPr>
          <w:spacing w:val="-8"/>
        </w:rPr>
        <w:t xml:space="preserve"> HS tìm hiểu SGK, tìm kiếm câu trả lời và làm bài tập vào vở.</w:t>
      </w:r>
    </w:p>
    <w:p w14:paraId="157DEC20" w14:textId="77777777" w:rsidR="008B5A5E" w:rsidRPr="005A31A1" w:rsidRDefault="008B5A5E" w:rsidP="00940CB4">
      <w:pPr>
        <w:jc w:val="both"/>
        <w:rPr>
          <w:b/>
          <w:bCs/>
          <w:i/>
          <w:iCs/>
          <w:spacing w:val="-8"/>
        </w:rPr>
      </w:pPr>
      <w:r w:rsidRPr="005A31A1">
        <w:rPr>
          <w:b/>
          <w:bCs/>
          <w:i/>
          <w:iCs/>
          <w:spacing w:val="-8"/>
        </w:rPr>
        <w:t>Bước 3: Báo cáo, thảo luận</w:t>
      </w:r>
    </w:p>
    <w:p w14:paraId="1AD83675" w14:textId="77777777" w:rsidR="008B5A5E" w:rsidRDefault="008B5A5E" w:rsidP="00940CB4">
      <w:pPr>
        <w:jc w:val="both"/>
        <w:rPr>
          <w:spacing w:val="-8"/>
        </w:rPr>
      </w:pPr>
      <w:r w:rsidRPr="00C15AC2">
        <w:rPr>
          <w:spacing w:val="-8"/>
        </w:rPr>
        <w:t>–</w:t>
      </w:r>
      <w:r>
        <w:rPr>
          <w:spacing w:val="-8"/>
        </w:rPr>
        <w:t xml:space="preserve"> GV gọi HS lên bảng trình bày; có thể gọi các HS nhận xét, bổ sung.</w:t>
      </w:r>
    </w:p>
    <w:p w14:paraId="73ADEE22" w14:textId="77777777" w:rsidR="008B5A5E" w:rsidRDefault="008B5A5E" w:rsidP="00940CB4">
      <w:pPr>
        <w:jc w:val="both"/>
        <w:rPr>
          <w:spacing w:val="-8"/>
        </w:rPr>
      </w:pPr>
      <w:r w:rsidRPr="00C15AC2">
        <w:rPr>
          <w:spacing w:val="-8"/>
        </w:rPr>
        <w:t>–</w:t>
      </w:r>
      <w:r>
        <w:rPr>
          <w:spacing w:val="-8"/>
        </w:rPr>
        <w:t xml:space="preserve"> GV kiểm tra vở một số HS để chấm điểm làm bài cho HS.</w:t>
      </w:r>
    </w:p>
    <w:p w14:paraId="72958110" w14:textId="77777777" w:rsidR="008B5A5E" w:rsidRPr="005A31A1" w:rsidRDefault="008B5A5E" w:rsidP="00940CB4">
      <w:pPr>
        <w:jc w:val="both"/>
        <w:rPr>
          <w:b/>
          <w:i/>
          <w:iCs/>
        </w:rPr>
      </w:pPr>
      <w:r w:rsidRPr="005A31A1">
        <w:rPr>
          <w:b/>
          <w:i/>
          <w:iCs/>
        </w:rPr>
        <w:t>Bước 4: Kết luận, nhận định</w:t>
      </w:r>
    </w:p>
    <w:p w14:paraId="6C85469C" w14:textId="77777777" w:rsidR="008B5A5E" w:rsidRDefault="008B5A5E" w:rsidP="00940CB4">
      <w:pPr>
        <w:jc w:val="both"/>
        <w:rPr>
          <w:bCs/>
        </w:rPr>
      </w:pPr>
      <w:r w:rsidRPr="007406E6">
        <w:rPr>
          <w:bCs/>
        </w:rPr>
        <w:t>GV nhận xét, chốt kiến thức và kết luận.</w:t>
      </w:r>
    </w:p>
    <w:p w14:paraId="4FF2BBFE" w14:textId="77777777" w:rsidR="008B5A5E" w:rsidRDefault="008B5A5E" w:rsidP="0022226C">
      <w:pPr>
        <w:jc w:val="center"/>
        <w:rPr>
          <w:b/>
          <w:color w:val="0000FF"/>
        </w:rPr>
      </w:pPr>
      <w:r>
        <w:rPr>
          <w:b/>
          <w:color w:val="0000FF"/>
        </w:rPr>
        <w:t>Nhiệm vụ 10: Tìm hiểu Phản ứng tạo iodoform</w:t>
      </w:r>
    </w:p>
    <w:p w14:paraId="2E22D9B7" w14:textId="77777777" w:rsidR="008B5A5E" w:rsidRPr="005A31A1" w:rsidRDefault="008B5A5E" w:rsidP="0022226C">
      <w:pPr>
        <w:jc w:val="both"/>
        <w:rPr>
          <w:b/>
          <w:i/>
          <w:iCs/>
        </w:rPr>
      </w:pPr>
      <w:r w:rsidRPr="005A31A1">
        <w:rPr>
          <w:b/>
          <w:i/>
          <w:iCs/>
        </w:rPr>
        <w:t>Bước 1: Chuyển giao nhiệm vụ</w:t>
      </w:r>
    </w:p>
    <w:p w14:paraId="0A06FE2D" w14:textId="77777777" w:rsidR="008B5A5E" w:rsidRDefault="008B5A5E" w:rsidP="0022226C">
      <w:pPr>
        <w:jc w:val="both"/>
        <w:rPr>
          <w:spacing w:val="-8"/>
        </w:rPr>
      </w:pPr>
      <w:r w:rsidRPr="00C15AC2">
        <w:rPr>
          <w:spacing w:val="-8"/>
        </w:rPr>
        <w:t>–</w:t>
      </w:r>
      <w:r>
        <w:rPr>
          <w:spacing w:val="-8"/>
        </w:rPr>
        <w:t xml:space="preserve"> GV yêu cầu HS đọc trong trang 129 SGK, viết phương trình hóa học.</w:t>
      </w:r>
    </w:p>
    <w:p w14:paraId="4951BCC5" w14:textId="77777777" w:rsidR="008B5A5E" w:rsidRDefault="008B5A5E" w:rsidP="0022226C">
      <w:pPr>
        <w:jc w:val="both"/>
        <w:rPr>
          <w:spacing w:val="-8"/>
        </w:rPr>
      </w:pPr>
      <w:r w:rsidRPr="00C15AC2">
        <w:rPr>
          <w:spacing w:val="-8"/>
        </w:rPr>
        <w:t>–</w:t>
      </w:r>
      <w:r>
        <w:rPr>
          <w:spacing w:val="-8"/>
        </w:rPr>
        <w:t xml:space="preserve"> GV yêu cầu HS xem video thí nghiệm 3.</w:t>
      </w:r>
    </w:p>
    <w:p w14:paraId="5FC3A2C9" w14:textId="77777777" w:rsidR="008B5A5E" w:rsidRPr="005A31A1" w:rsidRDefault="008B5A5E" w:rsidP="0022226C">
      <w:pPr>
        <w:jc w:val="both"/>
        <w:rPr>
          <w:b/>
          <w:bCs/>
          <w:i/>
          <w:iCs/>
          <w:spacing w:val="-8"/>
        </w:rPr>
      </w:pPr>
      <w:r w:rsidRPr="005A31A1">
        <w:rPr>
          <w:b/>
          <w:bCs/>
          <w:i/>
          <w:iCs/>
          <w:spacing w:val="-8"/>
        </w:rPr>
        <w:t>Bước 2: Thực hiện nhiệm vụ</w:t>
      </w:r>
    </w:p>
    <w:p w14:paraId="6F48F553" w14:textId="77777777" w:rsidR="008B5A5E" w:rsidRDefault="008B5A5E" w:rsidP="0022226C">
      <w:pPr>
        <w:jc w:val="both"/>
        <w:rPr>
          <w:spacing w:val="-8"/>
        </w:rPr>
      </w:pPr>
      <w:r w:rsidRPr="00C15AC2">
        <w:rPr>
          <w:spacing w:val="-8"/>
        </w:rPr>
        <w:t>–</w:t>
      </w:r>
      <w:r>
        <w:rPr>
          <w:spacing w:val="-8"/>
        </w:rPr>
        <w:t xml:space="preserve"> HS tìm hiểu SGK, tìm kiếm câu trả lời và làm bài tập vào vở.</w:t>
      </w:r>
    </w:p>
    <w:p w14:paraId="5CF8581A" w14:textId="77777777" w:rsidR="008B5A5E" w:rsidRDefault="008B5A5E" w:rsidP="0022226C">
      <w:pPr>
        <w:jc w:val="both"/>
        <w:rPr>
          <w:spacing w:val="-8"/>
        </w:rPr>
      </w:pPr>
      <w:r w:rsidRPr="00C15AC2">
        <w:rPr>
          <w:spacing w:val="-8"/>
        </w:rPr>
        <w:t>–</w:t>
      </w:r>
      <w:r>
        <w:rPr>
          <w:spacing w:val="-8"/>
        </w:rPr>
        <w:t xml:space="preserve"> HS quan sát video thí nghiệm.</w:t>
      </w:r>
    </w:p>
    <w:p w14:paraId="3E58CD77" w14:textId="77777777" w:rsidR="008B5A5E" w:rsidRPr="005A31A1" w:rsidRDefault="008B5A5E" w:rsidP="0022226C">
      <w:pPr>
        <w:jc w:val="both"/>
        <w:rPr>
          <w:b/>
          <w:bCs/>
          <w:i/>
          <w:iCs/>
          <w:spacing w:val="-8"/>
        </w:rPr>
      </w:pPr>
      <w:r w:rsidRPr="005A31A1">
        <w:rPr>
          <w:b/>
          <w:bCs/>
          <w:i/>
          <w:iCs/>
          <w:spacing w:val="-8"/>
        </w:rPr>
        <w:t>Bước 3: Báo cáo, thảo luận</w:t>
      </w:r>
    </w:p>
    <w:p w14:paraId="6FCF16E9" w14:textId="77777777" w:rsidR="008B5A5E" w:rsidRDefault="008B5A5E" w:rsidP="0022226C">
      <w:pPr>
        <w:jc w:val="both"/>
        <w:rPr>
          <w:spacing w:val="-8"/>
        </w:rPr>
      </w:pPr>
      <w:r w:rsidRPr="00C15AC2">
        <w:rPr>
          <w:spacing w:val="-8"/>
        </w:rPr>
        <w:t>–</w:t>
      </w:r>
      <w:r>
        <w:rPr>
          <w:spacing w:val="-8"/>
        </w:rPr>
        <w:t xml:space="preserve"> GV gọi HS lên bảng trình bày; có thể gọi các HS nhận xét, bổ sung.</w:t>
      </w:r>
    </w:p>
    <w:p w14:paraId="76AEC9D3" w14:textId="77777777" w:rsidR="008B5A5E" w:rsidRDefault="008B5A5E" w:rsidP="0022226C">
      <w:pPr>
        <w:jc w:val="both"/>
        <w:rPr>
          <w:spacing w:val="-8"/>
        </w:rPr>
      </w:pPr>
      <w:r w:rsidRPr="00C15AC2">
        <w:rPr>
          <w:spacing w:val="-8"/>
        </w:rPr>
        <w:t>–</w:t>
      </w:r>
      <w:r>
        <w:rPr>
          <w:spacing w:val="-8"/>
        </w:rPr>
        <w:t xml:space="preserve"> GV kiểm tra vở một số HS để chấm điểm làm bài cho HS.</w:t>
      </w:r>
    </w:p>
    <w:p w14:paraId="2A81941F" w14:textId="77777777" w:rsidR="008B5A5E" w:rsidRPr="005A31A1" w:rsidRDefault="008B5A5E" w:rsidP="0022226C">
      <w:pPr>
        <w:jc w:val="both"/>
        <w:rPr>
          <w:b/>
          <w:i/>
          <w:iCs/>
        </w:rPr>
      </w:pPr>
      <w:r w:rsidRPr="005A31A1">
        <w:rPr>
          <w:b/>
          <w:i/>
          <w:iCs/>
        </w:rPr>
        <w:t>Bước 4: Kết luận, nhận định</w:t>
      </w:r>
    </w:p>
    <w:p w14:paraId="481C3577" w14:textId="77777777" w:rsidR="008B5A5E" w:rsidRDefault="008B5A5E" w:rsidP="0022226C">
      <w:pPr>
        <w:jc w:val="both"/>
        <w:rPr>
          <w:bCs/>
        </w:rPr>
      </w:pPr>
      <w:r w:rsidRPr="007406E6">
        <w:rPr>
          <w:bCs/>
        </w:rPr>
        <w:t>GV nhận xét, chốt kiến thức và kết luận.</w:t>
      </w:r>
    </w:p>
    <w:p w14:paraId="7D3BE5A7" w14:textId="77777777" w:rsidR="008B5A5E" w:rsidRDefault="008B5A5E" w:rsidP="00C3327F">
      <w:pPr>
        <w:jc w:val="center"/>
        <w:rPr>
          <w:b/>
          <w:color w:val="0000FF"/>
        </w:rPr>
      </w:pPr>
      <w:r>
        <w:rPr>
          <w:b/>
          <w:color w:val="0000FF"/>
        </w:rPr>
        <w:t>Nhiệm vụ 11: Tìm hiểu Ứng dụng</w:t>
      </w:r>
    </w:p>
    <w:p w14:paraId="7DE6262F" w14:textId="77777777" w:rsidR="008B5A5E" w:rsidRPr="005A31A1" w:rsidRDefault="008B5A5E" w:rsidP="00C3327F">
      <w:pPr>
        <w:jc w:val="both"/>
        <w:rPr>
          <w:b/>
          <w:i/>
          <w:iCs/>
        </w:rPr>
      </w:pPr>
      <w:r w:rsidRPr="005A31A1">
        <w:rPr>
          <w:b/>
          <w:i/>
          <w:iCs/>
        </w:rPr>
        <w:t>Bước 1: Chuyển giao nhiệm vụ</w:t>
      </w:r>
    </w:p>
    <w:p w14:paraId="0153D649" w14:textId="77777777" w:rsidR="008B5A5E" w:rsidRDefault="008B5A5E" w:rsidP="00C3327F">
      <w:pPr>
        <w:jc w:val="both"/>
        <w:rPr>
          <w:spacing w:val="-8"/>
        </w:rPr>
      </w:pPr>
      <w:r w:rsidRPr="00C15AC2">
        <w:rPr>
          <w:spacing w:val="-8"/>
        </w:rPr>
        <w:t>–</w:t>
      </w:r>
      <w:r>
        <w:rPr>
          <w:spacing w:val="-8"/>
        </w:rPr>
        <w:t xml:space="preserve"> GV yêu cầu HS đọc trong trang 129-130 SGK, nêu ứng dụng.</w:t>
      </w:r>
    </w:p>
    <w:p w14:paraId="08504FB7" w14:textId="77777777" w:rsidR="008B5A5E" w:rsidRDefault="008B5A5E" w:rsidP="00C3327F">
      <w:pPr>
        <w:jc w:val="both"/>
        <w:rPr>
          <w:spacing w:val="-8"/>
        </w:rPr>
      </w:pPr>
      <w:r w:rsidRPr="00C15AC2">
        <w:rPr>
          <w:spacing w:val="-8"/>
        </w:rPr>
        <w:t>–</w:t>
      </w:r>
      <w:r>
        <w:rPr>
          <w:spacing w:val="-8"/>
        </w:rPr>
        <w:t xml:space="preserve"> GV yêu cầu HS trả lời logo hỏi 7.</w:t>
      </w:r>
    </w:p>
    <w:p w14:paraId="0C0EE4DE" w14:textId="77777777" w:rsidR="008B5A5E" w:rsidRPr="005A31A1" w:rsidRDefault="008B5A5E" w:rsidP="00C3327F">
      <w:pPr>
        <w:jc w:val="both"/>
        <w:rPr>
          <w:b/>
          <w:bCs/>
          <w:i/>
          <w:iCs/>
          <w:spacing w:val="-8"/>
        </w:rPr>
      </w:pPr>
      <w:r w:rsidRPr="005A31A1">
        <w:rPr>
          <w:b/>
          <w:bCs/>
          <w:i/>
          <w:iCs/>
          <w:spacing w:val="-8"/>
        </w:rPr>
        <w:t>Bước 2: Thực hiện nhiệm vụ</w:t>
      </w:r>
    </w:p>
    <w:p w14:paraId="326EDF45" w14:textId="77777777" w:rsidR="008B5A5E" w:rsidRDefault="008B5A5E" w:rsidP="00C3327F">
      <w:pPr>
        <w:jc w:val="both"/>
        <w:rPr>
          <w:spacing w:val="-8"/>
        </w:rPr>
      </w:pPr>
      <w:r w:rsidRPr="00C15AC2">
        <w:rPr>
          <w:spacing w:val="-8"/>
        </w:rPr>
        <w:t>–</w:t>
      </w:r>
      <w:r>
        <w:rPr>
          <w:spacing w:val="-8"/>
        </w:rPr>
        <w:t xml:space="preserve"> HS tìm hiểu SGK, tìm kiếm câu trả lời và làm bài tập vào vở.</w:t>
      </w:r>
    </w:p>
    <w:p w14:paraId="62782841" w14:textId="77777777" w:rsidR="008B5A5E" w:rsidRPr="005A31A1" w:rsidRDefault="008B5A5E" w:rsidP="00C3327F">
      <w:pPr>
        <w:jc w:val="both"/>
        <w:rPr>
          <w:b/>
          <w:bCs/>
          <w:i/>
          <w:iCs/>
          <w:spacing w:val="-8"/>
        </w:rPr>
      </w:pPr>
      <w:r w:rsidRPr="005A31A1">
        <w:rPr>
          <w:b/>
          <w:bCs/>
          <w:i/>
          <w:iCs/>
          <w:spacing w:val="-8"/>
        </w:rPr>
        <w:t>Bước 3: Báo cáo, thảo luận</w:t>
      </w:r>
    </w:p>
    <w:p w14:paraId="36AD2110" w14:textId="77777777" w:rsidR="008B5A5E" w:rsidRDefault="008B5A5E" w:rsidP="00C3327F">
      <w:pPr>
        <w:jc w:val="both"/>
        <w:rPr>
          <w:spacing w:val="-8"/>
        </w:rPr>
      </w:pPr>
      <w:r w:rsidRPr="00C15AC2">
        <w:rPr>
          <w:spacing w:val="-8"/>
        </w:rPr>
        <w:t>–</w:t>
      </w:r>
      <w:r>
        <w:rPr>
          <w:spacing w:val="-8"/>
        </w:rPr>
        <w:t xml:space="preserve"> GV gọi HS lên bảng trình bày; có thể gọi các HS nhận xét, bổ sung.</w:t>
      </w:r>
    </w:p>
    <w:p w14:paraId="2ADA4412" w14:textId="77777777" w:rsidR="008B5A5E" w:rsidRDefault="008B5A5E" w:rsidP="00C3327F">
      <w:pPr>
        <w:jc w:val="both"/>
        <w:rPr>
          <w:spacing w:val="-8"/>
        </w:rPr>
      </w:pPr>
      <w:r w:rsidRPr="00C15AC2">
        <w:rPr>
          <w:spacing w:val="-8"/>
        </w:rPr>
        <w:t>–</w:t>
      </w:r>
      <w:r>
        <w:rPr>
          <w:spacing w:val="-8"/>
        </w:rPr>
        <w:t xml:space="preserve"> GV kiểm tra vở một số HS để chấm điểm làm bài cho HS.</w:t>
      </w:r>
    </w:p>
    <w:p w14:paraId="1272378A" w14:textId="77777777" w:rsidR="008B5A5E" w:rsidRPr="005A31A1" w:rsidRDefault="008B5A5E" w:rsidP="00C3327F">
      <w:pPr>
        <w:jc w:val="both"/>
        <w:rPr>
          <w:b/>
          <w:i/>
          <w:iCs/>
        </w:rPr>
      </w:pPr>
      <w:r w:rsidRPr="005A31A1">
        <w:rPr>
          <w:b/>
          <w:i/>
          <w:iCs/>
        </w:rPr>
        <w:t>Bước 4: Kết luận, nhận định</w:t>
      </w:r>
    </w:p>
    <w:p w14:paraId="42C96A2C" w14:textId="77777777" w:rsidR="008B5A5E" w:rsidRDefault="008B5A5E" w:rsidP="00C3327F">
      <w:pPr>
        <w:jc w:val="both"/>
        <w:rPr>
          <w:bCs/>
        </w:rPr>
      </w:pPr>
      <w:r w:rsidRPr="007406E6">
        <w:rPr>
          <w:bCs/>
        </w:rPr>
        <w:t>GV nhận xét, chốt kiến thức và kết luận.</w:t>
      </w:r>
    </w:p>
    <w:p w14:paraId="43FAE6F0" w14:textId="77777777" w:rsidR="008B5A5E" w:rsidRDefault="008B5A5E" w:rsidP="00E45A9E">
      <w:pPr>
        <w:jc w:val="center"/>
        <w:rPr>
          <w:b/>
          <w:color w:val="0000FF"/>
        </w:rPr>
      </w:pPr>
      <w:r>
        <w:rPr>
          <w:b/>
          <w:color w:val="0000FF"/>
        </w:rPr>
        <w:t>Nhiệm vụ 11: Tìm hiểu Điều chế</w:t>
      </w:r>
    </w:p>
    <w:p w14:paraId="0B7A4D92" w14:textId="77777777" w:rsidR="008B5A5E" w:rsidRPr="005A31A1" w:rsidRDefault="008B5A5E" w:rsidP="00E45A9E">
      <w:pPr>
        <w:jc w:val="both"/>
        <w:rPr>
          <w:b/>
          <w:i/>
          <w:iCs/>
        </w:rPr>
      </w:pPr>
      <w:r w:rsidRPr="005A31A1">
        <w:rPr>
          <w:b/>
          <w:i/>
          <w:iCs/>
        </w:rPr>
        <w:t>Bước 1: Chuyển giao nhiệm vụ</w:t>
      </w:r>
    </w:p>
    <w:p w14:paraId="6DFE9F58" w14:textId="77777777" w:rsidR="008B5A5E" w:rsidRDefault="008B5A5E" w:rsidP="00E45A9E">
      <w:pPr>
        <w:jc w:val="both"/>
        <w:rPr>
          <w:spacing w:val="-8"/>
        </w:rPr>
      </w:pPr>
      <w:r w:rsidRPr="00C15AC2">
        <w:rPr>
          <w:spacing w:val="-8"/>
        </w:rPr>
        <w:t>–</w:t>
      </w:r>
      <w:r>
        <w:rPr>
          <w:spacing w:val="-8"/>
        </w:rPr>
        <w:t xml:space="preserve"> GV yêu cầu HS đọc trong trang 129-130 SGK, viết phương trình.</w:t>
      </w:r>
    </w:p>
    <w:p w14:paraId="5C33F3D8" w14:textId="77777777" w:rsidR="008B5A5E" w:rsidRPr="005A31A1" w:rsidRDefault="008B5A5E" w:rsidP="00E45A9E">
      <w:pPr>
        <w:jc w:val="both"/>
        <w:rPr>
          <w:b/>
          <w:bCs/>
          <w:i/>
          <w:iCs/>
          <w:spacing w:val="-8"/>
        </w:rPr>
      </w:pPr>
      <w:r w:rsidRPr="005A31A1">
        <w:rPr>
          <w:b/>
          <w:bCs/>
          <w:i/>
          <w:iCs/>
          <w:spacing w:val="-8"/>
        </w:rPr>
        <w:t>Bước 2: Thực hiện nhiệm vụ</w:t>
      </w:r>
    </w:p>
    <w:p w14:paraId="501E8F7E" w14:textId="77777777" w:rsidR="008B5A5E" w:rsidRDefault="008B5A5E" w:rsidP="00E45A9E">
      <w:pPr>
        <w:jc w:val="both"/>
        <w:rPr>
          <w:spacing w:val="-8"/>
        </w:rPr>
      </w:pPr>
      <w:r w:rsidRPr="00C15AC2">
        <w:rPr>
          <w:spacing w:val="-8"/>
        </w:rPr>
        <w:t>–</w:t>
      </w:r>
      <w:r>
        <w:rPr>
          <w:spacing w:val="-8"/>
        </w:rPr>
        <w:t xml:space="preserve"> HS tìm hiểu SGK, tìm kiếm câu trả lời và làm bài tập vào vở.</w:t>
      </w:r>
    </w:p>
    <w:p w14:paraId="3F73AF70" w14:textId="77777777" w:rsidR="008B5A5E" w:rsidRPr="005A31A1" w:rsidRDefault="008B5A5E" w:rsidP="00E45A9E">
      <w:pPr>
        <w:jc w:val="both"/>
        <w:rPr>
          <w:b/>
          <w:bCs/>
          <w:i/>
          <w:iCs/>
          <w:spacing w:val="-8"/>
        </w:rPr>
      </w:pPr>
      <w:r w:rsidRPr="005A31A1">
        <w:rPr>
          <w:b/>
          <w:bCs/>
          <w:i/>
          <w:iCs/>
          <w:spacing w:val="-8"/>
        </w:rPr>
        <w:t>Bước 3: Báo cáo, thảo luận</w:t>
      </w:r>
    </w:p>
    <w:p w14:paraId="541E2D49" w14:textId="77777777" w:rsidR="008B5A5E" w:rsidRDefault="008B5A5E" w:rsidP="00E45A9E">
      <w:pPr>
        <w:jc w:val="both"/>
        <w:rPr>
          <w:spacing w:val="-8"/>
        </w:rPr>
      </w:pPr>
      <w:r w:rsidRPr="00C15AC2">
        <w:rPr>
          <w:spacing w:val="-8"/>
        </w:rPr>
        <w:t>–</w:t>
      </w:r>
      <w:r>
        <w:rPr>
          <w:spacing w:val="-8"/>
        </w:rPr>
        <w:t xml:space="preserve"> GV gọi HS lên bảng trình bày; có thể gọi các HS nhận xét, bổ sung.</w:t>
      </w:r>
    </w:p>
    <w:p w14:paraId="24BC1BF1" w14:textId="77777777" w:rsidR="008B5A5E" w:rsidRDefault="008B5A5E" w:rsidP="00E45A9E">
      <w:pPr>
        <w:jc w:val="both"/>
        <w:rPr>
          <w:spacing w:val="-8"/>
        </w:rPr>
      </w:pPr>
      <w:r w:rsidRPr="00C15AC2">
        <w:rPr>
          <w:spacing w:val="-8"/>
        </w:rPr>
        <w:t>–</w:t>
      </w:r>
      <w:r>
        <w:rPr>
          <w:spacing w:val="-8"/>
        </w:rPr>
        <w:t xml:space="preserve"> GV kiểm tra vở một số HS để chấm điểm làm bài cho HS.</w:t>
      </w:r>
    </w:p>
    <w:p w14:paraId="5F88BEE5" w14:textId="77777777" w:rsidR="008B5A5E" w:rsidRPr="005A31A1" w:rsidRDefault="008B5A5E" w:rsidP="00E45A9E">
      <w:pPr>
        <w:jc w:val="both"/>
        <w:rPr>
          <w:b/>
          <w:i/>
          <w:iCs/>
        </w:rPr>
      </w:pPr>
      <w:r w:rsidRPr="005A31A1">
        <w:rPr>
          <w:b/>
          <w:i/>
          <w:iCs/>
        </w:rPr>
        <w:t>Bước 4: Kết luận, nhận định</w:t>
      </w:r>
    </w:p>
    <w:p w14:paraId="1C1048EF" w14:textId="77777777" w:rsidR="008B5A5E" w:rsidRDefault="008B5A5E" w:rsidP="00C43E65">
      <w:pPr>
        <w:jc w:val="both"/>
        <w:rPr>
          <w:bCs/>
        </w:rPr>
      </w:pPr>
      <w:r w:rsidRPr="007406E6">
        <w:rPr>
          <w:bCs/>
        </w:rPr>
        <w:t>GV nhận xét, chốt kiến thức và kết luận.</w:t>
      </w:r>
    </w:p>
    <w:p w14:paraId="37CAC853" w14:textId="77777777" w:rsidR="008B5A5E" w:rsidRDefault="008B5A5E" w:rsidP="00C43E65">
      <w:pPr>
        <w:jc w:val="both"/>
        <w:rPr>
          <w:bCs/>
        </w:rPr>
      </w:pPr>
    </w:p>
    <w:p w14:paraId="7973E746" w14:textId="77777777" w:rsidR="008B5A5E" w:rsidRDefault="008B5A5E" w:rsidP="00C43E65">
      <w:pPr>
        <w:jc w:val="both"/>
        <w:rPr>
          <w:bCs/>
        </w:rPr>
      </w:pPr>
    </w:p>
    <w:p w14:paraId="6E7C6170" w14:textId="77777777" w:rsidR="008B5A5E" w:rsidRDefault="008B5A5E" w:rsidP="00C43E65">
      <w:pPr>
        <w:jc w:val="both"/>
        <w:rPr>
          <w:bCs/>
        </w:rPr>
      </w:pPr>
    </w:p>
    <w:p w14:paraId="34B2ED04" w14:textId="77777777" w:rsidR="008B5A5E" w:rsidRDefault="008B5A5E" w:rsidP="00C43E65">
      <w:pPr>
        <w:jc w:val="both"/>
        <w:rPr>
          <w:bCs/>
        </w:rPr>
      </w:pPr>
    </w:p>
    <w:p w14:paraId="4F3B7883" w14:textId="77777777" w:rsidR="008B5A5E" w:rsidRDefault="008B5A5E" w:rsidP="00C43E65">
      <w:pPr>
        <w:jc w:val="both"/>
        <w:rPr>
          <w:bCs/>
        </w:rPr>
      </w:pPr>
    </w:p>
    <w:p w14:paraId="378B0D10" w14:textId="77777777" w:rsidR="008B5A5E" w:rsidRPr="007406E6" w:rsidRDefault="008B5A5E" w:rsidP="00C43E65">
      <w:pPr>
        <w:jc w:val="both"/>
        <w:rPr>
          <w:bCs/>
        </w:rPr>
      </w:pPr>
    </w:p>
    <w:p w14:paraId="6C80DFA0"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270FDB89" w14:textId="77777777" w:rsidR="008B5A5E" w:rsidRPr="005E0AEC" w:rsidRDefault="008B5A5E" w:rsidP="00F73DE3">
      <w:pPr>
        <w:jc w:val="both"/>
        <w:rPr>
          <w:bCs/>
        </w:rPr>
      </w:pPr>
      <w:r w:rsidRPr="00E61987">
        <w:rPr>
          <w:bCs/>
          <w:i/>
          <w:iCs/>
        </w:rPr>
        <w:lastRenderedPageBreak/>
        <w:t xml:space="preserve">a) Mục tiêu: </w:t>
      </w:r>
      <w:r>
        <w:rPr>
          <w:bCs/>
        </w:rPr>
        <w:t>Ôn tập, củng cố kiến thức trong bài học.</w:t>
      </w:r>
    </w:p>
    <w:p w14:paraId="2665EB84" w14:textId="77777777" w:rsidR="008B5A5E" w:rsidRPr="005E0AEC" w:rsidRDefault="008B5A5E" w:rsidP="00F73DE3">
      <w:pPr>
        <w:jc w:val="both"/>
        <w:rPr>
          <w:bCs/>
        </w:rPr>
      </w:pPr>
      <w:r w:rsidRPr="00E61987">
        <w:rPr>
          <w:bCs/>
          <w:i/>
          <w:iCs/>
        </w:rPr>
        <w:t xml:space="preserve">b) Nội dung: </w:t>
      </w:r>
      <w:r>
        <w:rPr>
          <w:bCs/>
        </w:rPr>
        <w:t>HS làm các bài tập trong trang 131 SGK và các bài tập GV giao thêm.</w:t>
      </w:r>
    </w:p>
    <w:p w14:paraId="2F08EB24"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043182CC" w14:textId="77777777" w:rsidR="008B5A5E" w:rsidRDefault="008B5A5E" w:rsidP="00F73DE3">
      <w:pPr>
        <w:jc w:val="both"/>
        <w:rPr>
          <w:bCs/>
          <w:i/>
          <w:iCs/>
        </w:rPr>
      </w:pPr>
      <w:r w:rsidRPr="00E61987">
        <w:rPr>
          <w:bCs/>
          <w:i/>
          <w:iCs/>
        </w:rPr>
        <w:t xml:space="preserve">d) Tổ chức thực hiện: </w:t>
      </w:r>
    </w:p>
    <w:p w14:paraId="7A7380DB" w14:textId="77777777" w:rsidR="008B5A5E" w:rsidRPr="005A31A1" w:rsidRDefault="008B5A5E" w:rsidP="00F73DE3">
      <w:pPr>
        <w:jc w:val="both"/>
        <w:rPr>
          <w:b/>
          <w:i/>
          <w:iCs/>
        </w:rPr>
      </w:pPr>
      <w:r w:rsidRPr="005A31A1">
        <w:rPr>
          <w:b/>
          <w:i/>
          <w:iCs/>
        </w:rPr>
        <w:t>Bước 1: Chuyển giao nhiệm vụ</w:t>
      </w:r>
    </w:p>
    <w:p w14:paraId="3C234CF7"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131 SGK và các bài tập GV giao thêm.</w:t>
      </w:r>
    </w:p>
    <w:p w14:paraId="314C7FDD"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5ED21CD9"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3DA98953" w14:textId="77777777" w:rsidR="008B5A5E" w:rsidRPr="005A31A1" w:rsidRDefault="008B5A5E" w:rsidP="00F73DE3">
      <w:pPr>
        <w:jc w:val="both"/>
        <w:rPr>
          <w:b/>
          <w:bCs/>
          <w:i/>
          <w:iCs/>
          <w:spacing w:val="-8"/>
        </w:rPr>
      </w:pPr>
      <w:r w:rsidRPr="005A31A1">
        <w:rPr>
          <w:b/>
          <w:bCs/>
          <w:i/>
          <w:iCs/>
          <w:spacing w:val="-8"/>
        </w:rPr>
        <w:t>Bước 2: Thực hiện nhiệm vụ</w:t>
      </w:r>
    </w:p>
    <w:p w14:paraId="2C05FC7C"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7CB3F7E3" w14:textId="77777777" w:rsidR="008B5A5E" w:rsidRPr="005A31A1" w:rsidRDefault="008B5A5E" w:rsidP="00F73DE3">
      <w:pPr>
        <w:jc w:val="both"/>
        <w:rPr>
          <w:b/>
          <w:bCs/>
          <w:i/>
          <w:iCs/>
          <w:spacing w:val="-8"/>
        </w:rPr>
      </w:pPr>
      <w:r w:rsidRPr="005A31A1">
        <w:rPr>
          <w:b/>
          <w:bCs/>
          <w:i/>
          <w:iCs/>
          <w:spacing w:val="-8"/>
        </w:rPr>
        <w:t>Bước 3: Báo cáo, thảo luận</w:t>
      </w:r>
    </w:p>
    <w:p w14:paraId="1F39AD50"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02BA94A2"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4AE4B1AA" w14:textId="77777777" w:rsidR="008B5A5E" w:rsidRPr="005A31A1" w:rsidRDefault="008B5A5E" w:rsidP="00F73DE3">
      <w:pPr>
        <w:jc w:val="both"/>
        <w:rPr>
          <w:b/>
          <w:i/>
          <w:iCs/>
        </w:rPr>
      </w:pPr>
      <w:r w:rsidRPr="005A31A1">
        <w:rPr>
          <w:b/>
          <w:i/>
          <w:iCs/>
        </w:rPr>
        <w:t>Bước 4: Kết luận, nhận định</w:t>
      </w:r>
    </w:p>
    <w:p w14:paraId="4280A40C" w14:textId="77777777" w:rsidR="008B5A5E" w:rsidRPr="007406E6" w:rsidRDefault="008B5A5E" w:rsidP="00F73DE3">
      <w:pPr>
        <w:jc w:val="both"/>
        <w:rPr>
          <w:bCs/>
        </w:rPr>
      </w:pPr>
      <w:r w:rsidRPr="007406E6">
        <w:rPr>
          <w:bCs/>
        </w:rPr>
        <w:t>GV nhận xét, chốt kiến thức và kết luận.</w:t>
      </w:r>
    </w:p>
    <w:p w14:paraId="5C22304E"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26A41946"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006A4C5A"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08FFDBD6"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5AA14AA1" w14:textId="77777777" w:rsidR="008B5A5E" w:rsidRPr="00E61987" w:rsidRDefault="008B5A5E" w:rsidP="00E5030E">
      <w:pPr>
        <w:jc w:val="both"/>
        <w:rPr>
          <w:bCs/>
          <w:i/>
          <w:iCs/>
        </w:rPr>
      </w:pPr>
      <w:r w:rsidRPr="00E61987">
        <w:rPr>
          <w:bCs/>
          <w:i/>
          <w:iCs/>
        </w:rPr>
        <w:t xml:space="preserve">d) Tổ chức thực hiện: </w:t>
      </w:r>
    </w:p>
    <w:p w14:paraId="78B8D611" w14:textId="77777777" w:rsidR="008B5A5E" w:rsidRPr="00A55057" w:rsidRDefault="008B5A5E" w:rsidP="002A253F">
      <w:pPr>
        <w:jc w:val="both"/>
      </w:pPr>
      <w:r>
        <w:t>GV yêu cầu HS ở nhà tìm hiểu thêm những ứng dụng của hợp chất aldehyde và ketone trong thực tiễn.</w:t>
      </w:r>
    </w:p>
    <w:p w14:paraId="65F94EF2" w14:textId="77777777" w:rsidR="008B5A5E" w:rsidRPr="00A55057" w:rsidRDefault="008B5A5E" w:rsidP="002A253F">
      <w:pPr>
        <w:jc w:val="both"/>
      </w:pPr>
    </w:p>
    <w:p w14:paraId="28569506" w14:textId="77777777" w:rsidR="008B5A5E" w:rsidRPr="00A55057" w:rsidRDefault="008B5A5E" w:rsidP="002A253F">
      <w:pPr>
        <w:jc w:val="both"/>
      </w:pPr>
    </w:p>
    <w:p w14:paraId="1C9FCB5E" w14:textId="77777777" w:rsidR="008B5A5E" w:rsidRPr="00A55057" w:rsidRDefault="008B5A5E" w:rsidP="002A253F">
      <w:pPr>
        <w:jc w:val="both"/>
      </w:pPr>
    </w:p>
    <w:p w14:paraId="394993DD" w14:textId="77777777" w:rsidR="008B5A5E" w:rsidRPr="00A55057" w:rsidRDefault="008B5A5E" w:rsidP="002A253F">
      <w:pPr>
        <w:jc w:val="both"/>
      </w:pPr>
    </w:p>
    <w:p w14:paraId="56BA6066" w14:textId="77777777" w:rsidR="008B5A5E" w:rsidRPr="00A55057" w:rsidRDefault="008B5A5E" w:rsidP="002A253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8B5A5E" w:rsidRPr="00562362" w14:paraId="45DA1441" w14:textId="77777777" w:rsidTr="003609CB">
        <w:tc>
          <w:tcPr>
            <w:tcW w:w="6946" w:type="dxa"/>
          </w:tcPr>
          <w:p w14:paraId="3E6DE182" w14:textId="455FC556" w:rsidR="008B5A5E" w:rsidRPr="00562362" w:rsidRDefault="008B5A5E" w:rsidP="002A253F">
            <w:pPr>
              <w:jc w:val="both"/>
              <w:rPr>
                <w:b/>
                <w:bCs/>
              </w:rPr>
            </w:pPr>
            <w:r>
              <w:rPr>
                <w:b/>
                <w:bCs/>
              </w:rPr>
              <w:t xml:space="preserve">Trường THPT </w:t>
            </w:r>
            <w:r w:rsidR="004D7279">
              <w:rPr>
                <w:b/>
                <w:bCs/>
              </w:rPr>
              <w:t>....................................</w:t>
            </w:r>
          </w:p>
          <w:p w14:paraId="1871203B" w14:textId="77777777" w:rsidR="008B5A5E" w:rsidRPr="00562362" w:rsidRDefault="008B5A5E" w:rsidP="002A253F">
            <w:pPr>
              <w:jc w:val="both"/>
            </w:pPr>
            <w:r w:rsidRPr="00562362">
              <w:t>Tổ: Khoa học Tự nhiên - Nhóm: Hóa học</w:t>
            </w:r>
          </w:p>
        </w:tc>
        <w:tc>
          <w:tcPr>
            <w:tcW w:w="3249" w:type="dxa"/>
          </w:tcPr>
          <w:p w14:paraId="46EE2F68" w14:textId="77777777" w:rsidR="008B5A5E" w:rsidRPr="00562362" w:rsidRDefault="008B5A5E" w:rsidP="00D15788">
            <w:pPr>
              <w:jc w:val="center"/>
            </w:pPr>
            <w:r w:rsidRPr="00562362">
              <w:t>Họ và tên giáo viên:</w:t>
            </w:r>
          </w:p>
          <w:p w14:paraId="3A9D768F" w14:textId="64DFFFCD" w:rsidR="008B5A5E" w:rsidRPr="00562362" w:rsidRDefault="004D7279" w:rsidP="00D15788">
            <w:pPr>
              <w:jc w:val="center"/>
              <w:rPr>
                <w:b/>
                <w:bCs/>
              </w:rPr>
            </w:pPr>
            <w:r>
              <w:rPr>
                <w:b/>
                <w:bCs/>
              </w:rPr>
              <w:t>..............................</w:t>
            </w:r>
          </w:p>
        </w:tc>
      </w:tr>
    </w:tbl>
    <w:p w14:paraId="5A47E651" w14:textId="77777777" w:rsidR="008B5A5E" w:rsidRPr="00F26221" w:rsidRDefault="008B5A5E" w:rsidP="00DF6318">
      <w:pPr>
        <w:spacing w:before="40" w:after="40"/>
        <w:jc w:val="center"/>
        <w:rPr>
          <w:b/>
          <w:color w:val="FF0000"/>
          <w:sz w:val="28"/>
          <w:szCs w:val="28"/>
        </w:rPr>
      </w:pPr>
      <w:r w:rsidRPr="00F26221">
        <w:rPr>
          <w:b/>
          <w:color w:val="FF0000"/>
          <w:sz w:val="28"/>
          <w:szCs w:val="28"/>
        </w:rPr>
        <w:t xml:space="preserve">Chủ đề </w:t>
      </w:r>
      <w:r>
        <w:rPr>
          <w:b/>
          <w:color w:val="FF0000"/>
          <w:sz w:val="28"/>
          <w:szCs w:val="28"/>
        </w:rPr>
        <w:t>6</w:t>
      </w:r>
      <w:r w:rsidRPr="00F26221">
        <w:rPr>
          <w:b/>
          <w:color w:val="FF0000"/>
          <w:sz w:val="28"/>
          <w:szCs w:val="28"/>
        </w:rPr>
        <w:t xml:space="preserve">: </w:t>
      </w:r>
      <w:r>
        <w:rPr>
          <w:b/>
          <w:color w:val="FF0000"/>
          <w:sz w:val="28"/>
          <w:szCs w:val="28"/>
        </w:rPr>
        <w:t>HỢP CHẤT CARBONYL - CARBOXYLIC ACID</w:t>
      </w:r>
    </w:p>
    <w:p w14:paraId="135B9010" w14:textId="77777777" w:rsidR="008B5A5E" w:rsidRPr="00EB0428" w:rsidRDefault="008B5A5E" w:rsidP="008A6455">
      <w:pPr>
        <w:spacing w:before="40" w:after="40"/>
        <w:jc w:val="center"/>
        <w:rPr>
          <w:b/>
          <w:color w:val="0000FF"/>
        </w:rPr>
      </w:pPr>
      <w:r w:rsidRPr="00EB0428">
        <w:rPr>
          <w:b/>
          <w:color w:val="0000FF"/>
        </w:rPr>
        <w:t xml:space="preserve">Bài </w:t>
      </w:r>
      <w:r>
        <w:rPr>
          <w:b/>
          <w:color w:val="0000FF"/>
        </w:rPr>
        <w:t>19</w:t>
      </w:r>
      <w:r w:rsidRPr="00EB0428">
        <w:rPr>
          <w:b/>
          <w:color w:val="0000FF"/>
        </w:rPr>
        <w:t xml:space="preserve">: </w:t>
      </w:r>
      <w:r>
        <w:rPr>
          <w:b/>
          <w:color w:val="0000FF"/>
        </w:rPr>
        <w:t>CARBOXYLIC ACID</w:t>
      </w:r>
    </w:p>
    <w:p w14:paraId="3AB27919" w14:textId="77777777" w:rsidR="008B5A5E" w:rsidRPr="00EB0428" w:rsidRDefault="008B5A5E" w:rsidP="003609CB">
      <w:pPr>
        <w:jc w:val="center"/>
        <w:rPr>
          <w:color w:val="0000FF"/>
        </w:rPr>
      </w:pPr>
      <w:r w:rsidRPr="00EB0428">
        <w:rPr>
          <w:i/>
          <w:color w:val="0000FF"/>
        </w:rPr>
        <w:t>Môn học/Hoạt động giáo dục:</w:t>
      </w:r>
      <w:r w:rsidRPr="00EB0428">
        <w:rPr>
          <w:color w:val="0000FF"/>
        </w:rPr>
        <w:t xml:space="preserve"> </w:t>
      </w:r>
      <w:r w:rsidRPr="00EB0428">
        <w:rPr>
          <w:b/>
          <w:color w:val="0000FF"/>
        </w:rPr>
        <w:t>Hóa học</w:t>
      </w:r>
      <w:r w:rsidRPr="00EB0428">
        <w:rPr>
          <w:color w:val="0000FF"/>
        </w:rPr>
        <w:t xml:space="preserve">; </w:t>
      </w:r>
      <w:r w:rsidRPr="00EB0428">
        <w:rPr>
          <w:i/>
          <w:color w:val="0000FF"/>
        </w:rPr>
        <w:t>lớp:</w:t>
      </w:r>
      <w:r w:rsidRPr="00EB0428">
        <w:rPr>
          <w:color w:val="0000FF"/>
        </w:rPr>
        <w:t xml:space="preserve"> </w:t>
      </w:r>
      <w:r w:rsidRPr="00EB0428">
        <w:rPr>
          <w:b/>
          <w:color w:val="0000FF"/>
        </w:rPr>
        <w:t>11</w:t>
      </w:r>
    </w:p>
    <w:p w14:paraId="6BDC9244" w14:textId="77777777" w:rsidR="008B5A5E" w:rsidRPr="00EB0428" w:rsidRDefault="008B5A5E" w:rsidP="003609CB">
      <w:pPr>
        <w:jc w:val="center"/>
        <w:rPr>
          <w:b/>
          <w:color w:val="0000FF"/>
        </w:rPr>
      </w:pPr>
      <w:r w:rsidRPr="00EB0428">
        <w:rPr>
          <w:i/>
          <w:color w:val="0000FF"/>
        </w:rPr>
        <w:t>Thời gian thực hiện:</w:t>
      </w:r>
      <w:r w:rsidRPr="00EB0428">
        <w:rPr>
          <w:color w:val="0000FF"/>
        </w:rPr>
        <w:t xml:space="preserve"> </w:t>
      </w:r>
      <w:r w:rsidRPr="00EB0428">
        <w:rPr>
          <w:b/>
          <w:color w:val="0000FF"/>
        </w:rPr>
        <w:t>tiết</w:t>
      </w:r>
    </w:p>
    <w:p w14:paraId="07E420E9" w14:textId="77777777" w:rsidR="008B5A5E" w:rsidRPr="00C545A2" w:rsidRDefault="008B5A5E" w:rsidP="003609CB">
      <w:pPr>
        <w:jc w:val="center"/>
        <w:rPr>
          <w:b/>
          <w:color w:val="FF0000"/>
        </w:rPr>
      </w:pPr>
      <w:r w:rsidRPr="00C545A2">
        <w:rPr>
          <w:b/>
          <w:color w:val="FF0000"/>
        </w:rPr>
        <w:t>-------------------------------------------------------------------------------------------------------------------------------</w:t>
      </w:r>
    </w:p>
    <w:p w14:paraId="55CF34D4" w14:textId="77777777" w:rsidR="008B5A5E" w:rsidRPr="00A55057" w:rsidRDefault="008B5A5E" w:rsidP="00CD4323">
      <w:pPr>
        <w:jc w:val="both"/>
        <w:rPr>
          <w:b/>
        </w:rPr>
      </w:pPr>
      <w:r w:rsidRPr="00A55057">
        <w:rPr>
          <w:b/>
        </w:rPr>
        <w:t>I. MỤC TIÊU</w:t>
      </w:r>
    </w:p>
    <w:p w14:paraId="092A8CF9" w14:textId="77777777" w:rsidR="008B5A5E" w:rsidRPr="00717C0C" w:rsidRDefault="008B5A5E" w:rsidP="00CD4323">
      <w:pPr>
        <w:ind w:firstLine="198"/>
        <w:jc w:val="both"/>
        <w:rPr>
          <w:b/>
          <w:color w:val="0070C0"/>
        </w:rPr>
      </w:pPr>
      <w:r w:rsidRPr="00717C0C">
        <w:rPr>
          <w:b/>
          <w:color w:val="0070C0"/>
        </w:rPr>
        <w:t>1) Kiến thức</w:t>
      </w:r>
    </w:p>
    <w:p w14:paraId="406EEBC6" w14:textId="77777777" w:rsidR="008B5A5E" w:rsidRDefault="008B5A5E" w:rsidP="00CD4323">
      <w:pPr>
        <w:ind w:firstLine="198"/>
        <w:jc w:val="both"/>
        <w:rPr>
          <w:color w:val="0070C0"/>
        </w:rPr>
      </w:pPr>
      <w:r w:rsidRPr="00717C0C">
        <w:rPr>
          <w:color w:val="0070C0"/>
        </w:rPr>
        <w:t>Học xong bài này, học sinh có thể:</w:t>
      </w:r>
    </w:p>
    <w:p w14:paraId="7A57D10F" w14:textId="77777777" w:rsidR="008B5A5E" w:rsidRDefault="008B5A5E" w:rsidP="008E7171">
      <w:pPr>
        <w:ind w:firstLine="198"/>
        <w:jc w:val="both"/>
        <w:rPr>
          <w:color w:val="0070C0"/>
          <w:spacing w:val="-8"/>
        </w:rPr>
      </w:pPr>
      <w:r w:rsidRPr="007B21A5">
        <w:rPr>
          <w:color w:val="0070C0"/>
          <w:spacing w:val="-8"/>
        </w:rPr>
        <w:t>–</w:t>
      </w:r>
      <w:r>
        <w:rPr>
          <w:color w:val="0070C0"/>
          <w:spacing w:val="-8"/>
        </w:rPr>
        <w:t xml:space="preserve"> Nêu được khái niệm về carboxylic acid.</w:t>
      </w:r>
    </w:p>
    <w:p w14:paraId="15FC2D41"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Viết được công thức cấu tạo và gọi được tên của một số acid theo danh pháp thay thế (C1 - C5) và một vài acid thường gặp theo tên thông thường.</w:t>
      </w:r>
    </w:p>
    <w:p w14:paraId="0660D362"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đặc điểm cấu tạo và hình dạng của phân tử acetic acid.</w:t>
      </w:r>
    </w:p>
    <w:p w14:paraId="4B9A15FE"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Nêu và giải thích được các đặc điểm về tính chất vật lí (trạng thái, nhiệt độ sôi, tính tan) của carboxylic acid.</w:t>
      </w:r>
    </w:p>
    <w:p w14:paraId="714A7E5F"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tính chất hóa học cơ bản của carboxylic acid: thể hiện tính acid (Phản ứng với chất chỉ thị, phản ứng với kim loại, axide kim loại, base, muối) và phản ứng ester hóa.</w:t>
      </w:r>
    </w:p>
    <w:p w14:paraId="51DEFF31"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óa học của carboxylic acid.</w:t>
      </w:r>
    </w:p>
    <w:p w14:paraId="72F0DE3A" w14:textId="77777777" w:rsidR="008B5A5E" w:rsidRDefault="008B5A5E" w:rsidP="00F018AE">
      <w:pPr>
        <w:ind w:firstLine="198"/>
        <w:jc w:val="both"/>
        <w:rPr>
          <w:color w:val="0070C0"/>
          <w:spacing w:val="-8"/>
        </w:rPr>
      </w:pPr>
      <w:r w:rsidRPr="007B21A5">
        <w:rPr>
          <w:color w:val="0070C0"/>
          <w:spacing w:val="-8"/>
        </w:rPr>
        <w:t>–</w:t>
      </w:r>
      <w:r>
        <w:rPr>
          <w:color w:val="0070C0"/>
          <w:spacing w:val="-8"/>
        </w:rPr>
        <w:t xml:space="preserve"> Trình bày được ứng dụng của một số carboxylic acid thông dụng và phương pháp điều chế carboxylic acid (điều chế acetic acid bằng phương pháp lên men giấm và phản ứng oxi hóa alkane).</w:t>
      </w:r>
    </w:p>
    <w:p w14:paraId="1D8A58B3" w14:textId="77777777" w:rsidR="008B5A5E" w:rsidRPr="00717C0C" w:rsidRDefault="008B5A5E" w:rsidP="00FF64EA">
      <w:pPr>
        <w:ind w:firstLine="198"/>
        <w:jc w:val="both"/>
        <w:rPr>
          <w:b/>
          <w:color w:val="7030A0"/>
        </w:rPr>
      </w:pPr>
      <w:r w:rsidRPr="00717C0C">
        <w:rPr>
          <w:b/>
          <w:color w:val="7030A0"/>
        </w:rPr>
        <w:t>2) Năng lực</w:t>
      </w:r>
    </w:p>
    <w:p w14:paraId="5F7987CB" w14:textId="77777777" w:rsidR="008B5A5E" w:rsidRPr="00717C0C" w:rsidRDefault="008B5A5E" w:rsidP="00FF64EA">
      <w:pPr>
        <w:ind w:firstLine="198"/>
        <w:jc w:val="both"/>
        <w:rPr>
          <w:b/>
          <w:i/>
          <w:color w:val="7030A0"/>
        </w:rPr>
      </w:pPr>
      <w:r>
        <w:rPr>
          <w:b/>
          <w:i/>
          <w:color w:val="7030A0"/>
        </w:rPr>
        <w:t>a</w:t>
      </w:r>
      <w:r w:rsidRPr="00717C0C">
        <w:rPr>
          <w:b/>
          <w:i/>
          <w:color w:val="7030A0"/>
        </w:rPr>
        <w:t>) Năng lực chuyên biệt</w:t>
      </w:r>
    </w:p>
    <w:p w14:paraId="545B5C7F"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nhận thức hóa học</w:t>
      </w:r>
      <w:r w:rsidRPr="00717C0C">
        <w:rPr>
          <w:color w:val="7030A0"/>
        </w:rPr>
        <w:t xml:space="preserve">: </w:t>
      </w:r>
    </w:p>
    <w:p w14:paraId="4FF8679A" w14:textId="77777777" w:rsidR="008B5A5E" w:rsidRDefault="008B5A5E" w:rsidP="00FF64EA">
      <w:pPr>
        <w:ind w:firstLine="198"/>
        <w:jc w:val="both"/>
        <w:rPr>
          <w:color w:val="7030A0"/>
        </w:rPr>
      </w:pPr>
      <w:r>
        <w:rPr>
          <w:color w:val="7030A0"/>
        </w:rPr>
        <w:t>(1) Biết khái niệm, cấu tạo, tên gọi, tính chất vật lí, tính chất hóa học, điều chế, ứng dụng carboxylic acid.</w:t>
      </w:r>
    </w:p>
    <w:p w14:paraId="07AB5544"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vận dụng kiến thức, kỹ năng đã học</w:t>
      </w:r>
      <w:r w:rsidRPr="00717C0C">
        <w:rPr>
          <w:color w:val="7030A0"/>
        </w:rPr>
        <w:t xml:space="preserve">: </w:t>
      </w:r>
    </w:p>
    <w:p w14:paraId="52F2CEC5" w14:textId="77777777" w:rsidR="008B5A5E" w:rsidRPr="00B153C1" w:rsidRDefault="008B5A5E" w:rsidP="00FF64EA">
      <w:pPr>
        <w:ind w:firstLine="198"/>
        <w:jc w:val="both"/>
        <w:rPr>
          <w:color w:val="7030A0"/>
        </w:rPr>
      </w:pPr>
      <w:r>
        <w:rPr>
          <w:color w:val="7030A0"/>
        </w:rPr>
        <w:lastRenderedPageBreak/>
        <w:t>(2) Trình bày được tính chất vật lí.</w:t>
      </w:r>
    </w:p>
    <w:p w14:paraId="47F336D4" w14:textId="77777777" w:rsidR="008B5A5E" w:rsidRDefault="008B5A5E" w:rsidP="00FF64EA">
      <w:pPr>
        <w:ind w:firstLine="198"/>
        <w:jc w:val="both"/>
        <w:rPr>
          <w:color w:val="7030A0"/>
          <w:spacing w:val="-8"/>
        </w:rPr>
      </w:pPr>
      <w:r>
        <w:rPr>
          <w:color w:val="7030A0"/>
          <w:spacing w:val="-8"/>
        </w:rPr>
        <w:t>(3) Trình bày được cấu tạo, tính chất hóa học và viết được phương trình hóa học minh họa.</w:t>
      </w:r>
    </w:p>
    <w:p w14:paraId="588B45FF" w14:textId="77777777" w:rsidR="008B5A5E" w:rsidRPr="005C0EE6" w:rsidRDefault="008B5A5E" w:rsidP="00FF64EA">
      <w:pPr>
        <w:ind w:firstLine="198"/>
        <w:jc w:val="both"/>
        <w:rPr>
          <w:color w:val="7030A0"/>
        </w:rPr>
      </w:pPr>
      <w:r>
        <w:rPr>
          <w:color w:val="7030A0"/>
          <w:spacing w:val="-8"/>
        </w:rPr>
        <w:t>(4) Trình bày được một số thí nghiệm minh họa tính chất hóa học của carboxylic acid.</w:t>
      </w:r>
    </w:p>
    <w:p w14:paraId="72091F73"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ìm hiểu thế giới tự nhiên dưới góc độ hóa học</w:t>
      </w:r>
      <w:r w:rsidRPr="00717C0C">
        <w:rPr>
          <w:color w:val="7030A0"/>
        </w:rPr>
        <w:t xml:space="preserve">: </w:t>
      </w:r>
    </w:p>
    <w:p w14:paraId="63087A7B" w14:textId="77777777" w:rsidR="008B5A5E" w:rsidRDefault="008B5A5E" w:rsidP="00FF64EA">
      <w:pPr>
        <w:ind w:firstLine="198"/>
        <w:jc w:val="both"/>
        <w:rPr>
          <w:color w:val="7030A0"/>
        </w:rPr>
      </w:pPr>
      <w:r>
        <w:rPr>
          <w:color w:val="7030A0"/>
        </w:rPr>
        <w:t>(5) Tìm hiểu thêm các ứng dụng của carboxylic acid trong thực tiễn.</w:t>
      </w:r>
    </w:p>
    <w:p w14:paraId="574FBCB0" w14:textId="77777777" w:rsidR="008B5A5E" w:rsidRPr="00717C0C" w:rsidRDefault="008B5A5E" w:rsidP="00FF64EA">
      <w:pPr>
        <w:ind w:firstLine="198"/>
        <w:jc w:val="both"/>
        <w:rPr>
          <w:b/>
          <w:i/>
          <w:color w:val="7030A0"/>
        </w:rPr>
      </w:pPr>
      <w:r>
        <w:rPr>
          <w:b/>
          <w:i/>
          <w:color w:val="7030A0"/>
        </w:rPr>
        <w:t>b</w:t>
      </w:r>
      <w:r w:rsidRPr="00717C0C">
        <w:rPr>
          <w:b/>
          <w:i/>
          <w:color w:val="7030A0"/>
        </w:rPr>
        <w:t>) Năng lực chung</w:t>
      </w:r>
    </w:p>
    <w:p w14:paraId="29069D61"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tự chủ và tự học</w:t>
      </w:r>
      <w:r w:rsidRPr="00717C0C">
        <w:rPr>
          <w:color w:val="7030A0"/>
        </w:rPr>
        <w:t xml:space="preserve">: </w:t>
      </w:r>
    </w:p>
    <w:p w14:paraId="7DD06C39" w14:textId="77777777" w:rsidR="008B5A5E" w:rsidRDefault="008B5A5E" w:rsidP="00FF64EA">
      <w:pPr>
        <w:ind w:firstLine="198"/>
        <w:jc w:val="both"/>
        <w:rPr>
          <w:color w:val="7030A0"/>
        </w:rPr>
      </w:pPr>
      <w:r>
        <w:rPr>
          <w:color w:val="7030A0"/>
        </w:rPr>
        <w:t>(6) Có ý thức tự tìm hiểu bài học trước khi đến lớp.</w:t>
      </w:r>
    </w:p>
    <w:p w14:paraId="3FD4CCAE" w14:textId="77777777" w:rsidR="008B5A5E" w:rsidRPr="001A2E8A" w:rsidRDefault="008B5A5E" w:rsidP="00FF64EA">
      <w:pPr>
        <w:ind w:firstLine="198"/>
        <w:jc w:val="both"/>
        <w:rPr>
          <w:i/>
          <w:iCs/>
          <w:color w:val="7030A0"/>
        </w:rPr>
      </w:pPr>
      <w:r w:rsidRPr="001A2E8A">
        <w:rPr>
          <w:i/>
          <w:iCs/>
          <w:color w:val="7030A0"/>
          <w:spacing w:val="-8"/>
        </w:rPr>
        <w:t xml:space="preserve">– </w:t>
      </w:r>
      <w:r w:rsidRPr="001A2E8A">
        <w:rPr>
          <w:i/>
          <w:iCs/>
          <w:color w:val="7030A0"/>
        </w:rPr>
        <w:t xml:space="preserve"> Năng lực giao tiếp và hợp tác:</w:t>
      </w:r>
    </w:p>
    <w:p w14:paraId="61BD005B" w14:textId="77777777" w:rsidR="008B5A5E" w:rsidRPr="00717C0C" w:rsidRDefault="008B5A5E" w:rsidP="00FF64EA">
      <w:pPr>
        <w:ind w:firstLine="198"/>
        <w:jc w:val="both"/>
        <w:rPr>
          <w:color w:val="7030A0"/>
        </w:rPr>
      </w:pPr>
      <w:r>
        <w:rPr>
          <w:color w:val="7030A0"/>
        </w:rPr>
        <w:t>(7) Hợp tác với các thành viên trong lớp, với giáo viên trong quá trình tìm hiểu kiến thức</w:t>
      </w:r>
      <w:r w:rsidRPr="00717C0C">
        <w:rPr>
          <w:color w:val="7030A0"/>
        </w:rPr>
        <w:t>.</w:t>
      </w:r>
    </w:p>
    <w:p w14:paraId="2AC39866" w14:textId="77777777" w:rsidR="008B5A5E" w:rsidRDefault="008B5A5E" w:rsidP="00FF64EA">
      <w:pPr>
        <w:ind w:firstLine="198"/>
        <w:jc w:val="both"/>
        <w:rPr>
          <w:color w:val="7030A0"/>
        </w:rPr>
      </w:pPr>
      <w:r w:rsidRPr="00717C0C">
        <w:rPr>
          <w:color w:val="7030A0"/>
          <w:spacing w:val="-8"/>
        </w:rPr>
        <w:t xml:space="preserve">– </w:t>
      </w:r>
      <w:r w:rsidRPr="00717C0C">
        <w:rPr>
          <w:color w:val="7030A0"/>
        </w:rPr>
        <w:t xml:space="preserve"> </w:t>
      </w:r>
      <w:r w:rsidRPr="00717C0C">
        <w:rPr>
          <w:i/>
          <w:color w:val="7030A0"/>
        </w:rPr>
        <w:t>Năng lực giải quyết vấn đề và sáng tạo</w:t>
      </w:r>
      <w:r w:rsidRPr="00717C0C">
        <w:rPr>
          <w:color w:val="7030A0"/>
        </w:rPr>
        <w:t xml:space="preserve">: </w:t>
      </w:r>
    </w:p>
    <w:p w14:paraId="2CBA45C4" w14:textId="77777777" w:rsidR="008B5A5E" w:rsidRPr="00717C0C" w:rsidRDefault="008B5A5E" w:rsidP="00FF64EA">
      <w:pPr>
        <w:ind w:firstLine="198"/>
        <w:jc w:val="both"/>
        <w:rPr>
          <w:color w:val="7030A0"/>
        </w:rPr>
      </w:pPr>
      <w:r>
        <w:rPr>
          <w:color w:val="7030A0"/>
        </w:rPr>
        <w:t>(8) Tự tìm hiểu và tự giải thích những ứng dụng của carboxylic acid trong thực tiễn.</w:t>
      </w:r>
    </w:p>
    <w:p w14:paraId="01133956" w14:textId="77777777" w:rsidR="008B5A5E" w:rsidRPr="00B26D93" w:rsidRDefault="008B5A5E" w:rsidP="00FF64EA">
      <w:pPr>
        <w:ind w:firstLine="198"/>
        <w:jc w:val="both"/>
        <w:rPr>
          <w:b/>
          <w:color w:val="806000" w:themeColor="accent4" w:themeShade="80"/>
        </w:rPr>
      </w:pPr>
      <w:r w:rsidRPr="00B26D93">
        <w:rPr>
          <w:b/>
          <w:color w:val="806000" w:themeColor="accent4" w:themeShade="80"/>
        </w:rPr>
        <w:t>3) Phẩm chất</w:t>
      </w:r>
    </w:p>
    <w:p w14:paraId="598B5682"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ách nhiệm</w:t>
      </w:r>
      <w:r w:rsidRPr="00B26D93">
        <w:rPr>
          <w:color w:val="806000" w:themeColor="accent4" w:themeShade="80"/>
        </w:rPr>
        <w:t xml:space="preserve">: </w:t>
      </w:r>
    </w:p>
    <w:p w14:paraId="518290E5" w14:textId="77777777" w:rsidR="008B5A5E" w:rsidRPr="00B26D93" w:rsidRDefault="008B5A5E" w:rsidP="00FF64EA">
      <w:pPr>
        <w:ind w:firstLine="198"/>
        <w:jc w:val="both"/>
        <w:rPr>
          <w:color w:val="806000" w:themeColor="accent4" w:themeShade="80"/>
        </w:rPr>
      </w:pPr>
      <w:r>
        <w:rPr>
          <w:color w:val="806000" w:themeColor="accent4" w:themeShade="80"/>
        </w:rPr>
        <w:t>(9) N</w:t>
      </w:r>
      <w:r w:rsidRPr="00B26D93">
        <w:rPr>
          <w:color w:val="806000" w:themeColor="accent4" w:themeShade="80"/>
        </w:rPr>
        <w:t>ghiêm túc thực hiện các nhiệm vụ học tập được giao đúng tiến độ.</w:t>
      </w:r>
    </w:p>
    <w:p w14:paraId="18FD7411"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Trung thực</w:t>
      </w:r>
      <w:r w:rsidRPr="00B26D93">
        <w:rPr>
          <w:color w:val="806000" w:themeColor="accent4" w:themeShade="80"/>
        </w:rPr>
        <w:t xml:space="preserve">: </w:t>
      </w:r>
    </w:p>
    <w:p w14:paraId="4E5A5F9B" w14:textId="77777777" w:rsidR="008B5A5E" w:rsidRPr="00B26D93" w:rsidRDefault="008B5A5E" w:rsidP="00FF64EA">
      <w:pPr>
        <w:ind w:firstLine="198"/>
        <w:jc w:val="both"/>
        <w:rPr>
          <w:color w:val="806000" w:themeColor="accent4" w:themeShade="80"/>
        </w:rPr>
      </w:pPr>
      <w:r>
        <w:rPr>
          <w:color w:val="806000" w:themeColor="accent4" w:themeShade="80"/>
        </w:rPr>
        <w:t>(10) Trung thực trình bày các kết quả thu thập được</w:t>
      </w:r>
      <w:r w:rsidRPr="00B26D93">
        <w:rPr>
          <w:color w:val="806000" w:themeColor="accent4" w:themeShade="80"/>
        </w:rPr>
        <w:t>.</w:t>
      </w:r>
    </w:p>
    <w:p w14:paraId="7C129652"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Chăm chỉ</w:t>
      </w:r>
      <w:r w:rsidRPr="00B26D93">
        <w:rPr>
          <w:color w:val="806000" w:themeColor="accent4" w:themeShade="80"/>
        </w:rPr>
        <w:t xml:space="preserve">: </w:t>
      </w:r>
    </w:p>
    <w:p w14:paraId="701DBFE6" w14:textId="77777777" w:rsidR="008B5A5E" w:rsidRPr="00B26D93" w:rsidRDefault="008B5A5E" w:rsidP="00FF64EA">
      <w:pPr>
        <w:ind w:firstLine="198"/>
        <w:jc w:val="both"/>
        <w:rPr>
          <w:color w:val="806000" w:themeColor="accent4" w:themeShade="80"/>
        </w:rPr>
      </w:pPr>
      <w:r>
        <w:rPr>
          <w:color w:val="806000" w:themeColor="accent4" w:themeShade="80"/>
        </w:rPr>
        <w:t>(11) T</w:t>
      </w:r>
      <w:r w:rsidRPr="00B26D93">
        <w:rPr>
          <w:color w:val="806000" w:themeColor="accent4" w:themeShade="80"/>
        </w:rPr>
        <w:t xml:space="preserve">ích cực trong các </w:t>
      </w:r>
      <w:r>
        <w:rPr>
          <w:color w:val="806000" w:themeColor="accent4" w:themeShade="80"/>
        </w:rPr>
        <w:t>nhiệm vụ học tập của cá nhân, của tập thể.</w:t>
      </w:r>
    </w:p>
    <w:p w14:paraId="4057BAFD" w14:textId="77777777" w:rsidR="008B5A5E" w:rsidRDefault="008B5A5E" w:rsidP="00FF64EA">
      <w:pPr>
        <w:ind w:firstLine="198"/>
        <w:jc w:val="both"/>
        <w:rPr>
          <w:color w:val="806000" w:themeColor="accent4" w:themeShade="80"/>
        </w:rPr>
      </w:pPr>
      <w:r w:rsidRPr="00B26D93">
        <w:rPr>
          <w:color w:val="806000" w:themeColor="accent4" w:themeShade="80"/>
          <w:spacing w:val="-8"/>
        </w:rPr>
        <w:t xml:space="preserve">– </w:t>
      </w:r>
      <w:r w:rsidRPr="00B26D93">
        <w:rPr>
          <w:color w:val="806000" w:themeColor="accent4" w:themeShade="80"/>
        </w:rPr>
        <w:t xml:space="preserve"> </w:t>
      </w:r>
      <w:r w:rsidRPr="00B26D93">
        <w:rPr>
          <w:i/>
          <w:color w:val="806000" w:themeColor="accent4" w:themeShade="80"/>
        </w:rPr>
        <w:t>Nhân ái</w:t>
      </w:r>
      <w:r w:rsidRPr="00B26D93">
        <w:rPr>
          <w:color w:val="806000" w:themeColor="accent4" w:themeShade="80"/>
        </w:rPr>
        <w:t xml:space="preserve">: </w:t>
      </w:r>
    </w:p>
    <w:p w14:paraId="00AD4D10" w14:textId="77777777" w:rsidR="008B5A5E" w:rsidRPr="00B26D93" w:rsidRDefault="008B5A5E" w:rsidP="00FF64EA">
      <w:pPr>
        <w:ind w:firstLine="198"/>
        <w:jc w:val="both"/>
        <w:rPr>
          <w:iCs/>
          <w:color w:val="806000" w:themeColor="accent4" w:themeShade="80"/>
        </w:rPr>
      </w:pPr>
      <w:r>
        <w:rPr>
          <w:color w:val="806000" w:themeColor="accent4" w:themeShade="80"/>
        </w:rPr>
        <w:t xml:space="preserve">(12) Chú ý </w:t>
      </w:r>
      <w:r w:rsidRPr="00B26D93">
        <w:rPr>
          <w:color w:val="806000" w:themeColor="accent4" w:themeShade="80"/>
        </w:rPr>
        <w:t>quan tâm, giúp đỡ, chia sẻ những khó khăn trong việc thực hiện nhiệm vụ học tập</w:t>
      </w:r>
      <w:r>
        <w:rPr>
          <w:color w:val="806000" w:themeColor="accent4" w:themeShade="80"/>
        </w:rPr>
        <w:t xml:space="preserve"> với các thành viên.</w:t>
      </w:r>
    </w:p>
    <w:p w14:paraId="1372076D" w14:textId="77777777" w:rsidR="008B5A5E" w:rsidRDefault="008B5A5E" w:rsidP="00F71C1D">
      <w:pPr>
        <w:jc w:val="both"/>
        <w:rPr>
          <w:b/>
        </w:rPr>
      </w:pPr>
      <w:r w:rsidRPr="00A55057">
        <w:rPr>
          <w:b/>
        </w:rPr>
        <w:t>II. THIẾT BỊ DẠY HỌC VÀ HỌC LIỆU</w:t>
      </w:r>
    </w:p>
    <w:p w14:paraId="1893A550" w14:textId="77777777" w:rsidR="008B5A5E" w:rsidRPr="00A55057" w:rsidRDefault="008B5A5E" w:rsidP="00F71C1D">
      <w:pPr>
        <w:jc w:val="both"/>
        <w:rPr>
          <w:b/>
        </w:rPr>
      </w:pPr>
    </w:p>
    <w:tbl>
      <w:tblPr>
        <w:tblStyle w:val="TableNormal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5094"/>
      </w:tblGrid>
      <w:tr w:rsidR="008B5A5E" w:rsidRPr="00A55057" w14:paraId="222F84F0" w14:textId="77777777" w:rsidTr="00E07AD8">
        <w:tc>
          <w:tcPr>
            <w:tcW w:w="5094" w:type="dxa"/>
            <w:shd w:val="clear" w:color="auto" w:fill="auto"/>
            <w:hideMark/>
          </w:tcPr>
          <w:p w14:paraId="73399C54" w14:textId="77777777" w:rsidR="008B5A5E" w:rsidRPr="00A55057" w:rsidRDefault="008B5A5E" w:rsidP="00E07AD8">
            <w:pPr>
              <w:jc w:val="center"/>
              <w:rPr>
                <w:b/>
                <w:sz w:val="24"/>
                <w:szCs w:val="24"/>
              </w:rPr>
            </w:pPr>
            <w:r w:rsidRPr="00A55057">
              <w:rPr>
                <w:b/>
                <w:sz w:val="24"/>
                <w:szCs w:val="24"/>
              </w:rPr>
              <w:t>Giáo viên</w:t>
            </w:r>
          </w:p>
        </w:tc>
        <w:tc>
          <w:tcPr>
            <w:tcW w:w="5094" w:type="dxa"/>
            <w:shd w:val="clear" w:color="auto" w:fill="auto"/>
            <w:hideMark/>
          </w:tcPr>
          <w:p w14:paraId="042F35CC" w14:textId="77777777" w:rsidR="008B5A5E" w:rsidRPr="00A55057" w:rsidRDefault="008B5A5E" w:rsidP="00E07AD8">
            <w:pPr>
              <w:jc w:val="center"/>
              <w:rPr>
                <w:b/>
                <w:sz w:val="24"/>
                <w:szCs w:val="24"/>
              </w:rPr>
            </w:pPr>
            <w:r w:rsidRPr="00A55057">
              <w:rPr>
                <w:b/>
                <w:sz w:val="24"/>
                <w:szCs w:val="24"/>
              </w:rPr>
              <w:t>Học sinh</w:t>
            </w:r>
          </w:p>
        </w:tc>
      </w:tr>
      <w:tr w:rsidR="008B5A5E" w:rsidRPr="00A55057" w14:paraId="4F532811" w14:textId="77777777" w:rsidTr="00E07AD8">
        <w:tc>
          <w:tcPr>
            <w:tcW w:w="5094" w:type="dxa"/>
            <w:shd w:val="clear" w:color="auto" w:fill="auto"/>
            <w:hideMark/>
          </w:tcPr>
          <w:p w14:paraId="140BBD03" w14:textId="77777777" w:rsidR="008B5A5E" w:rsidRPr="00A55057" w:rsidRDefault="008B5A5E" w:rsidP="00E07AD8">
            <w:pPr>
              <w:jc w:val="both"/>
              <w:rPr>
                <w:sz w:val="24"/>
                <w:szCs w:val="24"/>
              </w:rPr>
            </w:pPr>
            <w:r>
              <w:rPr>
                <w:sz w:val="24"/>
                <w:szCs w:val="24"/>
              </w:rPr>
              <w:t>Máy tính, mô hình, tranh ảnh.</w:t>
            </w:r>
          </w:p>
        </w:tc>
        <w:tc>
          <w:tcPr>
            <w:tcW w:w="5094" w:type="dxa"/>
            <w:shd w:val="clear" w:color="auto" w:fill="auto"/>
            <w:hideMark/>
          </w:tcPr>
          <w:p w14:paraId="215EDD0E" w14:textId="77777777" w:rsidR="008B5A5E" w:rsidRPr="00A55057" w:rsidRDefault="008B5A5E" w:rsidP="00E07AD8">
            <w:pPr>
              <w:jc w:val="both"/>
              <w:rPr>
                <w:sz w:val="24"/>
                <w:szCs w:val="24"/>
              </w:rPr>
            </w:pPr>
            <w:r w:rsidRPr="00A55057">
              <w:rPr>
                <w:sz w:val="24"/>
                <w:szCs w:val="24"/>
              </w:rPr>
              <w:t>Chuẩn bị bài ở nhà</w:t>
            </w:r>
            <w:r>
              <w:rPr>
                <w:sz w:val="24"/>
                <w:szCs w:val="24"/>
              </w:rPr>
              <w:t xml:space="preserve"> trước khi đến lớp.</w:t>
            </w:r>
          </w:p>
        </w:tc>
      </w:tr>
    </w:tbl>
    <w:p w14:paraId="4435070A" w14:textId="77777777" w:rsidR="008B5A5E" w:rsidRDefault="008B5A5E" w:rsidP="002A253F">
      <w:pPr>
        <w:jc w:val="both"/>
      </w:pPr>
    </w:p>
    <w:p w14:paraId="415BF5EE" w14:textId="77777777" w:rsidR="008B5A5E" w:rsidRDefault="008B5A5E" w:rsidP="002A253F">
      <w:pPr>
        <w:jc w:val="both"/>
      </w:pPr>
    </w:p>
    <w:p w14:paraId="7FF6897E" w14:textId="77777777" w:rsidR="008B5A5E" w:rsidRPr="00A55057" w:rsidRDefault="008B5A5E" w:rsidP="00A55057">
      <w:pPr>
        <w:jc w:val="both"/>
        <w:rPr>
          <w:b/>
        </w:rPr>
      </w:pPr>
      <w:r w:rsidRPr="00A55057">
        <w:rPr>
          <w:b/>
        </w:rPr>
        <w:t>III. TIẾN TRÌNH DẠY HỌC</w:t>
      </w:r>
    </w:p>
    <w:p w14:paraId="3005A567" w14:textId="77777777" w:rsidR="008B5A5E" w:rsidRDefault="008B5A5E" w:rsidP="002C28F2">
      <w:pPr>
        <w:jc w:val="both"/>
        <w:rPr>
          <w:b/>
          <w:color w:val="0000FF"/>
        </w:rPr>
      </w:pPr>
      <w:r w:rsidRPr="00C545A2">
        <w:rPr>
          <w:b/>
          <w:color w:val="0000FF"/>
          <w:u w:val="single"/>
        </w:rPr>
        <w:t>HOẠT ĐỘNG 1:</w:t>
      </w:r>
      <w:r w:rsidRPr="00C545A2">
        <w:rPr>
          <w:b/>
          <w:color w:val="0000FF"/>
        </w:rPr>
        <w:t xml:space="preserve"> KHỞI ĐỘNG</w:t>
      </w:r>
    </w:p>
    <w:p w14:paraId="63A7395B" w14:textId="77777777" w:rsidR="008B5A5E" w:rsidRPr="001A7F13" w:rsidRDefault="008B5A5E" w:rsidP="00C545A2">
      <w:pPr>
        <w:jc w:val="both"/>
        <w:rPr>
          <w:bCs/>
        </w:rPr>
      </w:pPr>
      <w:r w:rsidRPr="00E61987">
        <w:rPr>
          <w:bCs/>
          <w:i/>
          <w:iCs/>
        </w:rPr>
        <w:t xml:space="preserve">a) Mục tiêu: </w:t>
      </w:r>
      <w:r>
        <w:rPr>
          <w:bCs/>
        </w:rPr>
        <w:t>Dẫn dắt vào bài học mới.</w:t>
      </w:r>
    </w:p>
    <w:p w14:paraId="21504934" w14:textId="77777777" w:rsidR="008B5A5E" w:rsidRPr="00636958" w:rsidRDefault="008B5A5E" w:rsidP="00C545A2">
      <w:pPr>
        <w:jc w:val="both"/>
        <w:rPr>
          <w:bCs/>
        </w:rPr>
      </w:pPr>
      <w:r w:rsidRPr="00E61987">
        <w:rPr>
          <w:bCs/>
          <w:i/>
          <w:iCs/>
        </w:rPr>
        <w:t xml:space="preserve">b) Nội dung: </w:t>
      </w:r>
      <w:r>
        <w:rPr>
          <w:bCs/>
        </w:rPr>
        <w:t>HS trả lời mục logo mở đầu trong trang 132 SGK.</w:t>
      </w:r>
    </w:p>
    <w:p w14:paraId="20150E02" w14:textId="77777777" w:rsidR="008B5A5E" w:rsidRPr="001445A8" w:rsidRDefault="008B5A5E" w:rsidP="00C545A2">
      <w:pPr>
        <w:jc w:val="both"/>
        <w:rPr>
          <w:bCs/>
        </w:rPr>
      </w:pPr>
      <w:r w:rsidRPr="00E61987">
        <w:rPr>
          <w:bCs/>
          <w:i/>
          <w:iCs/>
        </w:rPr>
        <w:t xml:space="preserve">c) Sản phẩm: </w:t>
      </w:r>
      <w:r>
        <w:rPr>
          <w:bCs/>
        </w:rPr>
        <w:t>HS nêu tên một số acid.</w:t>
      </w:r>
    </w:p>
    <w:p w14:paraId="62C72C74" w14:textId="77777777" w:rsidR="008B5A5E" w:rsidRPr="00E61987" w:rsidRDefault="008B5A5E" w:rsidP="00C545A2">
      <w:pPr>
        <w:jc w:val="both"/>
        <w:rPr>
          <w:bCs/>
          <w:i/>
          <w:iCs/>
        </w:rPr>
      </w:pPr>
      <w:r w:rsidRPr="00E61987">
        <w:rPr>
          <w:bCs/>
          <w:i/>
          <w:iCs/>
        </w:rPr>
        <w:t xml:space="preserve">d) Tổ chức thực hiện: </w:t>
      </w:r>
    </w:p>
    <w:p w14:paraId="0E015428" w14:textId="77777777" w:rsidR="008B5A5E" w:rsidRPr="00636958" w:rsidRDefault="008B5A5E" w:rsidP="00463E09">
      <w:pPr>
        <w:jc w:val="both"/>
        <w:rPr>
          <w:bCs/>
        </w:rPr>
      </w:pPr>
      <w:r w:rsidRPr="00C15AC2">
        <w:rPr>
          <w:spacing w:val="-8"/>
        </w:rPr>
        <w:t>–</w:t>
      </w:r>
      <w:r>
        <w:rPr>
          <w:spacing w:val="-8"/>
        </w:rPr>
        <w:t xml:space="preserve"> GV yêu cầu HS </w:t>
      </w:r>
      <w:r>
        <w:rPr>
          <w:bCs/>
        </w:rPr>
        <w:t>trả lời mục logo mở đầu trong trang 132 SGK.</w:t>
      </w:r>
    </w:p>
    <w:p w14:paraId="6406393A" w14:textId="77777777" w:rsidR="008B5A5E" w:rsidRDefault="008B5A5E" w:rsidP="00463E09">
      <w:pPr>
        <w:jc w:val="both"/>
        <w:rPr>
          <w:spacing w:val="-8"/>
        </w:rPr>
      </w:pPr>
      <w:r w:rsidRPr="00C15AC2">
        <w:rPr>
          <w:spacing w:val="-8"/>
        </w:rPr>
        <w:t>–</w:t>
      </w:r>
      <w:r>
        <w:rPr>
          <w:spacing w:val="-8"/>
        </w:rPr>
        <w:t xml:space="preserve"> HS đọc SGK, thảo luận tìm kiếm câu trả lời.</w:t>
      </w:r>
    </w:p>
    <w:p w14:paraId="5DCE56D6" w14:textId="77777777" w:rsidR="008B5A5E" w:rsidRDefault="008B5A5E" w:rsidP="00463E09">
      <w:pPr>
        <w:jc w:val="both"/>
        <w:rPr>
          <w:spacing w:val="-8"/>
        </w:rPr>
      </w:pPr>
      <w:r w:rsidRPr="00C15AC2">
        <w:rPr>
          <w:spacing w:val="-8"/>
        </w:rPr>
        <w:t>–</w:t>
      </w:r>
      <w:r>
        <w:rPr>
          <w:spacing w:val="-8"/>
        </w:rPr>
        <w:t xml:space="preserve"> GV yêu cầu HS đứng tại chỗ trình bày.</w:t>
      </w:r>
    </w:p>
    <w:p w14:paraId="4FE637BE" w14:textId="77777777" w:rsidR="008B5A5E" w:rsidRDefault="008B5A5E" w:rsidP="00463E09">
      <w:pPr>
        <w:jc w:val="both"/>
        <w:rPr>
          <w:spacing w:val="-8"/>
        </w:rPr>
      </w:pPr>
      <w:r w:rsidRPr="00C15AC2">
        <w:rPr>
          <w:spacing w:val="-8"/>
        </w:rPr>
        <w:t>–</w:t>
      </w:r>
      <w:r>
        <w:rPr>
          <w:spacing w:val="-8"/>
        </w:rPr>
        <w:t xml:space="preserve"> GV nhận xét, chốt kiến thức và dẫn dắt vào bài học mới.</w:t>
      </w:r>
    </w:p>
    <w:p w14:paraId="4DF5525C" w14:textId="77777777" w:rsidR="008B5A5E" w:rsidRDefault="008B5A5E" w:rsidP="002C28F2">
      <w:pPr>
        <w:jc w:val="both"/>
        <w:rPr>
          <w:b/>
          <w:color w:val="0000FF"/>
        </w:rPr>
      </w:pPr>
      <w:r w:rsidRPr="00C545A2">
        <w:rPr>
          <w:b/>
          <w:color w:val="0000FF"/>
          <w:u w:val="single"/>
        </w:rPr>
        <w:t>HOẠT ĐỘNG 2:</w:t>
      </w:r>
      <w:r w:rsidRPr="00C545A2">
        <w:rPr>
          <w:b/>
          <w:color w:val="0000FF"/>
        </w:rPr>
        <w:t xml:space="preserve"> HÌNH THÀNH KIẾN THỨC MỚI</w:t>
      </w:r>
    </w:p>
    <w:p w14:paraId="57656132" w14:textId="77777777" w:rsidR="008B5A5E" w:rsidRPr="003440CA" w:rsidRDefault="008B5A5E" w:rsidP="00E61987">
      <w:pPr>
        <w:jc w:val="both"/>
        <w:rPr>
          <w:bCs/>
        </w:rPr>
      </w:pPr>
      <w:r w:rsidRPr="003440CA">
        <w:rPr>
          <w:bCs/>
          <w:i/>
          <w:iCs/>
        </w:rPr>
        <w:t xml:space="preserve">a) Mục tiêu: </w:t>
      </w:r>
      <w:r w:rsidRPr="003440CA">
        <w:rPr>
          <w:bCs/>
        </w:rPr>
        <w:t xml:space="preserve">Biết </w:t>
      </w:r>
      <w:r w:rsidRPr="003440CA">
        <w:t>khái niệm, cấu tạo, tên gọi, tính chất vật lí, tính chất hóa học, điều chế, ứng dụng carboxylic acid.</w:t>
      </w:r>
    </w:p>
    <w:p w14:paraId="674EA9D5" w14:textId="77777777" w:rsidR="008B5A5E" w:rsidRPr="00002BCD" w:rsidRDefault="008B5A5E" w:rsidP="00E61987">
      <w:pPr>
        <w:jc w:val="both"/>
        <w:rPr>
          <w:bCs/>
        </w:rPr>
      </w:pPr>
      <w:r w:rsidRPr="00E61987">
        <w:rPr>
          <w:bCs/>
          <w:i/>
          <w:iCs/>
        </w:rPr>
        <w:t xml:space="preserve">b) Nội dung: </w:t>
      </w:r>
      <w:r>
        <w:rPr>
          <w:bCs/>
        </w:rPr>
        <w:t>HS tìm hiểu SGK, làm việc cá nhân, thảo luận nhóm.</w:t>
      </w:r>
    </w:p>
    <w:p w14:paraId="4FD63515" w14:textId="77777777" w:rsidR="008B5A5E" w:rsidRPr="00002BCD" w:rsidRDefault="008B5A5E" w:rsidP="00E61987">
      <w:pPr>
        <w:jc w:val="both"/>
        <w:rPr>
          <w:bCs/>
        </w:rPr>
      </w:pPr>
      <w:r w:rsidRPr="00E61987">
        <w:rPr>
          <w:bCs/>
          <w:i/>
          <w:iCs/>
        </w:rPr>
        <w:t xml:space="preserve">c) Sản phẩm: </w:t>
      </w:r>
      <w:r>
        <w:rPr>
          <w:bCs/>
        </w:rPr>
        <w:t xml:space="preserve">HS trình bày được </w:t>
      </w:r>
      <w:r w:rsidRPr="003440CA">
        <w:t>khái niệm, cấu tạo, tên gọi, tính chất vật lí, tính chất hóa học, điều chế, ứng dụng carboxylic acid.</w:t>
      </w:r>
    </w:p>
    <w:p w14:paraId="67BF4543" w14:textId="77777777" w:rsidR="008B5A5E" w:rsidRPr="00E61987" w:rsidRDefault="008B5A5E" w:rsidP="00E61987">
      <w:pPr>
        <w:jc w:val="both"/>
        <w:rPr>
          <w:bCs/>
          <w:i/>
          <w:iCs/>
        </w:rPr>
      </w:pPr>
      <w:r w:rsidRPr="00E61987">
        <w:rPr>
          <w:bCs/>
          <w:i/>
          <w:iCs/>
        </w:rPr>
        <w:t xml:space="preserve">d) Tổ chức thực hiện: </w:t>
      </w:r>
    </w:p>
    <w:p w14:paraId="2FD104FD" w14:textId="77777777" w:rsidR="008B5A5E" w:rsidRDefault="008B5A5E" w:rsidP="00C43E65">
      <w:pPr>
        <w:jc w:val="center"/>
        <w:rPr>
          <w:b/>
          <w:color w:val="0000FF"/>
        </w:rPr>
      </w:pPr>
      <w:r>
        <w:rPr>
          <w:b/>
          <w:color w:val="0000FF"/>
        </w:rPr>
        <w:t>Nhiệm vụ 1: Tìm hiểu Khái niệm</w:t>
      </w:r>
    </w:p>
    <w:p w14:paraId="00B93C19" w14:textId="77777777" w:rsidR="008B5A5E" w:rsidRPr="005A31A1" w:rsidRDefault="008B5A5E" w:rsidP="00C43E65">
      <w:pPr>
        <w:jc w:val="both"/>
        <w:rPr>
          <w:b/>
          <w:i/>
          <w:iCs/>
        </w:rPr>
      </w:pPr>
      <w:r w:rsidRPr="005A31A1">
        <w:rPr>
          <w:b/>
          <w:i/>
          <w:iCs/>
        </w:rPr>
        <w:t>Bước 1: Chuyển giao nhiệm vụ</w:t>
      </w:r>
    </w:p>
    <w:p w14:paraId="5D434AEB" w14:textId="77777777" w:rsidR="008B5A5E" w:rsidRDefault="008B5A5E" w:rsidP="00C43E65">
      <w:pPr>
        <w:jc w:val="both"/>
        <w:rPr>
          <w:spacing w:val="-8"/>
        </w:rPr>
      </w:pPr>
      <w:r w:rsidRPr="00C15AC2">
        <w:rPr>
          <w:spacing w:val="-8"/>
        </w:rPr>
        <w:t>–</w:t>
      </w:r>
      <w:r>
        <w:rPr>
          <w:spacing w:val="-8"/>
        </w:rPr>
        <w:t xml:space="preserve"> GV yêu cầu HS đọc trong trang 132 SGK, nêu khái niệm.</w:t>
      </w:r>
    </w:p>
    <w:p w14:paraId="799E1048" w14:textId="77777777" w:rsidR="008B5A5E" w:rsidRDefault="008B5A5E" w:rsidP="00C43E65">
      <w:pPr>
        <w:jc w:val="both"/>
        <w:rPr>
          <w:spacing w:val="-8"/>
        </w:rPr>
      </w:pPr>
      <w:r w:rsidRPr="00C15AC2">
        <w:rPr>
          <w:spacing w:val="-8"/>
        </w:rPr>
        <w:t>–</w:t>
      </w:r>
      <w:r>
        <w:rPr>
          <w:spacing w:val="-8"/>
        </w:rPr>
        <w:t xml:space="preserve"> GV yêu cầu HS trả lời logo luyện tập 1.</w:t>
      </w:r>
    </w:p>
    <w:p w14:paraId="3FE38993" w14:textId="77777777" w:rsidR="008B5A5E" w:rsidRPr="005A31A1" w:rsidRDefault="008B5A5E" w:rsidP="00C43E65">
      <w:pPr>
        <w:jc w:val="both"/>
        <w:rPr>
          <w:b/>
          <w:bCs/>
          <w:i/>
          <w:iCs/>
          <w:spacing w:val="-8"/>
        </w:rPr>
      </w:pPr>
      <w:r w:rsidRPr="005A31A1">
        <w:rPr>
          <w:b/>
          <w:bCs/>
          <w:i/>
          <w:iCs/>
          <w:spacing w:val="-8"/>
        </w:rPr>
        <w:t>Bước 2: Thực hiện nhiệm vụ</w:t>
      </w:r>
    </w:p>
    <w:p w14:paraId="1721AA24"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0188E379" w14:textId="77777777" w:rsidR="008B5A5E" w:rsidRPr="005A31A1" w:rsidRDefault="008B5A5E" w:rsidP="00C43E65">
      <w:pPr>
        <w:jc w:val="both"/>
        <w:rPr>
          <w:b/>
          <w:bCs/>
          <w:i/>
          <w:iCs/>
          <w:spacing w:val="-8"/>
        </w:rPr>
      </w:pPr>
      <w:r w:rsidRPr="005A31A1">
        <w:rPr>
          <w:b/>
          <w:bCs/>
          <w:i/>
          <w:iCs/>
          <w:spacing w:val="-8"/>
        </w:rPr>
        <w:t>Bước 3: Báo cáo, thảo luận</w:t>
      </w:r>
    </w:p>
    <w:p w14:paraId="7B8B5BDD"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C50355C" w14:textId="77777777" w:rsidR="008B5A5E" w:rsidRPr="005A31A1" w:rsidRDefault="008B5A5E" w:rsidP="00C43E65">
      <w:pPr>
        <w:jc w:val="both"/>
        <w:rPr>
          <w:b/>
          <w:i/>
          <w:iCs/>
        </w:rPr>
      </w:pPr>
      <w:r w:rsidRPr="005A31A1">
        <w:rPr>
          <w:b/>
          <w:i/>
          <w:iCs/>
        </w:rPr>
        <w:t>Bước 4: Kết luận, nhận định</w:t>
      </w:r>
    </w:p>
    <w:p w14:paraId="1C1BC40B" w14:textId="77777777" w:rsidR="008B5A5E" w:rsidRDefault="008B5A5E" w:rsidP="00C43E65">
      <w:pPr>
        <w:jc w:val="both"/>
        <w:rPr>
          <w:bCs/>
        </w:rPr>
      </w:pPr>
      <w:r w:rsidRPr="007406E6">
        <w:rPr>
          <w:bCs/>
        </w:rPr>
        <w:lastRenderedPageBreak/>
        <w:t>GV nhận xét, chốt kiến thức và kết luận.</w:t>
      </w:r>
    </w:p>
    <w:p w14:paraId="703CA79F" w14:textId="77777777" w:rsidR="008B5A5E" w:rsidRDefault="008B5A5E" w:rsidP="00C43E65">
      <w:pPr>
        <w:jc w:val="center"/>
        <w:rPr>
          <w:b/>
          <w:color w:val="0000FF"/>
        </w:rPr>
      </w:pPr>
      <w:r>
        <w:rPr>
          <w:b/>
          <w:color w:val="0000FF"/>
        </w:rPr>
        <w:t>Nhiệm vụ 2: Tìm hiểu Danh pháp</w:t>
      </w:r>
    </w:p>
    <w:p w14:paraId="61F75F7E" w14:textId="77777777" w:rsidR="008B5A5E" w:rsidRPr="005A31A1" w:rsidRDefault="008B5A5E" w:rsidP="00C43E65">
      <w:pPr>
        <w:jc w:val="both"/>
        <w:rPr>
          <w:b/>
          <w:i/>
          <w:iCs/>
        </w:rPr>
      </w:pPr>
      <w:r w:rsidRPr="005A31A1">
        <w:rPr>
          <w:b/>
          <w:i/>
          <w:iCs/>
        </w:rPr>
        <w:t>Bước 1: Chuyển giao nhiệm vụ</w:t>
      </w:r>
    </w:p>
    <w:p w14:paraId="6A1751CB" w14:textId="77777777" w:rsidR="008B5A5E" w:rsidRDefault="008B5A5E" w:rsidP="00C43E65">
      <w:pPr>
        <w:jc w:val="both"/>
        <w:rPr>
          <w:spacing w:val="-8"/>
        </w:rPr>
      </w:pPr>
      <w:r w:rsidRPr="00C15AC2">
        <w:rPr>
          <w:spacing w:val="-8"/>
        </w:rPr>
        <w:t>–</w:t>
      </w:r>
      <w:r>
        <w:rPr>
          <w:spacing w:val="-8"/>
        </w:rPr>
        <w:t xml:space="preserve"> GV yêu cầu HS đọc trong trang 133 SGK, nêu quy tắc.</w:t>
      </w:r>
    </w:p>
    <w:p w14:paraId="1BA9BD9A" w14:textId="77777777" w:rsidR="008B5A5E" w:rsidRDefault="008B5A5E" w:rsidP="00C43E65">
      <w:pPr>
        <w:jc w:val="both"/>
        <w:rPr>
          <w:spacing w:val="-8"/>
        </w:rPr>
      </w:pPr>
      <w:r w:rsidRPr="00C15AC2">
        <w:rPr>
          <w:spacing w:val="-8"/>
        </w:rPr>
        <w:t>–</w:t>
      </w:r>
      <w:r>
        <w:rPr>
          <w:spacing w:val="-8"/>
        </w:rPr>
        <w:t xml:space="preserve"> GV yêu cầu HS trả lời logo luyện tập 2.</w:t>
      </w:r>
    </w:p>
    <w:p w14:paraId="59DB8327" w14:textId="77777777" w:rsidR="008B5A5E" w:rsidRPr="005A31A1" w:rsidRDefault="008B5A5E" w:rsidP="00C43E65">
      <w:pPr>
        <w:jc w:val="both"/>
        <w:rPr>
          <w:b/>
          <w:bCs/>
          <w:i/>
          <w:iCs/>
          <w:spacing w:val="-8"/>
        </w:rPr>
      </w:pPr>
      <w:r w:rsidRPr="005A31A1">
        <w:rPr>
          <w:b/>
          <w:bCs/>
          <w:i/>
          <w:iCs/>
          <w:spacing w:val="-8"/>
        </w:rPr>
        <w:t>Bước 2: Thực hiện nhiệm vụ</w:t>
      </w:r>
    </w:p>
    <w:p w14:paraId="55435093"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1276F657" w14:textId="77777777" w:rsidR="008B5A5E" w:rsidRPr="005A31A1" w:rsidRDefault="008B5A5E" w:rsidP="00C43E65">
      <w:pPr>
        <w:jc w:val="both"/>
        <w:rPr>
          <w:b/>
          <w:bCs/>
          <w:i/>
          <w:iCs/>
          <w:spacing w:val="-8"/>
        </w:rPr>
      </w:pPr>
      <w:r w:rsidRPr="005A31A1">
        <w:rPr>
          <w:b/>
          <w:bCs/>
          <w:i/>
          <w:iCs/>
          <w:spacing w:val="-8"/>
        </w:rPr>
        <w:t>Bước 3: Báo cáo, thảo luận</w:t>
      </w:r>
    </w:p>
    <w:p w14:paraId="78D5206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348DD1F" w14:textId="77777777" w:rsidR="008B5A5E" w:rsidRPr="005A31A1" w:rsidRDefault="008B5A5E" w:rsidP="00C43E65">
      <w:pPr>
        <w:jc w:val="both"/>
        <w:rPr>
          <w:b/>
          <w:i/>
          <w:iCs/>
        </w:rPr>
      </w:pPr>
      <w:r w:rsidRPr="005A31A1">
        <w:rPr>
          <w:b/>
          <w:i/>
          <w:iCs/>
        </w:rPr>
        <w:t>Bước 4: Kết luận, nhận định</w:t>
      </w:r>
    </w:p>
    <w:p w14:paraId="3D57AFAD" w14:textId="77777777" w:rsidR="008B5A5E" w:rsidRDefault="008B5A5E" w:rsidP="00C43E65">
      <w:pPr>
        <w:jc w:val="both"/>
        <w:rPr>
          <w:b/>
          <w:color w:val="0000FF"/>
        </w:rPr>
      </w:pPr>
      <w:r w:rsidRPr="007406E6">
        <w:rPr>
          <w:bCs/>
        </w:rPr>
        <w:t>GV nhận xét, chốt kiến thức và kết luận.</w:t>
      </w:r>
    </w:p>
    <w:p w14:paraId="67FB4946" w14:textId="77777777" w:rsidR="008B5A5E" w:rsidRDefault="008B5A5E" w:rsidP="00C43E65">
      <w:pPr>
        <w:jc w:val="center"/>
        <w:rPr>
          <w:b/>
          <w:color w:val="0000FF"/>
        </w:rPr>
      </w:pPr>
      <w:r>
        <w:rPr>
          <w:b/>
          <w:color w:val="0000FF"/>
        </w:rPr>
        <w:t>Nhiệm vụ 3: Tìm hiểu Tính chất vật lí</w:t>
      </w:r>
    </w:p>
    <w:p w14:paraId="2E3702EF" w14:textId="77777777" w:rsidR="008B5A5E" w:rsidRPr="005A31A1" w:rsidRDefault="008B5A5E" w:rsidP="00C43E65">
      <w:pPr>
        <w:jc w:val="both"/>
        <w:rPr>
          <w:b/>
          <w:i/>
          <w:iCs/>
        </w:rPr>
      </w:pPr>
      <w:r w:rsidRPr="005A31A1">
        <w:rPr>
          <w:b/>
          <w:i/>
          <w:iCs/>
        </w:rPr>
        <w:t>Bước 1: Chuyển giao nhiệm vụ</w:t>
      </w:r>
    </w:p>
    <w:p w14:paraId="0F785202" w14:textId="77777777" w:rsidR="008B5A5E" w:rsidRDefault="008B5A5E" w:rsidP="00C43E65">
      <w:pPr>
        <w:jc w:val="both"/>
        <w:rPr>
          <w:spacing w:val="-8"/>
        </w:rPr>
      </w:pPr>
      <w:r w:rsidRPr="00C15AC2">
        <w:rPr>
          <w:spacing w:val="-8"/>
        </w:rPr>
        <w:t>–</w:t>
      </w:r>
      <w:r>
        <w:rPr>
          <w:spacing w:val="-8"/>
        </w:rPr>
        <w:t xml:space="preserve"> GV yêu cầu HS đọc trong trang 134 SGK, nêu tính chất vật lí</w:t>
      </w:r>
    </w:p>
    <w:p w14:paraId="15EEDFA2" w14:textId="77777777" w:rsidR="008B5A5E" w:rsidRDefault="008B5A5E" w:rsidP="00C43E65">
      <w:pPr>
        <w:jc w:val="both"/>
        <w:rPr>
          <w:spacing w:val="-8"/>
        </w:rPr>
      </w:pPr>
      <w:r w:rsidRPr="00C15AC2">
        <w:rPr>
          <w:spacing w:val="-8"/>
        </w:rPr>
        <w:t>–</w:t>
      </w:r>
      <w:r>
        <w:rPr>
          <w:spacing w:val="-8"/>
        </w:rPr>
        <w:t xml:space="preserve"> GV yêu cầu HS trả lời logo hỏi 1, 2.</w:t>
      </w:r>
    </w:p>
    <w:p w14:paraId="08061994" w14:textId="77777777" w:rsidR="008B5A5E" w:rsidRDefault="008B5A5E" w:rsidP="00832F16">
      <w:pPr>
        <w:jc w:val="both"/>
        <w:rPr>
          <w:spacing w:val="-8"/>
        </w:rPr>
      </w:pPr>
      <w:r w:rsidRPr="00C15AC2">
        <w:rPr>
          <w:spacing w:val="-8"/>
        </w:rPr>
        <w:t>–</w:t>
      </w:r>
      <w:r>
        <w:rPr>
          <w:spacing w:val="-8"/>
        </w:rPr>
        <w:t xml:space="preserve"> GV yêu cầu HS trả lời logo luyện tập 3.</w:t>
      </w:r>
    </w:p>
    <w:p w14:paraId="6D10006E" w14:textId="77777777" w:rsidR="008B5A5E" w:rsidRPr="005A31A1" w:rsidRDefault="008B5A5E" w:rsidP="00C43E65">
      <w:pPr>
        <w:jc w:val="both"/>
        <w:rPr>
          <w:b/>
          <w:bCs/>
          <w:i/>
          <w:iCs/>
          <w:spacing w:val="-8"/>
        </w:rPr>
      </w:pPr>
      <w:r w:rsidRPr="005A31A1">
        <w:rPr>
          <w:b/>
          <w:bCs/>
          <w:i/>
          <w:iCs/>
          <w:spacing w:val="-8"/>
        </w:rPr>
        <w:t>Bước 2: Thực hiện nhiệm vụ</w:t>
      </w:r>
    </w:p>
    <w:p w14:paraId="19ED689C"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43D2EAD5" w14:textId="77777777" w:rsidR="008B5A5E" w:rsidRPr="005A31A1" w:rsidRDefault="008B5A5E" w:rsidP="00C43E65">
      <w:pPr>
        <w:jc w:val="both"/>
        <w:rPr>
          <w:b/>
          <w:bCs/>
          <w:i/>
          <w:iCs/>
          <w:spacing w:val="-8"/>
        </w:rPr>
      </w:pPr>
      <w:r w:rsidRPr="005A31A1">
        <w:rPr>
          <w:b/>
          <w:bCs/>
          <w:i/>
          <w:iCs/>
          <w:spacing w:val="-8"/>
        </w:rPr>
        <w:t>Bước 3: Báo cáo, thảo luận</w:t>
      </w:r>
    </w:p>
    <w:p w14:paraId="0D87D622"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2F2E8748"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2708A016" w14:textId="77777777" w:rsidR="008B5A5E" w:rsidRPr="005A31A1" w:rsidRDefault="008B5A5E" w:rsidP="00C43E65">
      <w:pPr>
        <w:jc w:val="both"/>
        <w:rPr>
          <w:b/>
          <w:i/>
          <w:iCs/>
        </w:rPr>
      </w:pPr>
      <w:r w:rsidRPr="005A31A1">
        <w:rPr>
          <w:b/>
          <w:i/>
          <w:iCs/>
        </w:rPr>
        <w:t>Bước 4: Kết luận, nhận định</w:t>
      </w:r>
    </w:p>
    <w:p w14:paraId="10F2380C" w14:textId="77777777" w:rsidR="008B5A5E" w:rsidRDefault="008B5A5E" w:rsidP="00C43E65">
      <w:pPr>
        <w:jc w:val="both"/>
        <w:rPr>
          <w:b/>
          <w:color w:val="0000FF"/>
        </w:rPr>
      </w:pPr>
      <w:r w:rsidRPr="007406E6">
        <w:rPr>
          <w:bCs/>
        </w:rPr>
        <w:t>GV nhận xét, chốt kiến thức và kết luận.</w:t>
      </w:r>
    </w:p>
    <w:p w14:paraId="375CE5D9" w14:textId="77777777" w:rsidR="008B5A5E" w:rsidRDefault="008B5A5E" w:rsidP="00C43E65">
      <w:pPr>
        <w:jc w:val="center"/>
        <w:rPr>
          <w:b/>
          <w:color w:val="0000FF"/>
        </w:rPr>
      </w:pPr>
      <w:r>
        <w:rPr>
          <w:b/>
          <w:color w:val="0000FF"/>
        </w:rPr>
        <w:t>Nhiệm vụ 4: Tìm hiểu Tính chất hóa học</w:t>
      </w:r>
    </w:p>
    <w:p w14:paraId="01EA863C" w14:textId="77777777" w:rsidR="008B5A5E" w:rsidRPr="005A31A1" w:rsidRDefault="008B5A5E" w:rsidP="00C43E65">
      <w:pPr>
        <w:jc w:val="both"/>
        <w:rPr>
          <w:b/>
          <w:i/>
          <w:iCs/>
        </w:rPr>
      </w:pPr>
      <w:r w:rsidRPr="005A31A1">
        <w:rPr>
          <w:b/>
          <w:i/>
          <w:iCs/>
        </w:rPr>
        <w:t>Bước 1: Chuyển giao nhiệm vụ</w:t>
      </w:r>
    </w:p>
    <w:p w14:paraId="1D2C5B74" w14:textId="77777777" w:rsidR="008B5A5E" w:rsidRDefault="008B5A5E" w:rsidP="00C43E65">
      <w:pPr>
        <w:jc w:val="both"/>
        <w:rPr>
          <w:spacing w:val="-8"/>
        </w:rPr>
      </w:pPr>
      <w:r w:rsidRPr="00C15AC2">
        <w:rPr>
          <w:spacing w:val="-8"/>
        </w:rPr>
        <w:t>–</w:t>
      </w:r>
      <w:r>
        <w:rPr>
          <w:spacing w:val="-8"/>
        </w:rPr>
        <w:t xml:space="preserve"> GV yêu cầu HS đọc trong trang 135 SGK, nêu nhận xét.</w:t>
      </w:r>
    </w:p>
    <w:p w14:paraId="49BD38B3" w14:textId="77777777" w:rsidR="008B5A5E" w:rsidRDefault="008B5A5E" w:rsidP="003953D9">
      <w:pPr>
        <w:jc w:val="both"/>
        <w:rPr>
          <w:spacing w:val="-8"/>
        </w:rPr>
      </w:pPr>
      <w:r w:rsidRPr="00C15AC2">
        <w:rPr>
          <w:spacing w:val="-8"/>
        </w:rPr>
        <w:t>–</w:t>
      </w:r>
      <w:r>
        <w:rPr>
          <w:spacing w:val="-8"/>
        </w:rPr>
        <w:t xml:space="preserve"> GV yêu cầu HS trả lời logo hỏi 3</w:t>
      </w:r>
    </w:p>
    <w:p w14:paraId="7B350769" w14:textId="77777777" w:rsidR="008B5A5E" w:rsidRPr="005A31A1" w:rsidRDefault="008B5A5E" w:rsidP="00C43E65">
      <w:pPr>
        <w:jc w:val="both"/>
        <w:rPr>
          <w:b/>
          <w:bCs/>
          <w:i/>
          <w:iCs/>
          <w:spacing w:val="-8"/>
        </w:rPr>
      </w:pPr>
      <w:r w:rsidRPr="005A31A1">
        <w:rPr>
          <w:b/>
          <w:bCs/>
          <w:i/>
          <w:iCs/>
          <w:spacing w:val="-8"/>
        </w:rPr>
        <w:t>Bước 2: Thực hiện nhiệm vụ</w:t>
      </w:r>
    </w:p>
    <w:p w14:paraId="3C6A45EC" w14:textId="77777777" w:rsidR="008B5A5E" w:rsidRDefault="008B5A5E" w:rsidP="00C43E65">
      <w:pPr>
        <w:jc w:val="both"/>
        <w:rPr>
          <w:spacing w:val="-8"/>
        </w:rPr>
      </w:pPr>
      <w:r w:rsidRPr="00C15AC2">
        <w:rPr>
          <w:spacing w:val="-8"/>
        </w:rPr>
        <w:t>–</w:t>
      </w:r>
      <w:r>
        <w:rPr>
          <w:spacing w:val="-8"/>
        </w:rPr>
        <w:t xml:space="preserve"> HS tìm hiểu SGK, tìm kiếm câu trả lời và làm bài tập vào vở.</w:t>
      </w:r>
    </w:p>
    <w:p w14:paraId="54095576" w14:textId="77777777" w:rsidR="008B5A5E" w:rsidRPr="005A31A1" w:rsidRDefault="008B5A5E" w:rsidP="00C43E65">
      <w:pPr>
        <w:jc w:val="both"/>
        <w:rPr>
          <w:b/>
          <w:bCs/>
          <w:i/>
          <w:iCs/>
          <w:spacing w:val="-8"/>
        </w:rPr>
      </w:pPr>
      <w:r w:rsidRPr="005A31A1">
        <w:rPr>
          <w:b/>
          <w:bCs/>
          <w:i/>
          <w:iCs/>
          <w:spacing w:val="-8"/>
        </w:rPr>
        <w:t>Bước 3: Báo cáo, thảo luận</w:t>
      </w:r>
    </w:p>
    <w:p w14:paraId="05206AD6"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7AF347C" w14:textId="77777777" w:rsidR="008B5A5E" w:rsidRPr="005A31A1" w:rsidRDefault="008B5A5E" w:rsidP="00C43E65">
      <w:pPr>
        <w:jc w:val="both"/>
        <w:rPr>
          <w:b/>
          <w:i/>
          <w:iCs/>
        </w:rPr>
      </w:pPr>
      <w:r w:rsidRPr="005A31A1">
        <w:rPr>
          <w:b/>
          <w:i/>
          <w:iCs/>
        </w:rPr>
        <w:t>Bước 4: Kết luận, nhận định</w:t>
      </w:r>
    </w:p>
    <w:p w14:paraId="277D6159" w14:textId="77777777" w:rsidR="008B5A5E" w:rsidRDefault="008B5A5E" w:rsidP="00C43E65">
      <w:pPr>
        <w:jc w:val="both"/>
        <w:rPr>
          <w:bCs/>
        </w:rPr>
      </w:pPr>
      <w:r w:rsidRPr="007406E6">
        <w:rPr>
          <w:bCs/>
        </w:rPr>
        <w:t>GV nhận xét, chốt kiến thức và kết luận.</w:t>
      </w:r>
    </w:p>
    <w:p w14:paraId="100C672E" w14:textId="77777777" w:rsidR="008B5A5E" w:rsidRDefault="008B5A5E" w:rsidP="00C43E65">
      <w:pPr>
        <w:jc w:val="center"/>
        <w:rPr>
          <w:b/>
          <w:color w:val="0000FF"/>
        </w:rPr>
      </w:pPr>
      <w:r>
        <w:rPr>
          <w:b/>
          <w:color w:val="0000FF"/>
        </w:rPr>
        <w:t>Nhiệm vụ 5: Tìm hiểu Tính acid</w:t>
      </w:r>
    </w:p>
    <w:p w14:paraId="46DF0D01" w14:textId="77777777" w:rsidR="008B5A5E" w:rsidRPr="005A31A1" w:rsidRDefault="008B5A5E" w:rsidP="00C43E65">
      <w:pPr>
        <w:jc w:val="both"/>
        <w:rPr>
          <w:b/>
          <w:i/>
          <w:iCs/>
        </w:rPr>
      </w:pPr>
      <w:r w:rsidRPr="005A31A1">
        <w:rPr>
          <w:b/>
          <w:i/>
          <w:iCs/>
        </w:rPr>
        <w:t>Bước 1: Chuyển giao nhiệm vụ</w:t>
      </w:r>
    </w:p>
    <w:p w14:paraId="7602A92A" w14:textId="77777777" w:rsidR="008B5A5E" w:rsidRDefault="008B5A5E" w:rsidP="00C43E65">
      <w:pPr>
        <w:jc w:val="both"/>
        <w:rPr>
          <w:spacing w:val="-8"/>
        </w:rPr>
      </w:pPr>
      <w:r w:rsidRPr="00C15AC2">
        <w:rPr>
          <w:spacing w:val="-8"/>
        </w:rPr>
        <w:t>–</w:t>
      </w:r>
      <w:r>
        <w:rPr>
          <w:spacing w:val="-8"/>
        </w:rPr>
        <w:t xml:space="preserve"> GV yêu cầu HS đọc trong trang 135 SGK, nêu nhận xét về tính acid</w:t>
      </w:r>
    </w:p>
    <w:p w14:paraId="5F20AD3D" w14:textId="77777777" w:rsidR="008B5A5E" w:rsidRDefault="008B5A5E" w:rsidP="00C43E65">
      <w:pPr>
        <w:jc w:val="both"/>
        <w:rPr>
          <w:spacing w:val="-8"/>
        </w:rPr>
      </w:pPr>
      <w:r w:rsidRPr="00C15AC2">
        <w:rPr>
          <w:spacing w:val="-8"/>
        </w:rPr>
        <w:t>–</w:t>
      </w:r>
      <w:r>
        <w:rPr>
          <w:spacing w:val="-8"/>
        </w:rPr>
        <w:t xml:space="preserve"> GV yêu cầu HS trả lời logo hỏi 4.</w:t>
      </w:r>
    </w:p>
    <w:p w14:paraId="03A2D61B" w14:textId="77777777" w:rsidR="008B5A5E" w:rsidRDefault="008B5A5E" w:rsidP="00C43E65">
      <w:pPr>
        <w:jc w:val="both"/>
        <w:rPr>
          <w:spacing w:val="-8"/>
        </w:rPr>
      </w:pPr>
      <w:r w:rsidRPr="00C15AC2">
        <w:rPr>
          <w:spacing w:val="-8"/>
        </w:rPr>
        <w:t>–</w:t>
      </w:r>
      <w:r>
        <w:rPr>
          <w:spacing w:val="-8"/>
        </w:rPr>
        <w:t xml:space="preserve"> GV yêu cầu HS thực hiện thí nghiệm 1 và nhận xét</w:t>
      </w:r>
    </w:p>
    <w:p w14:paraId="18FC6E3A" w14:textId="77777777" w:rsidR="008B5A5E" w:rsidRPr="005A31A1" w:rsidRDefault="008B5A5E" w:rsidP="00C43E65">
      <w:pPr>
        <w:jc w:val="both"/>
        <w:rPr>
          <w:b/>
          <w:bCs/>
          <w:i/>
          <w:iCs/>
          <w:spacing w:val="-8"/>
        </w:rPr>
      </w:pPr>
      <w:r w:rsidRPr="005A31A1">
        <w:rPr>
          <w:b/>
          <w:bCs/>
          <w:i/>
          <w:iCs/>
          <w:spacing w:val="-8"/>
        </w:rPr>
        <w:t>Bước 2: Thực hiện nhiệm vụ</w:t>
      </w:r>
    </w:p>
    <w:p w14:paraId="271D6530" w14:textId="77777777" w:rsidR="008B5A5E" w:rsidRDefault="008B5A5E" w:rsidP="00C43E65">
      <w:pPr>
        <w:jc w:val="both"/>
        <w:rPr>
          <w:spacing w:val="-8"/>
        </w:rPr>
      </w:pPr>
      <w:r w:rsidRPr="00C15AC2">
        <w:rPr>
          <w:spacing w:val="-8"/>
        </w:rPr>
        <w:t>–</w:t>
      </w:r>
      <w:r>
        <w:rPr>
          <w:spacing w:val="-8"/>
        </w:rPr>
        <w:t xml:space="preserve"> HS tìm hiểu SGK.</w:t>
      </w:r>
    </w:p>
    <w:p w14:paraId="2DBFAC2B" w14:textId="77777777" w:rsidR="008B5A5E" w:rsidRDefault="008B5A5E" w:rsidP="00C43E65">
      <w:pPr>
        <w:jc w:val="both"/>
        <w:rPr>
          <w:spacing w:val="-8"/>
        </w:rPr>
      </w:pPr>
      <w:r w:rsidRPr="00C15AC2">
        <w:rPr>
          <w:spacing w:val="-8"/>
        </w:rPr>
        <w:t>–</w:t>
      </w:r>
      <w:r>
        <w:rPr>
          <w:spacing w:val="-8"/>
        </w:rPr>
        <w:t xml:space="preserve"> HS tiến hành thí nghiệm 1 và nêu nhận xét.</w:t>
      </w:r>
    </w:p>
    <w:p w14:paraId="2D3CBD45" w14:textId="77777777" w:rsidR="008B5A5E" w:rsidRPr="005A31A1" w:rsidRDefault="008B5A5E" w:rsidP="00C43E65">
      <w:pPr>
        <w:jc w:val="both"/>
        <w:rPr>
          <w:b/>
          <w:bCs/>
          <w:i/>
          <w:iCs/>
          <w:spacing w:val="-8"/>
        </w:rPr>
      </w:pPr>
      <w:r w:rsidRPr="005A31A1">
        <w:rPr>
          <w:b/>
          <w:bCs/>
          <w:i/>
          <w:iCs/>
          <w:spacing w:val="-8"/>
        </w:rPr>
        <w:t>Bước 3: Báo cáo, thảo luận</w:t>
      </w:r>
    </w:p>
    <w:p w14:paraId="0E35DD21" w14:textId="77777777" w:rsidR="008B5A5E" w:rsidRDefault="008B5A5E" w:rsidP="00C43E65">
      <w:pPr>
        <w:jc w:val="both"/>
        <w:rPr>
          <w:spacing w:val="-8"/>
        </w:rPr>
      </w:pPr>
      <w:r w:rsidRPr="00C15AC2">
        <w:rPr>
          <w:spacing w:val="-8"/>
        </w:rPr>
        <w:t>–</w:t>
      </w:r>
      <w:r>
        <w:rPr>
          <w:spacing w:val="-8"/>
        </w:rPr>
        <w:t xml:space="preserve"> GV gọi HS đứng tại chỗ trình bày; có thể gọi các HS nhận xét, bổ sung.</w:t>
      </w:r>
    </w:p>
    <w:p w14:paraId="43710564" w14:textId="77777777" w:rsidR="008B5A5E" w:rsidRDefault="008B5A5E" w:rsidP="00C43E65">
      <w:pPr>
        <w:jc w:val="both"/>
        <w:rPr>
          <w:spacing w:val="-8"/>
        </w:rPr>
      </w:pPr>
      <w:r w:rsidRPr="00C15AC2">
        <w:rPr>
          <w:spacing w:val="-8"/>
        </w:rPr>
        <w:t>–</w:t>
      </w:r>
      <w:r>
        <w:rPr>
          <w:spacing w:val="-8"/>
        </w:rPr>
        <w:t xml:space="preserve"> GV kiểm tra vở một số HS để chấm điểm làm bài cho HS.</w:t>
      </w:r>
    </w:p>
    <w:p w14:paraId="61E8B554" w14:textId="77777777" w:rsidR="008B5A5E" w:rsidRPr="005A31A1" w:rsidRDefault="008B5A5E" w:rsidP="00C43E65">
      <w:pPr>
        <w:jc w:val="both"/>
        <w:rPr>
          <w:b/>
          <w:i/>
          <w:iCs/>
        </w:rPr>
      </w:pPr>
      <w:r w:rsidRPr="005A31A1">
        <w:rPr>
          <w:b/>
          <w:i/>
          <w:iCs/>
        </w:rPr>
        <w:t>Bước 4: Kết luận, nhận định</w:t>
      </w:r>
    </w:p>
    <w:p w14:paraId="378135DA" w14:textId="77777777" w:rsidR="008B5A5E" w:rsidRDefault="008B5A5E" w:rsidP="00C43E65">
      <w:pPr>
        <w:jc w:val="both"/>
        <w:rPr>
          <w:bCs/>
        </w:rPr>
      </w:pPr>
      <w:r w:rsidRPr="007406E6">
        <w:rPr>
          <w:bCs/>
        </w:rPr>
        <w:t>GV nhận xét, chốt kiến thức và kết luận.</w:t>
      </w:r>
    </w:p>
    <w:p w14:paraId="72FBB9F8" w14:textId="77777777" w:rsidR="008B5A5E" w:rsidRDefault="008B5A5E" w:rsidP="00D15DA8">
      <w:pPr>
        <w:jc w:val="center"/>
        <w:rPr>
          <w:b/>
          <w:color w:val="0000FF"/>
        </w:rPr>
      </w:pPr>
      <w:r>
        <w:rPr>
          <w:b/>
          <w:color w:val="0000FF"/>
        </w:rPr>
        <w:t>Nhiệm vụ 6: Tìm hiểu Tính acid</w:t>
      </w:r>
    </w:p>
    <w:p w14:paraId="3E1A4DC3" w14:textId="77777777" w:rsidR="008B5A5E" w:rsidRPr="00D15DA8" w:rsidRDefault="008B5A5E" w:rsidP="00D15DA8">
      <w:pPr>
        <w:jc w:val="center"/>
        <w:rPr>
          <w:bCs/>
          <w:i/>
          <w:iCs/>
          <w:color w:val="0000FF"/>
        </w:rPr>
      </w:pPr>
      <w:r>
        <w:rPr>
          <w:bCs/>
          <w:i/>
          <w:iCs/>
          <w:color w:val="0000FF"/>
        </w:rPr>
        <w:t>(Phản ứng với kim loại)</w:t>
      </w:r>
    </w:p>
    <w:p w14:paraId="1226169F" w14:textId="77777777" w:rsidR="008B5A5E" w:rsidRPr="005A31A1" w:rsidRDefault="008B5A5E" w:rsidP="00D15DA8">
      <w:pPr>
        <w:jc w:val="both"/>
        <w:rPr>
          <w:b/>
          <w:i/>
          <w:iCs/>
        </w:rPr>
      </w:pPr>
      <w:r w:rsidRPr="005A31A1">
        <w:rPr>
          <w:b/>
          <w:i/>
          <w:iCs/>
        </w:rPr>
        <w:t>Bước 1: Chuyển giao nhiệm vụ</w:t>
      </w:r>
    </w:p>
    <w:p w14:paraId="5A3E9100" w14:textId="77777777" w:rsidR="008B5A5E" w:rsidRDefault="008B5A5E" w:rsidP="00D15DA8">
      <w:pPr>
        <w:jc w:val="both"/>
        <w:rPr>
          <w:spacing w:val="-8"/>
        </w:rPr>
      </w:pPr>
      <w:r w:rsidRPr="00C15AC2">
        <w:rPr>
          <w:spacing w:val="-8"/>
        </w:rPr>
        <w:t>–</w:t>
      </w:r>
      <w:r>
        <w:rPr>
          <w:spacing w:val="-8"/>
        </w:rPr>
        <w:t xml:space="preserve"> GV yêu cầu HS đọc trong trang 135 SGK, viết phương trình hóa học.</w:t>
      </w:r>
    </w:p>
    <w:p w14:paraId="2D4D9288" w14:textId="77777777" w:rsidR="008B5A5E" w:rsidRDefault="008B5A5E" w:rsidP="00D15DA8">
      <w:pPr>
        <w:jc w:val="both"/>
        <w:rPr>
          <w:spacing w:val="-8"/>
        </w:rPr>
      </w:pPr>
      <w:r w:rsidRPr="00C15AC2">
        <w:rPr>
          <w:spacing w:val="-8"/>
        </w:rPr>
        <w:t>–</w:t>
      </w:r>
      <w:r>
        <w:rPr>
          <w:spacing w:val="-8"/>
        </w:rPr>
        <w:t xml:space="preserve"> GV yêu cầu HS thực hiện thí nghiệm 2 và viết phương trình hóa học.</w:t>
      </w:r>
    </w:p>
    <w:p w14:paraId="13FB239B" w14:textId="77777777" w:rsidR="008B5A5E" w:rsidRPr="005A31A1" w:rsidRDefault="008B5A5E" w:rsidP="00D15DA8">
      <w:pPr>
        <w:jc w:val="both"/>
        <w:rPr>
          <w:b/>
          <w:bCs/>
          <w:i/>
          <w:iCs/>
          <w:spacing w:val="-8"/>
        </w:rPr>
      </w:pPr>
      <w:r w:rsidRPr="005A31A1">
        <w:rPr>
          <w:b/>
          <w:bCs/>
          <w:i/>
          <w:iCs/>
          <w:spacing w:val="-8"/>
        </w:rPr>
        <w:t>Bước 2: Thực hiện nhiệm vụ</w:t>
      </w:r>
    </w:p>
    <w:p w14:paraId="2491ADA1" w14:textId="77777777" w:rsidR="008B5A5E" w:rsidRDefault="008B5A5E" w:rsidP="00D15DA8">
      <w:pPr>
        <w:jc w:val="both"/>
        <w:rPr>
          <w:spacing w:val="-8"/>
        </w:rPr>
      </w:pPr>
      <w:r w:rsidRPr="00C15AC2">
        <w:rPr>
          <w:spacing w:val="-8"/>
        </w:rPr>
        <w:t>–</w:t>
      </w:r>
      <w:r>
        <w:rPr>
          <w:spacing w:val="-8"/>
        </w:rPr>
        <w:t xml:space="preserve"> HS tìm hiểu SGK.</w:t>
      </w:r>
    </w:p>
    <w:p w14:paraId="03BEB56F" w14:textId="77777777" w:rsidR="008B5A5E" w:rsidRDefault="008B5A5E" w:rsidP="00D15DA8">
      <w:pPr>
        <w:jc w:val="both"/>
        <w:rPr>
          <w:spacing w:val="-8"/>
        </w:rPr>
      </w:pPr>
      <w:r w:rsidRPr="00C15AC2">
        <w:rPr>
          <w:spacing w:val="-8"/>
        </w:rPr>
        <w:t>–</w:t>
      </w:r>
      <w:r>
        <w:rPr>
          <w:spacing w:val="-8"/>
        </w:rPr>
        <w:t xml:space="preserve"> HS tiến hành thí nghiệm 2 và viết phương trình hóa học.</w:t>
      </w:r>
    </w:p>
    <w:p w14:paraId="464322CA" w14:textId="77777777" w:rsidR="008B5A5E" w:rsidRPr="005A31A1" w:rsidRDefault="008B5A5E" w:rsidP="00D15DA8">
      <w:pPr>
        <w:jc w:val="both"/>
        <w:rPr>
          <w:b/>
          <w:bCs/>
          <w:i/>
          <w:iCs/>
          <w:spacing w:val="-8"/>
        </w:rPr>
      </w:pPr>
      <w:r w:rsidRPr="005A31A1">
        <w:rPr>
          <w:b/>
          <w:bCs/>
          <w:i/>
          <w:iCs/>
          <w:spacing w:val="-8"/>
        </w:rPr>
        <w:lastRenderedPageBreak/>
        <w:t>Bước 3: Báo cáo, thảo luận</w:t>
      </w:r>
    </w:p>
    <w:p w14:paraId="189A7375" w14:textId="77777777" w:rsidR="008B5A5E" w:rsidRDefault="008B5A5E" w:rsidP="00D15DA8">
      <w:pPr>
        <w:jc w:val="both"/>
        <w:rPr>
          <w:spacing w:val="-8"/>
        </w:rPr>
      </w:pPr>
      <w:r w:rsidRPr="00C15AC2">
        <w:rPr>
          <w:spacing w:val="-8"/>
        </w:rPr>
        <w:t>–</w:t>
      </w:r>
      <w:r>
        <w:rPr>
          <w:spacing w:val="-8"/>
        </w:rPr>
        <w:t xml:space="preserve"> GV gọi lên bảng trình bày; có thể gọi các HS nhận xét, bổ sung.</w:t>
      </w:r>
    </w:p>
    <w:p w14:paraId="784BFB55" w14:textId="77777777" w:rsidR="008B5A5E" w:rsidRDefault="008B5A5E" w:rsidP="00D15DA8">
      <w:pPr>
        <w:jc w:val="both"/>
        <w:rPr>
          <w:spacing w:val="-8"/>
        </w:rPr>
      </w:pPr>
      <w:r w:rsidRPr="00C15AC2">
        <w:rPr>
          <w:spacing w:val="-8"/>
        </w:rPr>
        <w:t>–</w:t>
      </w:r>
      <w:r>
        <w:rPr>
          <w:spacing w:val="-8"/>
        </w:rPr>
        <w:t xml:space="preserve"> GV kiểm tra vở một số HS để chấm điểm làm bài cho HS.</w:t>
      </w:r>
    </w:p>
    <w:p w14:paraId="15F5F60D" w14:textId="77777777" w:rsidR="008B5A5E" w:rsidRPr="005A31A1" w:rsidRDefault="008B5A5E" w:rsidP="00D15DA8">
      <w:pPr>
        <w:jc w:val="both"/>
        <w:rPr>
          <w:b/>
          <w:i/>
          <w:iCs/>
        </w:rPr>
      </w:pPr>
      <w:r w:rsidRPr="005A31A1">
        <w:rPr>
          <w:b/>
          <w:i/>
          <w:iCs/>
        </w:rPr>
        <w:t>Bước 4: Kết luận, nhận định</w:t>
      </w:r>
    </w:p>
    <w:p w14:paraId="17ED021A" w14:textId="77777777" w:rsidR="008B5A5E" w:rsidRDefault="008B5A5E" w:rsidP="00D15DA8">
      <w:pPr>
        <w:jc w:val="both"/>
        <w:rPr>
          <w:bCs/>
        </w:rPr>
      </w:pPr>
      <w:r w:rsidRPr="007406E6">
        <w:rPr>
          <w:bCs/>
        </w:rPr>
        <w:t>GV nhận xét, chốt kiến thức và kết luận.</w:t>
      </w:r>
    </w:p>
    <w:p w14:paraId="7A766DD1" w14:textId="77777777" w:rsidR="008B5A5E" w:rsidRDefault="008B5A5E" w:rsidP="00A61A72">
      <w:pPr>
        <w:jc w:val="center"/>
        <w:rPr>
          <w:b/>
          <w:color w:val="0000FF"/>
        </w:rPr>
      </w:pPr>
      <w:r>
        <w:rPr>
          <w:b/>
          <w:color w:val="0000FF"/>
        </w:rPr>
        <w:t>Nhiệm vụ 7: Tìm hiểu Tính acid</w:t>
      </w:r>
    </w:p>
    <w:p w14:paraId="2C5FEAFB" w14:textId="77777777" w:rsidR="008B5A5E" w:rsidRPr="00D15DA8" w:rsidRDefault="008B5A5E" w:rsidP="00A61A72">
      <w:pPr>
        <w:jc w:val="center"/>
        <w:rPr>
          <w:bCs/>
          <w:i/>
          <w:iCs/>
          <w:color w:val="0000FF"/>
        </w:rPr>
      </w:pPr>
      <w:r>
        <w:rPr>
          <w:bCs/>
          <w:i/>
          <w:iCs/>
          <w:color w:val="0000FF"/>
        </w:rPr>
        <w:t>(Phản ứng với các base và oxide base)</w:t>
      </w:r>
    </w:p>
    <w:p w14:paraId="76C662FE" w14:textId="77777777" w:rsidR="008B5A5E" w:rsidRPr="005A31A1" w:rsidRDefault="008B5A5E" w:rsidP="00A61A72">
      <w:pPr>
        <w:jc w:val="both"/>
        <w:rPr>
          <w:b/>
          <w:i/>
          <w:iCs/>
        </w:rPr>
      </w:pPr>
      <w:r w:rsidRPr="005A31A1">
        <w:rPr>
          <w:b/>
          <w:i/>
          <w:iCs/>
        </w:rPr>
        <w:t>Bước 1: Chuyển giao nhiệm vụ</w:t>
      </w:r>
    </w:p>
    <w:p w14:paraId="33D092E0" w14:textId="77777777" w:rsidR="008B5A5E" w:rsidRDefault="008B5A5E" w:rsidP="00A61A72">
      <w:pPr>
        <w:jc w:val="both"/>
        <w:rPr>
          <w:spacing w:val="-8"/>
        </w:rPr>
      </w:pPr>
      <w:r w:rsidRPr="00C15AC2">
        <w:rPr>
          <w:spacing w:val="-8"/>
        </w:rPr>
        <w:t>–</w:t>
      </w:r>
      <w:r>
        <w:rPr>
          <w:spacing w:val="-8"/>
        </w:rPr>
        <w:t xml:space="preserve"> GV yêu cầu HS đọc trong trang 136 SGK, viết phương trình hóa học.</w:t>
      </w:r>
    </w:p>
    <w:p w14:paraId="639F64BA" w14:textId="77777777" w:rsidR="008B5A5E" w:rsidRPr="005A31A1" w:rsidRDefault="008B5A5E" w:rsidP="00A61A72">
      <w:pPr>
        <w:jc w:val="both"/>
        <w:rPr>
          <w:b/>
          <w:bCs/>
          <w:i/>
          <w:iCs/>
          <w:spacing w:val="-8"/>
        </w:rPr>
      </w:pPr>
      <w:r w:rsidRPr="005A31A1">
        <w:rPr>
          <w:b/>
          <w:bCs/>
          <w:i/>
          <w:iCs/>
          <w:spacing w:val="-8"/>
        </w:rPr>
        <w:t>Bước 2: Thực hiện nhiệm vụ</w:t>
      </w:r>
    </w:p>
    <w:p w14:paraId="74E82D1A" w14:textId="77777777" w:rsidR="008B5A5E" w:rsidRDefault="008B5A5E" w:rsidP="00A61A72">
      <w:pPr>
        <w:jc w:val="both"/>
        <w:rPr>
          <w:spacing w:val="-8"/>
        </w:rPr>
      </w:pPr>
      <w:r w:rsidRPr="00C15AC2">
        <w:rPr>
          <w:spacing w:val="-8"/>
        </w:rPr>
        <w:t>–</w:t>
      </w:r>
      <w:r>
        <w:rPr>
          <w:spacing w:val="-8"/>
        </w:rPr>
        <w:t xml:space="preserve"> HS tìm hiểu SGK, viết phương trình hóa học.</w:t>
      </w:r>
    </w:p>
    <w:p w14:paraId="0A17301D" w14:textId="77777777" w:rsidR="008B5A5E" w:rsidRPr="005A31A1" w:rsidRDefault="008B5A5E" w:rsidP="00A61A72">
      <w:pPr>
        <w:jc w:val="both"/>
        <w:rPr>
          <w:b/>
          <w:bCs/>
          <w:i/>
          <w:iCs/>
          <w:spacing w:val="-8"/>
        </w:rPr>
      </w:pPr>
      <w:r w:rsidRPr="005A31A1">
        <w:rPr>
          <w:b/>
          <w:bCs/>
          <w:i/>
          <w:iCs/>
          <w:spacing w:val="-8"/>
        </w:rPr>
        <w:t>Bước 3: Báo cáo, thảo luận</w:t>
      </w:r>
    </w:p>
    <w:p w14:paraId="369D9124" w14:textId="77777777" w:rsidR="008B5A5E" w:rsidRDefault="008B5A5E" w:rsidP="00A61A72">
      <w:pPr>
        <w:jc w:val="both"/>
        <w:rPr>
          <w:spacing w:val="-8"/>
        </w:rPr>
      </w:pPr>
      <w:r w:rsidRPr="00C15AC2">
        <w:rPr>
          <w:spacing w:val="-8"/>
        </w:rPr>
        <w:t>–</w:t>
      </w:r>
      <w:r>
        <w:rPr>
          <w:spacing w:val="-8"/>
        </w:rPr>
        <w:t xml:space="preserve"> GV gọi HS lên bảng trình bày; có thể gọi các HS nhận xét, bổ sung.</w:t>
      </w:r>
    </w:p>
    <w:p w14:paraId="55D5EC4A" w14:textId="77777777" w:rsidR="008B5A5E" w:rsidRDefault="008B5A5E" w:rsidP="00A61A72">
      <w:pPr>
        <w:jc w:val="both"/>
        <w:rPr>
          <w:spacing w:val="-8"/>
        </w:rPr>
      </w:pPr>
      <w:r w:rsidRPr="00C15AC2">
        <w:rPr>
          <w:spacing w:val="-8"/>
        </w:rPr>
        <w:t>–</w:t>
      </w:r>
      <w:r>
        <w:rPr>
          <w:spacing w:val="-8"/>
        </w:rPr>
        <w:t xml:space="preserve"> GV kiểm tra vở một số HS để chấm điểm làm bài cho HS.</w:t>
      </w:r>
    </w:p>
    <w:p w14:paraId="0AD6C766" w14:textId="77777777" w:rsidR="008B5A5E" w:rsidRPr="005A31A1" w:rsidRDefault="008B5A5E" w:rsidP="00A61A72">
      <w:pPr>
        <w:jc w:val="both"/>
        <w:rPr>
          <w:b/>
          <w:i/>
          <w:iCs/>
        </w:rPr>
      </w:pPr>
      <w:r w:rsidRPr="005A31A1">
        <w:rPr>
          <w:b/>
          <w:i/>
          <w:iCs/>
        </w:rPr>
        <w:t>Bước 4: Kết luận, nhận định</w:t>
      </w:r>
    </w:p>
    <w:p w14:paraId="6CAC58D6" w14:textId="77777777" w:rsidR="008B5A5E" w:rsidRDefault="008B5A5E" w:rsidP="00A61A72">
      <w:pPr>
        <w:jc w:val="both"/>
        <w:rPr>
          <w:bCs/>
        </w:rPr>
      </w:pPr>
      <w:r w:rsidRPr="007406E6">
        <w:rPr>
          <w:bCs/>
        </w:rPr>
        <w:t>GV nhận xét, chốt kiến thức và kết luận.</w:t>
      </w:r>
    </w:p>
    <w:p w14:paraId="2AD90035" w14:textId="77777777" w:rsidR="008B5A5E" w:rsidRDefault="008B5A5E" w:rsidP="000D1B4E">
      <w:pPr>
        <w:jc w:val="center"/>
        <w:rPr>
          <w:b/>
          <w:color w:val="0000FF"/>
        </w:rPr>
      </w:pPr>
      <w:r>
        <w:rPr>
          <w:b/>
          <w:color w:val="0000FF"/>
        </w:rPr>
        <w:t>Nhiệm vụ 8: Tìm hiểu Tính acid</w:t>
      </w:r>
    </w:p>
    <w:p w14:paraId="61E9AB79" w14:textId="77777777" w:rsidR="008B5A5E" w:rsidRPr="00D15DA8" w:rsidRDefault="008B5A5E" w:rsidP="000D1B4E">
      <w:pPr>
        <w:jc w:val="center"/>
        <w:rPr>
          <w:bCs/>
          <w:i/>
          <w:iCs/>
          <w:color w:val="0000FF"/>
        </w:rPr>
      </w:pPr>
      <w:r>
        <w:rPr>
          <w:bCs/>
          <w:i/>
          <w:iCs/>
          <w:color w:val="0000FF"/>
        </w:rPr>
        <w:t>(Phản ứng với muối)</w:t>
      </w:r>
    </w:p>
    <w:p w14:paraId="5C641FF7" w14:textId="77777777" w:rsidR="008B5A5E" w:rsidRPr="005A31A1" w:rsidRDefault="008B5A5E" w:rsidP="000D1B4E">
      <w:pPr>
        <w:jc w:val="both"/>
        <w:rPr>
          <w:b/>
          <w:i/>
          <w:iCs/>
        </w:rPr>
      </w:pPr>
      <w:r w:rsidRPr="005A31A1">
        <w:rPr>
          <w:b/>
          <w:i/>
          <w:iCs/>
        </w:rPr>
        <w:t>Bước 1: Chuyển giao nhiệm vụ</w:t>
      </w:r>
    </w:p>
    <w:p w14:paraId="082B2CDD" w14:textId="77777777" w:rsidR="008B5A5E" w:rsidRDefault="008B5A5E" w:rsidP="000D1B4E">
      <w:pPr>
        <w:jc w:val="both"/>
        <w:rPr>
          <w:spacing w:val="-8"/>
        </w:rPr>
      </w:pPr>
      <w:r w:rsidRPr="00C15AC2">
        <w:rPr>
          <w:spacing w:val="-8"/>
        </w:rPr>
        <w:t>–</w:t>
      </w:r>
      <w:r>
        <w:rPr>
          <w:spacing w:val="-8"/>
        </w:rPr>
        <w:t xml:space="preserve"> GV yêu cầu HS đọc trong trang 136 SGK, viết phương trình hóa học.</w:t>
      </w:r>
    </w:p>
    <w:p w14:paraId="7B64BD80" w14:textId="77777777" w:rsidR="008B5A5E" w:rsidRDefault="008B5A5E" w:rsidP="000D1B4E">
      <w:pPr>
        <w:jc w:val="both"/>
        <w:rPr>
          <w:spacing w:val="-8"/>
        </w:rPr>
      </w:pPr>
      <w:r w:rsidRPr="00C15AC2">
        <w:rPr>
          <w:spacing w:val="-8"/>
        </w:rPr>
        <w:t>–</w:t>
      </w:r>
      <w:r>
        <w:rPr>
          <w:spacing w:val="-8"/>
        </w:rPr>
        <w:t xml:space="preserve"> GV yêu cầu HS tiến hành thí nghiệm 3 và viết phương trình hóa học.</w:t>
      </w:r>
    </w:p>
    <w:p w14:paraId="62C6BF93" w14:textId="77777777" w:rsidR="008B5A5E" w:rsidRDefault="008B5A5E" w:rsidP="000D1B4E">
      <w:pPr>
        <w:jc w:val="both"/>
        <w:rPr>
          <w:spacing w:val="-8"/>
        </w:rPr>
      </w:pPr>
      <w:r w:rsidRPr="00C15AC2">
        <w:rPr>
          <w:spacing w:val="-8"/>
        </w:rPr>
        <w:t>–</w:t>
      </w:r>
      <w:r>
        <w:rPr>
          <w:spacing w:val="-8"/>
        </w:rPr>
        <w:t xml:space="preserve"> GV yêu cầu HS trả lời logo luyện tập 4, 5; logo vận dụng 1.</w:t>
      </w:r>
    </w:p>
    <w:p w14:paraId="7DB04FC7" w14:textId="77777777" w:rsidR="008B5A5E" w:rsidRPr="005A31A1" w:rsidRDefault="008B5A5E" w:rsidP="000D1B4E">
      <w:pPr>
        <w:jc w:val="both"/>
        <w:rPr>
          <w:b/>
          <w:bCs/>
          <w:i/>
          <w:iCs/>
          <w:spacing w:val="-8"/>
        </w:rPr>
      </w:pPr>
      <w:r w:rsidRPr="005A31A1">
        <w:rPr>
          <w:b/>
          <w:bCs/>
          <w:i/>
          <w:iCs/>
          <w:spacing w:val="-8"/>
        </w:rPr>
        <w:t>Bước 2: Thực hiện nhiệm vụ</w:t>
      </w:r>
    </w:p>
    <w:p w14:paraId="6FF17C47" w14:textId="77777777" w:rsidR="008B5A5E" w:rsidRDefault="008B5A5E" w:rsidP="000D1B4E">
      <w:pPr>
        <w:jc w:val="both"/>
        <w:rPr>
          <w:spacing w:val="-8"/>
        </w:rPr>
      </w:pPr>
      <w:r w:rsidRPr="00C15AC2">
        <w:rPr>
          <w:spacing w:val="-8"/>
        </w:rPr>
        <w:t>–</w:t>
      </w:r>
      <w:r>
        <w:rPr>
          <w:spacing w:val="-8"/>
        </w:rPr>
        <w:t xml:space="preserve"> HS tìm hiểu SGK, viết phương trình hóa học.</w:t>
      </w:r>
    </w:p>
    <w:p w14:paraId="1E399AB8" w14:textId="77777777" w:rsidR="008B5A5E" w:rsidRDefault="008B5A5E" w:rsidP="000D1B4E">
      <w:pPr>
        <w:jc w:val="both"/>
        <w:rPr>
          <w:spacing w:val="-8"/>
        </w:rPr>
      </w:pPr>
      <w:r w:rsidRPr="00C15AC2">
        <w:rPr>
          <w:spacing w:val="-8"/>
        </w:rPr>
        <w:t>–</w:t>
      </w:r>
      <w:r>
        <w:rPr>
          <w:spacing w:val="-8"/>
        </w:rPr>
        <w:t xml:space="preserve"> HS tiến hành thí nghiệm 3 và viết phương trình hóa học.</w:t>
      </w:r>
    </w:p>
    <w:p w14:paraId="22F1401D" w14:textId="77777777" w:rsidR="008B5A5E" w:rsidRPr="005A31A1" w:rsidRDefault="008B5A5E" w:rsidP="000D1B4E">
      <w:pPr>
        <w:jc w:val="both"/>
        <w:rPr>
          <w:b/>
          <w:bCs/>
          <w:i/>
          <w:iCs/>
          <w:spacing w:val="-8"/>
        </w:rPr>
      </w:pPr>
      <w:r w:rsidRPr="005A31A1">
        <w:rPr>
          <w:b/>
          <w:bCs/>
          <w:i/>
          <w:iCs/>
          <w:spacing w:val="-8"/>
        </w:rPr>
        <w:t>Bước 3: Báo cáo, thảo luận</w:t>
      </w:r>
    </w:p>
    <w:p w14:paraId="1C356603" w14:textId="77777777" w:rsidR="008B5A5E" w:rsidRDefault="008B5A5E" w:rsidP="000D1B4E">
      <w:pPr>
        <w:jc w:val="both"/>
        <w:rPr>
          <w:spacing w:val="-8"/>
        </w:rPr>
      </w:pPr>
      <w:r w:rsidRPr="00C15AC2">
        <w:rPr>
          <w:spacing w:val="-8"/>
        </w:rPr>
        <w:t>–</w:t>
      </w:r>
      <w:r>
        <w:rPr>
          <w:spacing w:val="-8"/>
        </w:rPr>
        <w:t xml:space="preserve"> GV gọi HS lên bảng trình bày; có thể gọi các HS nhận xét, bổ sung.</w:t>
      </w:r>
    </w:p>
    <w:p w14:paraId="479753E3" w14:textId="77777777" w:rsidR="008B5A5E" w:rsidRDefault="008B5A5E" w:rsidP="000D1B4E">
      <w:pPr>
        <w:jc w:val="both"/>
        <w:rPr>
          <w:spacing w:val="-8"/>
        </w:rPr>
      </w:pPr>
      <w:r w:rsidRPr="00C15AC2">
        <w:rPr>
          <w:spacing w:val="-8"/>
        </w:rPr>
        <w:t>–</w:t>
      </w:r>
      <w:r>
        <w:rPr>
          <w:spacing w:val="-8"/>
        </w:rPr>
        <w:t xml:space="preserve"> GV kiểm tra vở một số HS để chấm điểm làm bài cho HS.</w:t>
      </w:r>
    </w:p>
    <w:p w14:paraId="1379FA4B" w14:textId="77777777" w:rsidR="008B5A5E" w:rsidRPr="005A31A1" w:rsidRDefault="008B5A5E" w:rsidP="000D1B4E">
      <w:pPr>
        <w:jc w:val="both"/>
        <w:rPr>
          <w:b/>
          <w:i/>
          <w:iCs/>
        </w:rPr>
      </w:pPr>
      <w:r w:rsidRPr="005A31A1">
        <w:rPr>
          <w:b/>
          <w:i/>
          <w:iCs/>
        </w:rPr>
        <w:t>Bước 4: Kết luận, nhận định</w:t>
      </w:r>
    </w:p>
    <w:p w14:paraId="4983C605" w14:textId="77777777" w:rsidR="008B5A5E" w:rsidRDefault="008B5A5E" w:rsidP="000D1B4E">
      <w:pPr>
        <w:jc w:val="both"/>
        <w:rPr>
          <w:bCs/>
        </w:rPr>
      </w:pPr>
      <w:r w:rsidRPr="007406E6">
        <w:rPr>
          <w:bCs/>
        </w:rPr>
        <w:t>GV nhận xét, chốt kiến thức và kết luận.</w:t>
      </w:r>
    </w:p>
    <w:p w14:paraId="5F507F30" w14:textId="77777777" w:rsidR="008B5A5E" w:rsidRDefault="008B5A5E" w:rsidP="000B0988">
      <w:pPr>
        <w:jc w:val="center"/>
        <w:rPr>
          <w:b/>
          <w:color w:val="0000FF"/>
        </w:rPr>
      </w:pPr>
      <w:r>
        <w:rPr>
          <w:b/>
          <w:color w:val="0000FF"/>
        </w:rPr>
        <w:t>Nhiệm vụ 9: Tìm hiểu Phản ứng ester hóa</w:t>
      </w:r>
    </w:p>
    <w:p w14:paraId="2E2C3851" w14:textId="77777777" w:rsidR="008B5A5E" w:rsidRPr="005A31A1" w:rsidRDefault="008B5A5E" w:rsidP="000B0988">
      <w:pPr>
        <w:jc w:val="both"/>
        <w:rPr>
          <w:b/>
          <w:i/>
          <w:iCs/>
        </w:rPr>
      </w:pPr>
      <w:r w:rsidRPr="005A31A1">
        <w:rPr>
          <w:b/>
          <w:i/>
          <w:iCs/>
        </w:rPr>
        <w:t>Bước 1: Chuyển giao nhiệm vụ</w:t>
      </w:r>
    </w:p>
    <w:p w14:paraId="71795A22" w14:textId="77777777" w:rsidR="008B5A5E" w:rsidRDefault="008B5A5E" w:rsidP="000B0988">
      <w:pPr>
        <w:jc w:val="both"/>
        <w:rPr>
          <w:spacing w:val="-8"/>
        </w:rPr>
      </w:pPr>
      <w:r w:rsidRPr="00C15AC2">
        <w:rPr>
          <w:spacing w:val="-8"/>
        </w:rPr>
        <w:t>–</w:t>
      </w:r>
      <w:r>
        <w:rPr>
          <w:spacing w:val="-8"/>
        </w:rPr>
        <w:t xml:space="preserve"> GV yêu cầu HS đọc trong trang 136-137 SGK, viết phương trình hóa học.</w:t>
      </w:r>
    </w:p>
    <w:p w14:paraId="5783BAF8" w14:textId="77777777" w:rsidR="008B5A5E" w:rsidRDefault="008B5A5E" w:rsidP="000B0988">
      <w:pPr>
        <w:jc w:val="both"/>
        <w:rPr>
          <w:spacing w:val="-8"/>
        </w:rPr>
      </w:pPr>
      <w:r w:rsidRPr="00C15AC2">
        <w:rPr>
          <w:spacing w:val="-8"/>
        </w:rPr>
        <w:t>–</w:t>
      </w:r>
      <w:r>
        <w:rPr>
          <w:spacing w:val="-8"/>
        </w:rPr>
        <w:t xml:space="preserve"> GV yêu cầu HS quan sát video thí nghiệm 4 và viết phương trình hóa học.</w:t>
      </w:r>
    </w:p>
    <w:p w14:paraId="73A8963B" w14:textId="77777777" w:rsidR="008B5A5E" w:rsidRDefault="008B5A5E" w:rsidP="000B0988">
      <w:pPr>
        <w:jc w:val="both"/>
        <w:rPr>
          <w:spacing w:val="-8"/>
        </w:rPr>
      </w:pPr>
      <w:r w:rsidRPr="00C15AC2">
        <w:rPr>
          <w:spacing w:val="-8"/>
        </w:rPr>
        <w:t>–</w:t>
      </w:r>
      <w:r>
        <w:rPr>
          <w:spacing w:val="-8"/>
        </w:rPr>
        <w:t xml:space="preserve"> GV yêu cầu HS trả lời logo luyện tập 6, 7.</w:t>
      </w:r>
    </w:p>
    <w:p w14:paraId="259842FB" w14:textId="77777777" w:rsidR="008B5A5E" w:rsidRPr="005A31A1" w:rsidRDefault="008B5A5E" w:rsidP="000B0988">
      <w:pPr>
        <w:jc w:val="both"/>
        <w:rPr>
          <w:b/>
          <w:bCs/>
          <w:i/>
          <w:iCs/>
          <w:spacing w:val="-8"/>
        </w:rPr>
      </w:pPr>
      <w:r w:rsidRPr="005A31A1">
        <w:rPr>
          <w:b/>
          <w:bCs/>
          <w:i/>
          <w:iCs/>
          <w:spacing w:val="-8"/>
        </w:rPr>
        <w:t>Bước 2: Thực hiện nhiệm vụ</w:t>
      </w:r>
    </w:p>
    <w:p w14:paraId="5D4E603D" w14:textId="77777777" w:rsidR="008B5A5E" w:rsidRDefault="008B5A5E" w:rsidP="000B0988">
      <w:pPr>
        <w:jc w:val="both"/>
        <w:rPr>
          <w:spacing w:val="-8"/>
        </w:rPr>
      </w:pPr>
      <w:r w:rsidRPr="00C15AC2">
        <w:rPr>
          <w:spacing w:val="-8"/>
        </w:rPr>
        <w:t>–</w:t>
      </w:r>
      <w:r>
        <w:rPr>
          <w:spacing w:val="-8"/>
        </w:rPr>
        <w:t xml:space="preserve"> HS tìm hiểu SGK, viết phương trình hóa học.</w:t>
      </w:r>
    </w:p>
    <w:p w14:paraId="22CEE1D3" w14:textId="77777777" w:rsidR="008B5A5E" w:rsidRDefault="008B5A5E" w:rsidP="000B0988">
      <w:pPr>
        <w:jc w:val="both"/>
        <w:rPr>
          <w:spacing w:val="-8"/>
        </w:rPr>
      </w:pPr>
      <w:r w:rsidRPr="00C15AC2">
        <w:rPr>
          <w:spacing w:val="-8"/>
        </w:rPr>
        <w:t>–</w:t>
      </w:r>
      <w:r>
        <w:rPr>
          <w:spacing w:val="-8"/>
        </w:rPr>
        <w:t xml:space="preserve"> HS quna sát video thí nghiệm 4 và viết phương trình hóa học.</w:t>
      </w:r>
    </w:p>
    <w:p w14:paraId="75BA1113" w14:textId="77777777" w:rsidR="008B5A5E" w:rsidRPr="005A31A1" w:rsidRDefault="008B5A5E" w:rsidP="000B0988">
      <w:pPr>
        <w:jc w:val="both"/>
        <w:rPr>
          <w:b/>
          <w:bCs/>
          <w:i/>
          <w:iCs/>
          <w:spacing w:val="-8"/>
        </w:rPr>
      </w:pPr>
      <w:r w:rsidRPr="005A31A1">
        <w:rPr>
          <w:b/>
          <w:bCs/>
          <w:i/>
          <w:iCs/>
          <w:spacing w:val="-8"/>
        </w:rPr>
        <w:t>Bước 3: Báo cáo, thảo luận</w:t>
      </w:r>
    </w:p>
    <w:p w14:paraId="7E2DF34B" w14:textId="77777777" w:rsidR="008B5A5E" w:rsidRDefault="008B5A5E" w:rsidP="000B0988">
      <w:pPr>
        <w:jc w:val="both"/>
        <w:rPr>
          <w:spacing w:val="-8"/>
        </w:rPr>
      </w:pPr>
      <w:r w:rsidRPr="00C15AC2">
        <w:rPr>
          <w:spacing w:val="-8"/>
        </w:rPr>
        <w:t>–</w:t>
      </w:r>
      <w:r>
        <w:rPr>
          <w:spacing w:val="-8"/>
        </w:rPr>
        <w:t xml:space="preserve"> GV gọi HS lên bảng trình bày; có thể gọi các HS nhận xét, bổ sung.</w:t>
      </w:r>
    </w:p>
    <w:p w14:paraId="43DB8BF1" w14:textId="77777777" w:rsidR="008B5A5E" w:rsidRDefault="008B5A5E" w:rsidP="000B0988">
      <w:pPr>
        <w:jc w:val="both"/>
        <w:rPr>
          <w:spacing w:val="-8"/>
        </w:rPr>
      </w:pPr>
      <w:r w:rsidRPr="00C15AC2">
        <w:rPr>
          <w:spacing w:val="-8"/>
        </w:rPr>
        <w:t>–</w:t>
      </w:r>
      <w:r>
        <w:rPr>
          <w:spacing w:val="-8"/>
        </w:rPr>
        <w:t xml:space="preserve"> GV kiểm tra vở một số HS để chấm điểm làm bài cho HS.</w:t>
      </w:r>
    </w:p>
    <w:p w14:paraId="58947497" w14:textId="77777777" w:rsidR="008B5A5E" w:rsidRPr="005A31A1" w:rsidRDefault="008B5A5E" w:rsidP="000B0988">
      <w:pPr>
        <w:jc w:val="both"/>
        <w:rPr>
          <w:b/>
          <w:i/>
          <w:iCs/>
        </w:rPr>
      </w:pPr>
      <w:r w:rsidRPr="005A31A1">
        <w:rPr>
          <w:b/>
          <w:i/>
          <w:iCs/>
        </w:rPr>
        <w:t>Bước 4: Kết luận, nhận định</w:t>
      </w:r>
    </w:p>
    <w:p w14:paraId="5249AF1A" w14:textId="77777777" w:rsidR="008B5A5E" w:rsidRDefault="008B5A5E" w:rsidP="000B0988">
      <w:pPr>
        <w:jc w:val="both"/>
        <w:rPr>
          <w:bCs/>
        </w:rPr>
      </w:pPr>
      <w:r w:rsidRPr="007406E6">
        <w:rPr>
          <w:bCs/>
        </w:rPr>
        <w:t>GV nhận xét, chốt kiến thức và kết luận.</w:t>
      </w:r>
    </w:p>
    <w:p w14:paraId="6FCF6803" w14:textId="77777777" w:rsidR="008B5A5E" w:rsidRDefault="008B5A5E" w:rsidP="00451832">
      <w:pPr>
        <w:jc w:val="center"/>
        <w:rPr>
          <w:b/>
          <w:color w:val="0000FF"/>
        </w:rPr>
      </w:pPr>
      <w:r>
        <w:rPr>
          <w:b/>
          <w:color w:val="0000FF"/>
        </w:rPr>
        <w:t>Nhiệm vụ 10: Tìm hiểu Ứng dụng</w:t>
      </w:r>
    </w:p>
    <w:p w14:paraId="02D626B1" w14:textId="77777777" w:rsidR="008B5A5E" w:rsidRPr="005A31A1" w:rsidRDefault="008B5A5E" w:rsidP="00451832">
      <w:pPr>
        <w:jc w:val="both"/>
        <w:rPr>
          <w:b/>
          <w:i/>
          <w:iCs/>
        </w:rPr>
      </w:pPr>
      <w:r w:rsidRPr="005A31A1">
        <w:rPr>
          <w:b/>
          <w:i/>
          <w:iCs/>
        </w:rPr>
        <w:t>Bước 1: Chuyển giao nhiệm vụ</w:t>
      </w:r>
    </w:p>
    <w:p w14:paraId="6C97017B" w14:textId="77777777" w:rsidR="008B5A5E" w:rsidRDefault="008B5A5E" w:rsidP="00451832">
      <w:pPr>
        <w:jc w:val="both"/>
        <w:rPr>
          <w:spacing w:val="-8"/>
        </w:rPr>
      </w:pPr>
      <w:r w:rsidRPr="00C15AC2">
        <w:rPr>
          <w:spacing w:val="-8"/>
        </w:rPr>
        <w:t>–</w:t>
      </w:r>
      <w:r>
        <w:rPr>
          <w:spacing w:val="-8"/>
        </w:rPr>
        <w:t xml:space="preserve"> GV yêu cầu HS đọc trong trang 137 SGK, nêu ứng dụng.</w:t>
      </w:r>
    </w:p>
    <w:p w14:paraId="7820B9D4" w14:textId="77777777" w:rsidR="008B5A5E" w:rsidRPr="005A31A1" w:rsidRDefault="008B5A5E" w:rsidP="00451832">
      <w:pPr>
        <w:jc w:val="both"/>
        <w:rPr>
          <w:b/>
          <w:bCs/>
          <w:i/>
          <w:iCs/>
          <w:spacing w:val="-8"/>
        </w:rPr>
      </w:pPr>
      <w:r w:rsidRPr="005A31A1">
        <w:rPr>
          <w:b/>
          <w:bCs/>
          <w:i/>
          <w:iCs/>
          <w:spacing w:val="-8"/>
        </w:rPr>
        <w:t>Bước 2: Thực hiện nhiệm vụ</w:t>
      </w:r>
    </w:p>
    <w:p w14:paraId="1A85EB62" w14:textId="77777777" w:rsidR="008B5A5E" w:rsidRDefault="008B5A5E" w:rsidP="00451832">
      <w:pPr>
        <w:jc w:val="both"/>
        <w:rPr>
          <w:spacing w:val="-8"/>
        </w:rPr>
      </w:pPr>
      <w:r w:rsidRPr="00C15AC2">
        <w:rPr>
          <w:spacing w:val="-8"/>
        </w:rPr>
        <w:t>–</w:t>
      </w:r>
      <w:r>
        <w:rPr>
          <w:spacing w:val="-8"/>
        </w:rPr>
        <w:t xml:space="preserve"> HS tìm hiểu SGK, nêu ứng dụng.</w:t>
      </w:r>
    </w:p>
    <w:p w14:paraId="1EA3E1B3" w14:textId="77777777" w:rsidR="008B5A5E" w:rsidRPr="005A31A1" w:rsidRDefault="008B5A5E" w:rsidP="00451832">
      <w:pPr>
        <w:jc w:val="both"/>
        <w:rPr>
          <w:b/>
          <w:bCs/>
          <w:i/>
          <w:iCs/>
          <w:spacing w:val="-8"/>
        </w:rPr>
      </w:pPr>
      <w:r w:rsidRPr="005A31A1">
        <w:rPr>
          <w:b/>
          <w:bCs/>
          <w:i/>
          <w:iCs/>
          <w:spacing w:val="-8"/>
        </w:rPr>
        <w:t>Bước 3: Báo cáo, thảo luận</w:t>
      </w:r>
    </w:p>
    <w:p w14:paraId="1016545D" w14:textId="77777777" w:rsidR="008B5A5E" w:rsidRDefault="008B5A5E" w:rsidP="00451832">
      <w:pPr>
        <w:jc w:val="both"/>
        <w:rPr>
          <w:spacing w:val="-8"/>
        </w:rPr>
      </w:pPr>
      <w:r w:rsidRPr="00C15AC2">
        <w:rPr>
          <w:spacing w:val="-8"/>
        </w:rPr>
        <w:t>–</w:t>
      </w:r>
      <w:r>
        <w:rPr>
          <w:spacing w:val="-8"/>
        </w:rPr>
        <w:t xml:space="preserve"> GV gọi HS đứng tại chỗ trình bày; có thể gọi các HS nhận xét, bổ sung.</w:t>
      </w:r>
    </w:p>
    <w:p w14:paraId="43AF4070" w14:textId="77777777" w:rsidR="008B5A5E" w:rsidRPr="005A31A1" w:rsidRDefault="008B5A5E" w:rsidP="00451832">
      <w:pPr>
        <w:jc w:val="both"/>
        <w:rPr>
          <w:b/>
          <w:i/>
          <w:iCs/>
        </w:rPr>
      </w:pPr>
      <w:r w:rsidRPr="005A31A1">
        <w:rPr>
          <w:b/>
          <w:i/>
          <w:iCs/>
        </w:rPr>
        <w:t>Bước 4: Kết luận, nhận định</w:t>
      </w:r>
    </w:p>
    <w:p w14:paraId="3547DB8F" w14:textId="77777777" w:rsidR="008B5A5E" w:rsidRDefault="008B5A5E" w:rsidP="00451832">
      <w:pPr>
        <w:jc w:val="both"/>
        <w:rPr>
          <w:bCs/>
        </w:rPr>
      </w:pPr>
      <w:r w:rsidRPr="007406E6">
        <w:rPr>
          <w:bCs/>
        </w:rPr>
        <w:t>GV nhận xét, chốt kiến thức và kết luận.</w:t>
      </w:r>
    </w:p>
    <w:p w14:paraId="20BED2BF" w14:textId="77777777" w:rsidR="008B5A5E" w:rsidRDefault="008B5A5E" w:rsidP="00451832">
      <w:pPr>
        <w:jc w:val="center"/>
        <w:rPr>
          <w:b/>
          <w:color w:val="0000FF"/>
        </w:rPr>
      </w:pPr>
      <w:r>
        <w:rPr>
          <w:b/>
          <w:color w:val="0000FF"/>
        </w:rPr>
        <w:t>Nhiệm vụ 11: Tìm hiểu Điều chế</w:t>
      </w:r>
    </w:p>
    <w:p w14:paraId="53A79C0A" w14:textId="77777777" w:rsidR="008B5A5E" w:rsidRPr="005A31A1" w:rsidRDefault="008B5A5E" w:rsidP="00451832">
      <w:pPr>
        <w:jc w:val="both"/>
        <w:rPr>
          <w:b/>
          <w:i/>
          <w:iCs/>
        </w:rPr>
      </w:pPr>
      <w:r w:rsidRPr="005A31A1">
        <w:rPr>
          <w:b/>
          <w:i/>
          <w:iCs/>
        </w:rPr>
        <w:t>Bước 1: Chuyển giao nhiệm vụ</w:t>
      </w:r>
    </w:p>
    <w:p w14:paraId="6019FD61" w14:textId="77777777" w:rsidR="008B5A5E" w:rsidRDefault="008B5A5E" w:rsidP="00451832">
      <w:pPr>
        <w:jc w:val="both"/>
        <w:rPr>
          <w:spacing w:val="-8"/>
        </w:rPr>
      </w:pPr>
      <w:r w:rsidRPr="00C15AC2">
        <w:rPr>
          <w:spacing w:val="-8"/>
        </w:rPr>
        <w:lastRenderedPageBreak/>
        <w:t>–</w:t>
      </w:r>
      <w:r>
        <w:rPr>
          <w:spacing w:val="-8"/>
        </w:rPr>
        <w:t xml:space="preserve"> GV yêu cầu HS đọc trong trang 137 SGK, viết phương trình hóa học điều chế.</w:t>
      </w:r>
    </w:p>
    <w:p w14:paraId="601A5298" w14:textId="77777777" w:rsidR="008B5A5E" w:rsidRPr="005A31A1" w:rsidRDefault="008B5A5E" w:rsidP="00451832">
      <w:pPr>
        <w:jc w:val="both"/>
        <w:rPr>
          <w:b/>
          <w:bCs/>
          <w:i/>
          <w:iCs/>
          <w:spacing w:val="-8"/>
        </w:rPr>
      </w:pPr>
      <w:r w:rsidRPr="005A31A1">
        <w:rPr>
          <w:b/>
          <w:bCs/>
          <w:i/>
          <w:iCs/>
          <w:spacing w:val="-8"/>
        </w:rPr>
        <w:t>Bước 2: Thực hiện nhiệm vụ</w:t>
      </w:r>
    </w:p>
    <w:p w14:paraId="6CDF81AF" w14:textId="77777777" w:rsidR="008B5A5E" w:rsidRDefault="008B5A5E" w:rsidP="00451832">
      <w:pPr>
        <w:jc w:val="both"/>
        <w:rPr>
          <w:spacing w:val="-8"/>
        </w:rPr>
      </w:pPr>
      <w:r w:rsidRPr="00C15AC2">
        <w:rPr>
          <w:spacing w:val="-8"/>
        </w:rPr>
        <w:t>–</w:t>
      </w:r>
      <w:r>
        <w:rPr>
          <w:spacing w:val="-8"/>
        </w:rPr>
        <w:t xml:space="preserve"> HS tìm hiểu SGK, iết phương trình hóa học điều chế.</w:t>
      </w:r>
    </w:p>
    <w:p w14:paraId="557F0910" w14:textId="77777777" w:rsidR="008B5A5E" w:rsidRPr="005A31A1" w:rsidRDefault="008B5A5E" w:rsidP="00451832">
      <w:pPr>
        <w:jc w:val="both"/>
        <w:rPr>
          <w:b/>
          <w:bCs/>
          <w:i/>
          <w:iCs/>
          <w:spacing w:val="-8"/>
        </w:rPr>
      </w:pPr>
      <w:r w:rsidRPr="005A31A1">
        <w:rPr>
          <w:b/>
          <w:bCs/>
          <w:i/>
          <w:iCs/>
          <w:spacing w:val="-8"/>
        </w:rPr>
        <w:t>Bước 3: Báo cáo, thảo luận</w:t>
      </w:r>
    </w:p>
    <w:p w14:paraId="058B99A3" w14:textId="77777777" w:rsidR="008B5A5E" w:rsidRDefault="008B5A5E" w:rsidP="00451832">
      <w:pPr>
        <w:jc w:val="both"/>
        <w:rPr>
          <w:spacing w:val="-8"/>
        </w:rPr>
      </w:pPr>
      <w:r w:rsidRPr="00C15AC2">
        <w:rPr>
          <w:spacing w:val="-8"/>
        </w:rPr>
        <w:t>–</w:t>
      </w:r>
      <w:r>
        <w:rPr>
          <w:spacing w:val="-8"/>
        </w:rPr>
        <w:t xml:space="preserve"> GV gọi HS đứng tại chỗ trình bày; có thể gọi các HS nhận xét, bổ sung.</w:t>
      </w:r>
    </w:p>
    <w:p w14:paraId="5791A821" w14:textId="77777777" w:rsidR="008B5A5E" w:rsidRPr="005A31A1" w:rsidRDefault="008B5A5E" w:rsidP="00451832">
      <w:pPr>
        <w:jc w:val="both"/>
        <w:rPr>
          <w:b/>
          <w:i/>
          <w:iCs/>
        </w:rPr>
      </w:pPr>
      <w:r w:rsidRPr="005A31A1">
        <w:rPr>
          <w:b/>
          <w:i/>
          <w:iCs/>
        </w:rPr>
        <w:t>Bước 4: Kết luận, nhận định</w:t>
      </w:r>
    </w:p>
    <w:p w14:paraId="09EBD062" w14:textId="77777777" w:rsidR="008B5A5E" w:rsidRDefault="008B5A5E" w:rsidP="00451832">
      <w:pPr>
        <w:jc w:val="both"/>
        <w:rPr>
          <w:bCs/>
        </w:rPr>
      </w:pPr>
      <w:r w:rsidRPr="007406E6">
        <w:rPr>
          <w:bCs/>
        </w:rPr>
        <w:t>GV nhận xét, chốt kiến thức và kết luận.</w:t>
      </w:r>
    </w:p>
    <w:p w14:paraId="36A603A3" w14:textId="77777777" w:rsidR="008B5A5E" w:rsidRPr="00C545A2" w:rsidRDefault="008B5A5E" w:rsidP="002C28F2">
      <w:pPr>
        <w:jc w:val="both"/>
        <w:rPr>
          <w:b/>
          <w:color w:val="0000FF"/>
        </w:rPr>
      </w:pPr>
      <w:r w:rsidRPr="00C545A2">
        <w:rPr>
          <w:b/>
          <w:color w:val="0000FF"/>
          <w:u w:val="single"/>
        </w:rPr>
        <w:t>HOẠT ĐỘNG 3:</w:t>
      </w:r>
      <w:r w:rsidRPr="00C545A2">
        <w:rPr>
          <w:b/>
          <w:color w:val="0000FF"/>
        </w:rPr>
        <w:t xml:space="preserve"> LUYỆN TẬP</w:t>
      </w:r>
    </w:p>
    <w:p w14:paraId="19E65B5C" w14:textId="77777777" w:rsidR="008B5A5E" w:rsidRPr="005E0AEC" w:rsidRDefault="008B5A5E" w:rsidP="00F73DE3">
      <w:pPr>
        <w:jc w:val="both"/>
        <w:rPr>
          <w:bCs/>
        </w:rPr>
      </w:pPr>
      <w:r w:rsidRPr="00E61987">
        <w:rPr>
          <w:bCs/>
          <w:i/>
          <w:iCs/>
        </w:rPr>
        <w:t xml:space="preserve">a) Mục tiêu: </w:t>
      </w:r>
      <w:r>
        <w:rPr>
          <w:bCs/>
        </w:rPr>
        <w:t>Ôn tập, củng cố kiến thức trong bài học.</w:t>
      </w:r>
    </w:p>
    <w:p w14:paraId="354B956A" w14:textId="77777777" w:rsidR="008B5A5E" w:rsidRPr="005E0AEC" w:rsidRDefault="008B5A5E" w:rsidP="00F73DE3">
      <w:pPr>
        <w:jc w:val="both"/>
        <w:rPr>
          <w:bCs/>
        </w:rPr>
      </w:pPr>
      <w:r w:rsidRPr="00E61987">
        <w:rPr>
          <w:bCs/>
          <w:i/>
          <w:iCs/>
        </w:rPr>
        <w:t xml:space="preserve">b) Nội dung: </w:t>
      </w:r>
      <w:r>
        <w:rPr>
          <w:bCs/>
        </w:rPr>
        <w:t>HS làm các bài tập trong trang 139 SGK và các bài tập GV giao thêm.</w:t>
      </w:r>
    </w:p>
    <w:p w14:paraId="2FAFD7CE" w14:textId="77777777" w:rsidR="008B5A5E" w:rsidRPr="00CD6BAF" w:rsidRDefault="008B5A5E" w:rsidP="00F73DE3">
      <w:pPr>
        <w:jc w:val="both"/>
        <w:rPr>
          <w:bCs/>
        </w:rPr>
      </w:pPr>
      <w:r w:rsidRPr="00E61987">
        <w:rPr>
          <w:bCs/>
          <w:i/>
          <w:iCs/>
        </w:rPr>
        <w:t xml:space="preserve">c) Sản phẩm: </w:t>
      </w:r>
      <w:r>
        <w:rPr>
          <w:bCs/>
        </w:rPr>
        <w:t>HS trình bày bài làm bằng lời hoặc trình bày trên bảng, trong vở.</w:t>
      </w:r>
    </w:p>
    <w:p w14:paraId="07F6BA94" w14:textId="77777777" w:rsidR="008B5A5E" w:rsidRDefault="008B5A5E" w:rsidP="00F73DE3">
      <w:pPr>
        <w:jc w:val="both"/>
        <w:rPr>
          <w:bCs/>
          <w:i/>
          <w:iCs/>
        </w:rPr>
      </w:pPr>
      <w:r w:rsidRPr="00E61987">
        <w:rPr>
          <w:bCs/>
          <w:i/>
          <w:iCs/>
        </w:rPr>
        <w:t xml:space="preserve">d) Tổ chức thực hiện: </w:t>
      </w:r>
    </w:p>
    <w:p w14:paraId="1F6070D9" w14:textId="77777777" w:rsidR="008B5A5E" w:rsidRPr="005A31A1" w:rsidRDefault="008B5A5E" w:rsidP="00F73DE3">
      <w:pPr>
        <w:jc w:val="both"/>
        <w:rPr>
          <w:b/>
          <w:i/>
          <w:iCs/>
        </w:rPr>
      </w:pPr>
      <w:r w:rsidRPr="005A31A1">
        <w:rPr>
          <w:b/>
          <w:i/>
          <w:iCs/>
        </w:rPr>
        <w:t>Bước 1: Chuyển giao nhiệm vụ</w:t>
      </w:r>
    </w:p>
    <w:p w14:paraId="51D5E755" w14:textId="77777777" w:rsidR="008B5A5E" w:rsidRPr="005E0AEC" w:rsidRDefault="008B5A5E" w:rsidP="00F73DE3">
      <w:pPr>
        <w:jc w:val="both"/>
        <w:rPr>
          <w:bCs/>
        </w:rPr>
      </w:pPr>
      <w:r w:rsidRPr="00C15AC2">
        <w:rPr>
          <w:spacing w:val="-8"/>
        </w:rPr>
        <w:t>–</w:t>
      </w:r>
      <w:r>
        <w:rPr>
          <w:spacing w:val="-8"/>
        </w:rPr>
        <w:t xml:space="preserve"> GV yêu cầu HS </w:t>
      </w:r>
      <w:r>
        <w:rPr>
          <w:bCs/>
        </w:rPr>
        <w:t>làm các bài tập trong trang 139 SGK và các bài tập GV giao thêm.</w:t>
      </w:r>
    </w:p>
    <w:p w14:paraId="1618920E"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47A7E553"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0F156A83" w14:textId="77777777" w:rsidR="008B5A5E" w:rsidRPr="005A31A1" w:rsidRDefault="008B5A5E" w:rsidP="00F73DE3">
      <w:pPr>
        <w:jc w:val="both"/>
        <w:rPr>
          <w:b/>
          <w:bCs/>
          <w:i/>
          <w:iCs/>
          <w:spacing w:val="-8"/>
        </w:rPr>
      </w:pPr>
      <w:r w:rsidRPr="005A31A1">
        <w:rPr>
          <w:b/>
          <w:bCs/>
          <w:i/>
          <w:iCs/>
          <w:spacing w:val="-8"/>
        </w:rPr>
        <w:t>Bước 2: Thực hiện nhiệm vụ</w:t>
      </w:r>
    </w:p>
    <w:p w14:paraId="43A3D066" w14:textId="77777777" w:rsidR="008B5A5E" w:rsidRDefault="008B5A5E" w:rsidP="00F73DE3">
      <w:pPr>
        <w:jc w:val="both"/>
        <w:rPr>
          <w:spacing w:val="-8"/>
        </w:rPr>
      </w:pPr>
      <w:r w:rsidRPr="00C15AC2">
        <w:rPr>
          <w:spacing w:val="-8"/>
        </w:rPr>
        <w:t>–</w:t>
      </w:r>
      <w:r>
        <w:rPr>
          <w:spacing w:val="-8"/>
        </w:rPr>
        <w:t xml:space="preserve"> HS thực hiện nhiệm vụ làm các bài tập được giao.</w:t>
      </w:r>
    </w:p>
    <w:p w14:paraId="7E7EA45B" w14:textId="77777777" w:rsidR="008B5A5E" w:rsidRPr="005A31A1" w:rsidRDefault="008B5A5E" w:rsidP="00F73DE3">
      <w:pPr>
        <w:jc w:val="both"/>
        <w:rPr>
          <w:b/>
          <w:bCs/>
          <w:i/>
          <w:iCs/>
          <w:spacing w:val="-8"/>
        </w:rPr>
      </w:pPr>
      <w:r w:rsidRPr="005A31A1">
        <w:rPr>
          <w:b/>
          <w:bCs/>
          <w:i/>
          <w:iCs/>
          <w:spacing w:val="-8"/>
        </w:rPr>
        <w:t>Bước 3: Báo cáo, thảo luận</w:t>
      </w:r>
    </w:p>
    <w:p w14:paraId="5B7425F3" w14:textId="77777777" w:rsidR="008B5A5E" w:rsidRDefault="008B5A5E" w:rsidP="00F73DE3">
      <w:pPr>
        <w:jc w:val="both"/>
        <w:rPr>
          <w:spacing w:val="-8"/>
        </w:rPr>
      </w:pPr>
      <w:r w:rsidRPr="00C15AC2">
        <w:rPr>
          <w:spacing w:val="-8"/>
        </w:rPr>
        <w:t>–</w:t>
      </w:r>
      <w:r>
        <w:rPr>
          <w:spacing w:val="-8"/>
        </w:rPr>
        <w:t xml:space="preserve"> GV gọi HS đứng tại chỗ trình bày; có thể gọi các HS nhận xét, bổ sung.</w:t>
      </w:r>
    </w:p>
    <w:p w14:paraId="11E0D4E4" w14:textId="77777777" w:rsidR="008B5A5E" w:rsidRDefault="008B5A5E" w:rsidP="00F73DE3">
      <w:pPr>
        <w:jc w:val="both"/>
        <w:rPr>
          <w:spacing w:val="-8"/>
        </w:rPr>
      </w:pPr>
      <w:r w:rsidRPr="00C15AC2">
        <w:rPr>
          <w:spacing w:val="-8"/>
        </w:rPr>
        <w:t>–</w:t>
      </w:r>
      <w:r>
        <w:rPr>
          <w:spacing w:val="-8"/>
        </w:rPr>
        <w:t xml:space="preserve"> GV thu vở một số HS chấm và đánh giá.</w:t>
      </w:r>
    </w:p>
    <w:p w14:paraId="7953DABC" w14:textId="77777777" w:rsidR="008B5A5E" w:rsidRPr="005A31A1" w:rsidRDefault="008B5A5E" w:rsidP="00F73DE3">
      <w:pPr>
        <w:jc w:val="both"/>
        <w:rPr>
          <w:b/>
          <w:i/>
          <w:iCs/>
        </w:rPr>
      </w:pPr>
      <w:r w:rsidRPr="005A31A1">
        <w:rPr>
          <w:b/>
          <w:i/>
          <w:iCs/>
        </w:rPr>
        <w:t>Bước 4: Kết luận, nhận định</w:t>
      </w:r>
    </w:p>
    <w:p w14:paraId="20FB4912" w14:textId="77777777" w:rsidR="008B5A5E" w:rsidRPr="007406E6" w:rsidRDefault="008B5A5E" w:rsidP="00F73DE3">
      <w:pPr>
        <w:jc w:val="both"/>
        <w:rPr>
          <w:bCs/>
        </w:rPr>
      </w:pPr>
      <w:r w:rsidRPr="007406E6">
        <w:rPr>
          <w:bCs/>
        </w:rPr>
        <w:t>GV nhận xét, chốt kiến thức và kết luận.</w:t>
      </w:r>
    </w:p>
    <w:p w14:paraId="632F0B3B" w14:textId="77777777" w:rsidR="008B5A5E" w:rsidRPr="00C545A2" w:rsidRDefault="008B5A5E" w:rsidP="002C28F2">
      <w:pPr>
        <w:jc w:val="both"/>
        <w:rPr>
          <w:b/>
          <w:color w:val="0000FF"/>
        </w:rPr>
      </w:pPr>
      <w:r w:rsidRPr="00C545A2">
        <w:rPr>
          <w:b/>
          <w:color w:val="0000FF"/>
          <w:u w:val="single"/>
        </w:rPr>
        <w:t>HOẠT ĐỘNG 4:</w:t>
      </w:r>
      <w:r w:rsidRPr="00C545A2">
        <w:rPr>
          <w:b/>
          <w:color w:val="0000FF"/>
        </w:rPr>
        <w:t xml:space="preserve"> VẬN DỤNG</w:t>
      </w:r>
    </w:p>
    <w:p w14:paraId="1ECED284" w14:textId="77777777" w:rsidR="008B5A5E" w:rsidRPr="00EA70D8" w:rsidRDefault="008B5A5E" w:rsidP="00E5030E">
      <w:pPr>
        <w:jc w:val="both"/>
        <w:rPr>
          <w:bCs/>
        </w:rPr>
      </w:pPr>
      <w:r w:rsidRPr="00E61987">
        <w:rPr>
          <w:bCs/>
          <w:i/>
          <w:iCs/>
        </w:rPr>
        <w:t xml:space="preserve">a) Mục tiêu: </w:t>
      </w:r>
      <w:r>
        <w:rPr>
          <w:bCs/>
        </w:rPr>
        <w:t>Mở rộng, vận dụng kiến thức bài học vào thực tiễn.</w:t>
      </w:r>
    </w:p>
    <w:p w14:paraId="7F6EE3FF" w14:textId="77777777" w:rsidR="008B5A5E" w:rsidRPr="00EA70D8" w:rsidRDefault="008B5A5E" w:rsidP="00E5030E">
      <w:pPr>
        <w:jc w:val="both"/>
        <w:rPr>
          <w:bCs/>
        </w:rPr>
      </w:pPr>
      <w:r w:rsidRPr="00E61987">
        <w:rPr>
          <w:bCs/>
          <w:i/>
          <w:iCs/>
        </w:rPr>
        <w:t xml:space="preserve">b) Nội dung: </w:t>
      </w:r>
      <w:r>
        <w:rPr>
          <w:bCs/>
        </w:rPr>
        <w:t>HS tìm hiểu thông tin trên mạng internet, xung quanh nơi sinh sống.</w:t>
      </w:r>
    </w:p>
    <w:p w14:paraId="5C2DA9DE" w14:textId="77777777" w:rsidR="008B5A5E" w:rsidRPr="00E50961" w:rsidRDefault="008B5A5E" w:rsidP="00E5030E">
      <w:pPr>
        <w:jc w:val="both"/>
        <w:rPr>
          <w:bCs/>
        </w:rPr>
      </w:pPr>
      <w:r w:rsidRPr="00E61987">
        <w:rPr>
          <w:bCs/>
          <w:i/>
          <w:iCs/>
        </w:rPr>
        <w:t xml:space="preserve">c) Sản phẩm: </w:t>
      </w:r>
      <w:r>
        <w:rPr>
          <w:bCs/>
        </w:rPr>
        <w:t>Tư liệu hình ảnh, video, sản phẩm thực tiễn.</w:t>
      </w:r>
    </w:p>
    <w:p w14:paraId="5EDA89C8" w14:textId="77777777" w:rsidR="008B5A5E" w:rsidRPr="00E61987" w:rsidRDefault="008B5A5E" w:rsidP="00E5030E">
      <w:pPr>
        <w:jc w:val="both"/>
        <w:rPr>
          <w:bCs/>
          <w:i/>
          <w:iCs/>
        </w:rPr>
      </w:pPr>
      <w:r w:rsidRPr="00E61987">
        <w:rPr>
          <w:bCs/>
          <w:i/>
          <w:iCs/>
        </w:rPr>
        <w:t xml:space="preserve">d) Tổ chức thực hiện: </w:t>
      </w:r>
    </w:p>
    <w:p w14:paraId="00E49939" w14:textId="77777777" w:rsidR="008B5A5E" w:rsidRPr="00A55057" w:rsidRDefault="008B5A5E" w:rsidP="002A253F">
      <w:pPr>
        <w:jc w:val="both"/>
      </w:pPr>
      <w:r>
        <w:t>GV yêu cầu HS ở nhà tìm hiểu thêm các ứng dụng của carboxylic acid trong thực tiến.</w:t>
      </w:r>
    </w:p>
    <w:p w14:paraId="26A1397B" w14:textId="77777777" w:rsidR="002A253F" w:rsidRPr="00A55057" w:rsidRDefault="002A253F" w:rsidP="002A253F">
      <w:pPr>
        <w:jc w:val="both"/>
      </w:pPr>
    </w:p>
    <w:sectPr w:rsidR="002A253F" w:rsidRPr="00A55057" w:rsidSect="004D7279">
      <w:headerReference w:type="default" r:id="rId15"/>
      <w:footerReference w:type="default" r:id="rId16"/>
      <w:pgSz w:w="11907" w:h="16840" w:code="9"/>
      <w:pgMar w:top="851" w:right="851" w:bottom="567" w:left="851" w:header="567" w:footer="54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86B460" w14:textId="77777777" w:rsidR="00304F04" w:rsidRDefault="00304F04" w:rsidP="00BB42E1">
      <w:r>
        <w:separator/>
      </w:r>
    </w:p>
  </w:endnote>
  <w:endnote w:type="continuationSeparator" w:id="0">
    <w:p w14:paraId="698358DD" w14:textId="77777777" w:rsidR="00304F04" w:rsidRDefault="00304F04" w:rsidP="00BB4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9F767" w14:textId="1BFD533C" w:rsidR="00BB42E1" w:rsidRPr="00E55598" w:rsidRDefault="004D7279" w:rsidP="00E55598">
    <w:pPr>
      <w:pStyle w:val="Footer"/>
    </w:pPr>
    <w:r w:rsidRPr="004D7279">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D7279">
      <w:rPr>
        <w:rFonts w:eastAsia="SimSun" w:cs="Times New Roman"/>
        <w:b/>
        <w:color w:val="000000"/>
        <w:szCs w:val="24"/>
        <w:lang w:val="nl-NL" w:eastAsia="zh-CN"/>
        <w14:ligatures w14:val="none"/>
      </w:rPr>
      <w:t xml:space="preserve"> </w:t>
    </w:r>
    <w:r w:rsidRPr="004D7279">
      <w:rPr>
        <w:rFonts w:eastAsia="SimSun" w:cs="Times New Roman"/>
        <w:b/>
        <w:color w:val="00B0F0"/>
        <w:szCs w:val="24"/>
        <w:lang w:val="nl-NL" w:eastAsia="zh-CN"/>
        <w14:ligatures w14:val="none"/>
      </w:rPr>
      <w:t/>
    </w:r>
    <w:r w:rsidRPr="004D7279">
      <w:rPr>
        <w:rFonts w:eastAsia="SimSun" w:cs="Times New Roman"/>
        <w:b/>
        <w:color w:val="FF0000"/>
        <w:szCs w:val="24"/>
        <w:lang w:val="nl-NL" w:eastAsia="zh-CN"/>
        <w14:ligatures w14:val="none"/>
      </w:rPr>
      <w:t xml:space="preserve"/>
    </w:r>
    <w:r w:rsidRPr="004D7279">
      <w:rPr>
        <w:rFonts w:eastAsia="SimSun" w:cs="Times New Roman"/>
        <w:b/>
        <w:color w:val="000000"/>
        <w:szCs w:val="24"/>
        <w:lang w:eastAsia="zh-CN"/>
        <w14:ligatures w14:val="none"/>
      </w:rPr>
      <w:t xml:space="preserve">                                </w:t>
    </w:r>
    <w:r w:rsidRPr="004D7279">
      <w:rPr>
        <w:rFonts w:eastAsia="SimSun" w:cs="Times New Roman"/>
        <w:b/>
        <w:color w:val="FF0000"/>
        <w:szCs w:val="24"/>
        <w:lang w:eastAsia="zh-CN"/>
        <w14:ligatures w14:val="none"/>
      </w:rPr>
      <w:t>Trang</w:t>
    </w:r>
    <w:r w:rsidRPr="004D7279">
      <w:rPr>
        <w:rFonts w:eastAsia="SimSun" w:cs="Times New Roman"/>
        <w:b/>
        <w:color w:val="0070C0"/>
        <w:szCs w:val="24"/>
        <w:lang w:eastAsia="zh-CN"/>
        <w14:ligatures w14:val="none"/>
      </w:rPr>
      <w:t xml:space="preserve"> </w:t>
    </w:r>
    <w:r w:rsidRPr="004D7279">
      <w:rPr>
        <w:rFonts w:eastAsia="SimSun" w:cs="Times New Roman"/>
        <w:b/>
        <w:color w:val="0070C0"/>
        <w:szCs w:val="24"/>
        <w:lang w:eastAsia="zh-CN"/>
        <w14:ligatures w14:val="none"/>
      </w:rPr>
      <w:fldChar w:fldCharType="begin"/>
    </w:r>
    <w:r w:rsidRPr="004D7279">
      <w:rPr>
        <w:rFonts w:eastAsia="SimSun" w:cs="Times New Roman"/>
        <w:b/>
        <w:color w:val="0070C0"/>
        <w:szCs w:val="24"/>
        <w:lang w:eastAsia="zh-CN"/>
        <w14:ligatures w14:val="none"/>
      </w:rPr>
      <w:instrText xml:space="preserve"> PAGE   \* MERGEFORMAT </w:instrText>
    </w:r>
    <w:r w:rsidRPr="004D7279">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4D727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FF4F5" w14:textId="77777777" w:rsidR="00304F04" w:rsidRDefault="00304F04" w:rsidP="00BB42E1">
      <w:r>
        <w:separator/>
      </w:r>
    </w:p>
  </w:footnote>
  <w:footnote w:type="continuationSeparator" w:id="0">
    <w:p w14:paraId="08587268" w14:textId="77777777" w:rsidR="00304F04" w:rsidRDefault="00304F04" w:rsidP="00BB42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A94436" w14:textId="77777777" w:rsidR="004D7279" w:rsidRPr="004D7279" w:rsidRDefault="004D7279" w:rsidP="004D7279">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4D7279">
      <w:rPr>
        <w:rFonts w:eastAsia="Calibri" w:cs="Times New Roman"/>
        <w:b/>
        <w:color w:val="00B0F0"/>
        <w:kern w:val="0"/>
        <w:szCs w:val="24"/>
        <w:lang w:val="nl-NL"/>
        <w14:ligatures w14:val="none"/>
      </w:rPr>
      <w:t/>
    </w:r>
    <w:r w:rsidRPr="004D7279">
      <w:rPr>
        <w:rFonts w:eastAsia="Calibri" w:cs="Times New Roman"/>
        <w:b/>
        <w:color w:val="FF0000"/>
        <w:kern w:val="0"/>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D72"/>
    <w:rsid w:val="00015AF8"/>
    <w:rsid w:val="000167BE"/>
    <w:rsid w:val="00041E44"/>
    <w:rsid w:val="00063F46"/>
    <w:rsid w:val="000A5D5A"/>
    <w:rsid w:val="000D2CCF"/>
    <w:rsid w:val="000E48ED"/>
    <w:rsid w:val="000F4310"/>
    <w:rsid w:val="00102DA5"/>
    <w:rsid w:val="00120C5F"/>
    <w:rsid w:val="00145368"/>
    <w:rsid w:val="00171032"/>
    <w:rsid w:val="00171958"/>
    <w:rsid w:val="00193CB0"/>
    <w:rsid w:val="001A0A0D"/>
    <w:rsid w:val="001A2E8A"/>
    <w:rsid w:val="00211886"/>
    <w:rsid w:val="00281C98"/>
    <w:rsid w:val="002A253F"/>
    <w:rsid w:val="002C28F2"/>
    <w:rsid w:val="002C655E"/>
    <w:rsid w:val="002D248E"/>
    <w:rsid w:val="002E1175"/>
    <w:rsid w:val="00300CD2"/>
    <w:rsid w:val="00304F04"/>
    <w:rsid w:val="0034059A"/>
    <w:rsid w:val="00354AF1"/>
    <w:rsid w:val="003550E7"/>
    <w:rsid w:val="00355E08"/>
    <w:rsid w:val="003609CB"/>
    <w:rsid w:val="00381375"/>
    <w:rsid w:val="003E0D46"/>
    <w:rsid w:val="003E7695"/>
    <w:rsid w:val="00404771"/>
    <w:rsid w:val="0043151D"/>
    <w:rsid w:val="004876CA"/>
    <w:rsid w:val="004A112A"/>
    <w:rsid w:val="004D4AD0"/>
    <w:rsid w:val="004D7279"/>
    <w:rsid w:val="00516B45"/>
    <w:rsid w:val="005411B8"/>
    <w:rsid w:val="0054362D"/>
    <w:rsid w:val="00562362"/>
    <w:rsid w:val="005748F5"/>
    <w:rsid w:val="005C47FB"/>
    <w:rsid w:val="005E18D0"/>
    <w:rsid w:val="005F0F99"/>
    <w:rsid w:val="00630E4A"/>
    <w:rsid w:val="0064651F"/>
    <w:rsid w:val="006B385B"/>
    <w:rsid w:val="007077DD"/>
    <w:rsid w:val="00717C0C"/>
    <w:rsid w:val="007335F9"/>
    <w:rsid w:val="00746776"/>
    <w:rsid w:val="0077140B"/>
    <w:rsid w:val="00790BFC"/>
    <w:rsid w:val="007C6F51"/>
    <w:rsid w:val="007C72C2"/>
    <w:rsid w:val="007E39DE"/>
    <w:rsid w:val="00807D72"/>
    <w:rsid w:val="00810F3C"/>
    <w:rsid w:val="00847D06"/>
    <w:rsid w:val="00853344"/>
    <w:rsid w:val="00891B7D"/>
    <w:rsid w:val="00897A45"/>
    <w:rsid w:val="008B1A30"/>
    <w:rsid w:val="008B4D24"/>
    <w:rsid w:val="008B5A5E"/>
    <w:rsid w:val="008B78B8"/>
    <w:rsid w:val="008B7B24"/>
    <w:rsid w:val="008C58E5"/>
    <w:rsid w:val="008D27D0"/>
    <w:rsid w:val="008F4766"/>
    <w:rsid w:val="009153D3"/>
    <w:rsid w:val="009177D6"/>
    <w:rsid w:val="00927A6A"/>
    <w:rsid w:val="00931FF4"/>
    <w:rsid w:val="00934492"/>
    <w:rsid w:val="009429C8"/>
    <w:rsid w:val="0095570D"/>
    <w:rsid w:val="0098008C"/>
    <w:rsid w:val="00980845"/>
    <w:rsid w:val="00981582"/>
    <w:rsid w:val="00995395"/>
    <w:rsid w:val="009E0E7C"/>
    <w:rsid w:val="009F0EA3"/>
    <w:rsid w:val="00A272AC"/>
    <w:rsid w:val="00A36E4D"/>
    <w:rsid w:val="00A51F5E"/>
    <w:rsid w:val="00A54CFA"/>
    <w:rsid w:val="00A55057"/>
    <w:rsid w:val="00A843D1"/>
    <w:rsid w:val="00AC1D2F"/>
    <w:rsid w:val="00AE38EC"/>
    <w:rsid w:val="00B153C1"/>
    <w:rsid w:val="00B26D93"/>
    <w:rsid w:val="00B32524"/>
    <w:rsid w:val="00B403ED"/>
    <w:rsid w:val="00B85484"/>
    <w:rsid w:val="00BB42E1"/>
    <w:rsid w:val="00BB6346"/>
    <w:rsid w:val="00BC6495"/>
    <w:rsid w:val="00C448BE"/>
    <w:rsid w:val="00C453EB"/>
    <w:rsid w:val="00C5047A"/>
    <w:rsid w:val="00C543AE"/>
    <w:rsid w:val="00C545A2"/>
    <w:rsid w:val="00C63879"/>
    <w:rsid w:val="00CC07D5"/>
    <w:rsid w:val="00CD4323"/>
    <w:rsid w:val="00CE2031"/>
    <w:rsid w:val="00D106B9"/>
    <w:rsid w:val="00D15788"/>
    <w:rsid w:val="00D25862"/>
    <w:rsid w:val="00D420AB"/>
    <w:rsid w:val="00D674A5"/>
    <w:rsid w:val="00D812B4"/>
    <w:rsid w:val="00D95465"/>
    <w:rsid w:val="00DA267B"/>
    <w:rsid w:val="00DF6318"/>
    <w:rsid w:val="00E55598"/>
    <w:rsid w:val="00E65E6A"/>
    <w:rsid w:val="00E86C84"/>
    <w:rsid w:val="00EB0428"/>
    <w:rsid w:val="00EC5183"/>
    <w:rsid w:val="00EF0AA0"/>
    <w:rsid w:val="00EF19AD"/>
    <w:rsid w:val="00EF7E3A"/>
    <w:rsid w:val="00F033F8"/>
    <w:rsid w:val="00F05583"/>
    <w:rsid w:val="00F077FC"/>
    <w:rsid w:val="00F26221"/>
    <w:rsid w:val="00F557EB"/>
    <w:rsid w:val="00F57DCB"/>
    <w:rsid w:val="00F71C1D"/>
    <w:rsid w:val="00FC324A"/>
    <w:rsid w:val="00FD71B1"/>
    <w:rsid w:val="00FF5A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DC1D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A2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B42E1"/>
    <w:pPr>
      <w:tabs>
        <w:tab w:val="center" w:pos="4680"/>
        <w:tab w:val="right" w:pos="9360"/>
      </w:tabs>
    </w:pPr>
  </w:style>
  <w:style w:type="character" w:customStyle="1" w:styleId="HeaderChar">
    <w:name w:val="Header Char"/>
    <w:basedOn w:val="DefaultParagraphFont"/>
    <w:link w:val="Header"/>
    <w:uiPriority w:val="99"/>
    <w:rsid w:val="00BB42E1"/>
  </w:style>
  <w:style w:type="paragraph" w:styleId="Footer">
    <w:name w:val="footer"/>
    <w:basedOn w:val="Normal"/>
    <w:link w:val="FooterChar"/>
    <w:uiPriority w:val="99"/>
    <w:unhideWhenUsed/>
    <w:rsid w:val="00BB42E1"/>
    <w:pPr>
      <w:tabs>
        <w:tab w:val="center" w:pos="4680"/>
        <w:tab w:val="right" w:pos="9360"/>
      </w:tabs>
    </w:pPr>
  </w:style>
  <w:style w:type="character" w:customStyle="1" w:styleId="FooterChar">
    <w:name w:val="Footer Char"/>
    <w:basedOn w:val="DefaultParagraphFont"/>
    <w:link w:val="Footer"/>
    <w:uiPriority w:val="99"/>
    <w:rsid w:val="00BB42E1"/>
  </w:style>
  <w:style w:type="table" w:customStyle="1" w:styleId="TableNormal1">
    <w:name w:val="Table Normal1"/>
    <w:semiHidden/>
    <w:rsid w:val="00F71C1D"/>
    <w:rPr>
      <w:rFonts w:eastAsia="Times New Roman" w:cs="Times New Roman"/>
      <w:kern w:val="0"/>
      <w:sz w:val="20"/>
      <w:szCs w:val="20"/>
      <w14:ligatures w14:val="none"/>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5A5E"/>
    <w:rPr>
      <w:rFonts w:ascii="Tahoma" w:hAnsi="Tahoma" w:cs="Tahoma"/>
      <w:sz w:val="16"/>
      <w:szCs w:val="16"/>
    </w:rPr>
  </w:style>
  <w:style w:type="character" w:customStyle="1" w:styleId="BalloonTextChar">
    <w:name w:val="Balloon Text Char"/>
    <w:basedOn w:val="DefaultParagraphFont"/>
    <w:link w:val="BalloonText"/>
    <w:uiPriority w:val="99"/>
    <w:semiHidden/>
    <w:rsid w:val="008B5A5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A2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B42E1"/>
    <w:pPr>
      <w:tabs>
        <w:tab w:val="center" w:pos="4680"/>
        <w:tab w:val="right" w:pos="9360"/>
      </w:tabs>
    </w:pPr>
  </w:style>
  <w:style w:type="character" w:customStyle="1" w:styleId="HeaderChar">
    <w:name w:val="Header Char"/>
    <w:basedOn w:val="DefaultParagraphFont"/>
    <w:link w:val="Header"/>
    <w:uiPriority w:val="99"/>
    <w:rsid w:val="00BB42E1"/>
  </w:style>
  <w:style w:type="paragraph" w:styleId="Footer">
    <w:name w:val="footer"/>
    <w:basedOn w:val="Normal"/>
    <w:link w:val="FooterChar"/>
    <w:uiPriority w:val="99"/>
    <w:unhideWhenUsed/>
    <w:rsid w:val="00BB42E1"/>
    <w:pPr>
      <w:tabs>
        <w:tab w:val="center" w:pos="4680"/>
        <w:tab w:val="right" w:pos="9360"/>
      </w:tabs>
    </w:pPr>
  </w:style>
  <w:style w:type="character" w:customStyle="1" w:styleId="FooterChar">
    <w:name w:val="Footer Char"/>
    <w:basedOn w:val="DefaultParagraphFont"/>
    <w:link w:val="Footer"/>
    <w:uiPriority w:val="99"/>
    <w:rsid w:val="00BB42E1"/>
  </w:style>
  <w:style w:type="table" w:customStyle="1" w:styleId="TableNormal1">
    <w:name w:val="Table Normal1"/>
    <w:semiHidden/>
    <w:rsid w:val="00F71C1D"/>
    <w:rPr>
      <w:rFonts w:eastAsia="Times New Roman" w:cs="Times New Roman"/>
      <w:kern w:val="0"/>
      <w:sz w:val="20"/>
      <w:szCs w:val="20"/>
      <w14:ligatures w14:val="none"/>
    </w:rPr>
    <w:tblPr>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5A5E"/>
    <w:rPr>
      <w:rFonts w:ascii="Tahoma" w:hAnsi="Tahoma" w:cs="Tahoma"/>
      <w:sz w:val="16"/>
      <w:szCs w:val="16"/>
    </w:rPr>
  </w:style>
  <w:style w:type="character" w:customStyle="1" w:styleId="BalloonTextChar">
    <w:name w:val="Balloon Text Char"/>
    <w:basedOn w:val="DefaultParagraphFont"/>
    <w:link w:val="BalloonText"/>
    <w:uiPriority w:val="99"/>
    <w:semiHidden/>
    <w:rsid w:val="008B5A5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898364">
      <w:bodyDiv w:val="1"/>
      <w:marLeft w:val="0"/>
      <w:marRight w:val="0"/>
      <w:marTop w:val="0"/>
      <w:marBottom w:val="0"/>
      <w:divBdr>
        <w:top w:val="none" w:sz="0" w:space="0" w:color="auto"/>
        <w:left w:val="none" w:sz="0" w:space="0" w:color="auto"/>
        <w:bottom w:val="none" w:sz="0" w:space="0" w:color="auto"/>
        <w:right w:val="none" w:sz="0" w:space="0" w:color="auto"/>
      </w:divBdr>
    </w:div>
    <w:div w:id="1378627360">
      <w:bodyDiv w:val="1"/>
      <w:marLeft w:val="0"/>
      <w:marRight w:val="0"/>
      <w:marTop w:val="0"/>
      <w:marBottom w:val="0"/>
      <w:divBdr>
        <w:top w:val="none" w:sz="0" w:space="0" w:color="auto"/>
        <w:left w:val="none" w:sz="0" w:space="0" w:color="auto"/>
        <w:bottom w:val="none" w:sz="0" w:space="0" w:color="auto"/>
        <w:right w:val="none" w:sz="0" w:space="0" w:color="auto"/>
      </w:divBdr>
    </w:div>
    <w:div w:id="1981381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png" Type="http://schemas.openxmlformats.org/officeDocument/2006/relationships/image"/><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22988</Words>
  <Characters>131034</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3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6T05:14:00Z</dcterms:created>
  <dc:creator>tailieu123.edu.vn</dc:creator>
  <dc:description>Giáo án Hóa 11 Cánh diều cả năm phương pháp mới-Bộ 2 được soạn dưới dạng file word và PDF gồm 66 trang. Các bạn xem và tải về ở dưới.</dc:description>
  <dcterms:modified xsi:type="dcterms:W3CDTF">2023-08-26T05:14:00Z</dcterms:modified>
  <cp:revision>1</cp:revision>
  <dc:title>Giáo Án Hóa 11 Cánh Diều Học Cả Năm Phương Pháp Mới-Bộ 2</dc:title>
</cp:coreProperties>
</file>